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A32C63" w:rsidRDefault="0047360C" w:rsidP="0047360C">
      <w:pPr>
        <w:tabs>
          <w:tab w:val="right" w:pos="9072"/>
        </w:tabs>
        <w:spacing w:line="240" w:lineRule="auto"/>
        <w:contextualSpacing/>
        <w:jc w:val="center"/>
        <w:rPr>
          <w:rFonts w:cs="Times New Roman"/>
          <w:szCs w:val="28"/>
        </w:rPr>
      </w:pPr>
      <w:r w:rsidRPr="00A32C63">
        <w:rPr>
          <w:rFonts w:cs="Times New Roman"/>
          <w:b/>
          <w:noProof/>
          <w:sz w:val="20"/>
          <w:lang w:eastAsia="ru-RU"/>
        </w:rPr>
        <mc:AlternateContent>
          <mc:Choice Requires="wpg">
            <w:drawing>
              <wp:anchor distT="0" distB="0" distL="114300" distR="114300" simplePos="0" relativeHeight="251659264" behindDoc="0" locked="1" layoutInCell="0" allowOverlap="1" wp14:anchorId="657480F6" wp14:editId="50E8F359">
                <wp:simplePos x="0" y="0"/>
                <wp:positionH relativeFrom="margin">
                  <wp:posOffset>-368935</wp:posOffset>
                </wp:positionH>
                <wp:positionV relativeFrom="page">
                  <wp:posOffset>288925</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A32C63" w:rsidRDefault="00A32C63" w:rsidP="0047360C">
                              <w:pPr>
                                <w:pStyle w:val="a6"/>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A32C63" w:rsidRDefault="00A32C63"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A32C63" w:rsidRDefault="00A32C63" w:rsidP="0047360C">
                              <w:pPr>
                                <w:pStyle w:val="a6"/>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A32C63" w:rsidRDefault="00A32C63" w:rsidP="0047360C">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A32C63" w:rsidRDefault="00A32C63" w:rsidP="0047360C">
                              <w:pPr>
                                <w:pStyle w:val="a6"/>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A32C63" w:rsidRDefault="00A32C63"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F5330B5" w:rsidR="00A32C63" w:rsidRPr="008A26F5" w:rsidRDefault="00A32C63" w:rsidP="0047360C">
                              <w:pPr>
                                <w:pStyle w:val="a6"/>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A32C63" w:rsidRDefault="00A32C63"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A32C63" w:rsidRDefault="00A32C63" w:rsidP="0047360C">
                              <w:pPr>
                                <w:pStyle w:val="a6"/>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A32C63" w:rsidRDefault="00A32C63" w:rsidP="0047360C">
                                <w:pPr>
                                  <w:pStyle w:val="a6"/>
                                  <w:rPr>
                                    <w:sz w:val="18"/>
                                  </w:rPr>
                                </w:pPr>
                                <w:r>
                                  <w:rPr>
                                    <w:sz w:val="18"/>
                                  </w:rPr>
                                  <w:t xml:space="preserve"> 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A32C63" w:rsidRPr="008A26F5" w:rsidRDefault="00A32C63" w:rsidP="0047360C">
                                <w:pPr>
                                  <w:pStyle w:val="a6"/>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A32C63" w:rsidRDefault="00A32C63" w:rsidP="0047360C">
                                <w:pPr>
                                  <w:pStyle w:val="a6"/>
                                  <w:rPr>
                                    <w:sz w:val="18"/>
                                  </w:rPr>
                                </w:pPr>
                                <w:r>
                                  <w:rPr>
                                    <w:sz w:val="18"/>
                                  </w:rPr>
                                  <w:t xml:space="preserve"> 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A32C63" w:rsidRDefault="00A32C63" w:rsidP="0047360C">
                                <w:pPr>
                                  <w:pStyle w:val="a6"/>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A32C63" w:rsidRDefault="00A32C63" w:rsidP="0047360C">
                                <w:pPr>
                                  <w:pStyle w:val="a6"/>
                                  <w:rPr>
                                    <w:sz w:val="18"/>
                                  </w:rPr>
                                </w:pPr>
                                <w:r>
                                  <w:rPr>
                                    <w:sz w:val="18"/>
                                  </w:rPr>
                                  <w:t xml:space="preserve"> 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A32C63" w:rsidRDefault="00A32C63" w:rsidP="0047360C">
                                <w:pPr>
                                  <w:pStyle w:val="a6"/>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A32C63" w:rsidRDefault="00A32C63" w:rsidP="0047360C">
                                <w:pPr>
                                  <w:pStyle w:val="a6"/>
                                  <w:rPr>
                                    <w:sz w:val="18"/>
                                  </w:rPr>
                                </w:pPr>
                                <w:r>
                                  <w:rPr>
                                    <w:sz w:val="18"/>
                                  </w:rPr>
                                  <w:t xml:space="preserve"> 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A32C63" w:rsidRDefault="00A32C63" w:rsidP="0047360C">
                                <w:pPr>
                                  <w:pStyle w:val="a6"/>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A32C63" w:rsidRDefault="00A32C63" w:rsidP="0047360C">
                                <w:pPr>
                                  <w:pStyle w:val="a6"/>
                                  <w:rPr>
                                    <w:sz w:val="18"/>
                                  </w:rPr>
                                </w:pPr>
                                <w:r>
                                  <w:rPr>
                                    <w:sz w:val="18"/>
                                  </w:rPr>
                                  <w:t xml:space="preserve"> 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A32C63" w:rsidRDefault="00A32C63" w:rsidP="0047360C">
                                <w:pPr>
                                  <w:pStyle w:val="a6"/>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267"/>
                            <a:ext cx="6292" cy="1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7199" w14:textId="0643CCBA" w:rsidR="00A32C63" w:rsidRPr="00DC7AA0" w:rsidRDefault="00A32C63" w:rsidP="0047360C">
                              <w:pPr>
                                <w:pStyle w:val="a6"/>
                                <w:jc w:val="center"/>
                                <w:rPr>
                                  <w:sz w:val="22"/>
                                  <w:szCs w:val="22"/>
                                  <w:lang w:val="ru-RU"/>
                                </w:rPr>
                              </w:pPr>
                              <w:r w:rsidRPr="001405FD">
                                <w:rPr>
                                  <w:rFonts w:ascii="Segoe UI" w:hAnsi="Segoe UI" w:cs="Segoe UI"/>
                                  <w:color w:val="343541"/>
                                  <w:sz w:val="24"/>
                                </w:rPr>
                                <w:t xml:space="preserve">Разработка web-приложения 'Магазин </w:t>
                              </w:r>
                              <w:r>
                                <w:rPr>
                                  <w:rFonts w:ascii="Segoe UI" w:hAnsi="Segoe UI" w:cs="Segoe UI"/>
                                  <w:color w:val="343541"/>
                                  <w:sz w:val="24"/>
                                  <w:lang w:val="ru-RU"/>
                                </w:rPr>
                                <w:t>автозапчастей</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A32C63" w:rsidRDefault="00A32C63" w:rsidP="0047360C">
                              <w:pPr>
                                <w:pStyle w:val="a6"/>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A32C63" w:rsidRDefault="00A32C63" w:rsidP="0047360C">
                              <w:pPr>
                                <w:pStyle w:val="a6"/>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69FE0249" w:rsidR="00A32C63" w:rsidRPr="008A26F5" w:rsidRDefault="00A32C63" w:rsidP="0047360C">
                              <w:pPr>
                                <w:pStyle w:val="a6"/>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0AA9CEF" w:rsidR="00A32C63" w:rsidRDefault="00A32C63" w:rsidP="0047360C">
                              <w:pPr>
                                <w:pStyle w:val="a6"/>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9.05pt;margin-top:22.75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A32C63" w:rsidRDefault="00A32C63" w:rsidP="0047360C">
                        <w:pPr>
                          <w:pStyle w:val="a6"/>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A32C63" w:rsidRDefault="00A32C63" w:rsidP="0047360C">
                        <w:pPr>
                          <w:pStyle w:val="a6"/>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A32C63" w:rsidRDefault="00A32C63" w:rsidP="0047360C">
                        <w:pPr>
                          <w:pStyle w:val="a6"/>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A32C63" w:rsidRDefault="00A32C63" w:rsidP="0047360C">
                        <w:pPr>
                          <w:pStyle w:val="a6"/>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A32C63" w:rsidRDefault="00A32C63" w:rsidP="0047360C">
                        <w:pPr>
                          <w:pStyle w:val="a6"/>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A32C63" w:rsidRDefault="00A32C63" w:rsidP="0047360C">
                        <w:pPr>
                          <w:pStyle w:val="a6"/>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F5330B5" w:rsidR="00A32C63" w:rsidRPr="008A26F5" w:rsidRDefault="00A32C63" w:rsidP="0047360C">
                        <w:pPr>
                          <w:pStyle w:val="a6"/>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A32C63" w:rsidRDefault="00A32C63"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A32C63" w:rsidRDefault="00A32C63" w:rsidP="0047360C">
                        <w:pPr>
                          <w:pStyle w:val="a6"/>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A32C63" w:rsidRDefault="00A32C63" w:rsidP="0047360C">
                          <w:pPr>
                            <w:pStyle w:val="a6"/>
                            <w:rPr>
                              <w:sz w:val="18"/>
                            </w:rPr>
                          </w:pPr>
                          <w:r>
                            <w:rPr>
                              <w:sz w:val="18"/>
                            </w:rPr>
                            <w:t xml:space="preserve"> </w:t>
                          </w:r>
                          <w:r>
                            <w:rPr>
                              <w:sz w:val="18"/>
                            </w:rPr>
                            <w:t>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A32C63" w:rsidRPr="008A26F5" w:rsidRDefault="00A32C63" w:rsidP="0047360C">
                          <w:pPr>
                            <w:pStyle w:val="a6"/>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A32C63" w:rsidRDefault="00A32C63" w:rsidP="0047360C">
                          <w:pPr>
                            <w:pStyle w:val="a6"/>
                            <w:rPr>
                              <w:sz w:val="18"/>
                            </w:rPr>
                          </w:pPr>
                          <w:r>
                            <w:rPr>
                              <w:sz w:val="18"/>
                            </w:rPr>
                            <w:t xml:space="preserve"> </w:t>
                          </w:r>
                          <w:r>
                            <w:rPr>
                              <w:sz w:val="18"/>
                            </w:rPr>
                            <w:t>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A32C63" w:rsidRDefault="00A32C63" w:rsidP="0047360C">
                          <w:pPr>
                            <w:pStyle w:val="a6"/>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A32C63" w:rsidRDefault="00A32C63" w:rsidP="0047360C">
                          <w:pPr>
                            <w:pStyle w:val="a6"/>
                            <w:rPr>
                              <w:sz w:val="18"/>
                            </w:rPr>
                          </w:pPr>
                          <w:r>
                            <w:rPr>
                              <w:sz w:val="18"/>
                            </w:rPr>
                            <w:t xml:space="preserve"> </w:t>
                          </w:r>
                          <w:r>
                            <w:rPr>
                              <w:sz w:val="18"/>
                            </w:rPr>
                            <w:t>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A32C63" w:rsidRDefault="00A32C63" w:rsidP="0047360C">
                          <w:pPr>
                            <w:pStyle w:val="a6"/>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A32C63" w:rsidRDefault="00A32C63" w:rsidP="0047360C">
                          <w:pPr>
                            <w:pStyle w:val="a6"/>
                            <w:rPr>
                              <w:sz w:val="18"/>
                            </w:rPr>
                          </w:pPr>
                          <w:r>
                            <w:rPr>
                              <w:sz w:val="18"/>
                            </w:rPr>
                            <w:t xml:space="preserve"> </w:t>
                          </w:r>
                          <w:r>
                            <w:rPr>
                              <w:sz w:val="18"/>
                            </w:rPr>
                            <w:t xml:space="preserve">Н. </w:t>
                          </w:r>
                          <w:r>
                            <w:rPr>
                              <w:sz w:val="18"/>
                            </w:rPr>
                            <w:t>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A32C63" w:rsidRDefault="00A32C63" w:rsidP="0047360C">
                          <w:pPr>
                            <w:pStyle w:val="a6"/>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A32C63" w:rsidRDefault="00A32C63" w:rsidP="0047360C">
                          <w:pPr>
                            <w:pStyle w:val="a6"/>
                            <w:rPr>
                              <w:sz w:val="18"/>
                            </w:rPr>
                          </w:pPr>
                          <w:r>
                            <w:rPr>
                              <w:sz w:val="18"/>
                            </w:rPr>
                            <w:t xml:space="preserve"> </w:t>
                          </w:r>
                          <w:r>
                            <w:rPr>
                              <w:sz w:val="18"/>
                            </w:rPr>
                            <w:t>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A32C63" w:rsidRDefault="00A32C63" w:rsidP="0047360C">
                          <w:pPr>
                            <w:pStyle w:val="a6"/>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267;width:6292;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28247199" w14:textId="0643CCBA" w:rsidR="00A32C63" w:rsidRPr="00DC7AA0" w:rsidRDefault="00A32C63" w:rsidP="0047360C">
                        <w:pPr>
                          <w:pStyle w:val="a6"/>
                          <w:jc w:val="center"/>
                          <w:rPr>
                            <w:sz w:val="22"/>
                            <w:szCs w:val="22"/>
                            <w:lang w:val="ru-RU"/>
                          </w:rPr>
                        </w:pPr>
                        <w:r w:rsidRPr="001405FD">
                          <w:rPr>
                            <w:rFonts w:ascii="Segoe UI" w:hAnsi="Segoe UI" w:cs="Segoe UI"/>
                            <w:color w:val="343541"/>
                            <w:sz w:val="24"/>
                          </w:rPr>
                          <w:t xml:space="preserve">Разработка web-приложения 'Магазин </w:t>
                        </w:r>
                        <w:r>
                          <w:rPr>
                            <w:rFonts w:ascii="Segoe UI" w:hAnsi="Segoe UI" w:cs="Segoe UI"/>
                            <w:color w:val="343541"/>
                            <w:sz w:val="24"/>
                            <w:lang w:val="ru-RU"/>
                          </w:rPr>
                          <w:t>автозапчастей</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A32C63" w:rsidRDefault="00A32C63" w:rsidP="0047360C">
                        <w:pPr>
                          <w:pStyle w:val="a6"/>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A32C63" w:rsidRDefault="00A32C63" w:rsidP="0047360C">
                        <w:pPr>
                          <w:pStyle w:val="a6"/>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69FE0249" w:rsidR="00A32C63" w:rsidRPr="008A26F5" w:rsidRDefault="00A32C63" w:rsidP="0047360C">
                        <w:pPr>
                          <w:pStyle w:val="a6"/>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0AA9CEF" w:rsidR="00A32C63" w:rsidRDefault="00A32C63" w:rsidP="0047360C">
                        <w:pPr>
                          <w:pStyle w:val="a6"/>
                          <w:jc w:val="center"/>
                          <w:rPr>
                            <w:rFonts w:ascii="Journal" w:hAnsi="Journal"/>
                            <w:sz w:val="24"/>
                            <w:lang w:val="ru-RU"/>
                          </w:rPr>
                        </w:pPr>
                      </w:p>
                    </w:txbxContent>
                  </v:textbox>
                </v:rect>
                <w10:wrap anchorx="margin" anchory="page"/>
                <w10:anchorlock/>
              </v:group>
            </w:pict>
          </mc:Fallback>
        </mc:AlternateContent>
      </w:r>
      <w:r w:rsidRPr="00A32C63">
        <w:rPr>
          <w:rFonts w:cs="Times New Roman"/>
          <w:b/>
          <w:szCs w:val="28"/>
        </w:rPr>
        <w:t>СОДЕРЖАНИЕ</w:t>
      </w:r>
    </w:p>
    <w:p w14:paraId="63E127FF" w14:textId="77777777" w:rsidR="0047360C" w:rsidRPr="00A32C63" w:rsidRDefault="0047360C" w:rsidP="0047360C">
      <w:pPr>
        <w:tabs>
          <w:tab w:val="right" w:pos="9072"/>
        </w:tabs>
        <w:spacing w:line="240" w:lineRule="auto"/>
        <w:contextualSpacing/>
        <w:jc w:val="center"/>
        <w:rPr>
          <w:rFonts w:cs="Times New Roman"/>
          <w:szCs w:val="28"/>
        </w:rPr>
      </w:pPr>
    </w:p>
    <w:p w14:paraId="01EDF2AF" w14:textId="7B1D5EE8" w:rsidR="00C649B9" w:rsidRPr="00A32C63" w:rsidRDefault="0047360C" w:rsidP="00C649B9">
      <w:pPr>
        <w:pStyle w:val="11"/>
        <w:tabs>
          <w:tab w:val="right" w:leader="dot" w:pos="9628"/>
        </w:tabs>
        <w:ind w:firstLine="0"/>
        <w:rPr>
          <w:rFonts w:asciiTheme="minorHAnsi" w:eastAsiaTheme="minorEastAsia" w:hAnsiTheme="minorHAnsi"/>
          <w:noProof/>
          <w:sz w:val="22"/>
          <w:lang w:val="en-US"/>
        </w:rPr>
      </w:pPr>
      <w:r w:rsidRPr="00A32C63">
        <w:rPr>
          <w:rFonts w:cs="Times New Roman"/>
          <w:szCs w:val="28"/>
        </w:rPr>
        <w:fldChar w:fldCharType="begin"/>
      </w:r>
      <w:r w:rsidRPr="00A32C63">
        <w:rPr>
          <w:rFonts w:cs="Times New Roman"/>
          <w:szCs w:val="28"/>
        </w:rPr>
        <w:instrText xml:space="preserve"> TOC \o "1-3" \h \z \u </w:instrText>
      </w:r>
      <w:r w:rsidRPr="00A32C63">
        <w:rPr>
          <w:rFonts w:cs="Times New Roman"/>
          <w:szCs w:val="28"/>
        </w:rPr>
        <w:fldChar w:fldCharType="separate"/>
      </w:r>
      <w:hyperlink w:anchor="_Toc99395208" w:history="1">
        <w:r w:rsidR="00C649B9" w:rsidRPr="00A32C63">
          <w:rPr>
            <w:rStyle w:val="ad"/>
            <w:noProof/>
            <w:color w:val="auto"/>
          </w:rPr>
          <w:t>Введение</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08 \h </w:instrText>
        </w:r>
        <w:r w:rsidR="00C649B9" w:rsidRPr="00A32C63">
          <w:rPr>
            <w:noProof/>
            <w:webHidden/>
          </w:rPr>
        </w:r>
        <w:r w:rsidR="00C649B9" w:rsidRPr="00A32C63">
          <w:rPr>
            <w:noProof/>
            <w:webHidden/>
          </w:rPr>
          <w:fldChar w:fldCharType="separate"/>
        </w:r>
        <w:r w:rsidR="00FF6E65">
          <w:rPr>
            <w:noProof/>
            <w:webHidden/>
          </w:rPr>
          <w:t>3</w:t>
        </w:r>
        <w:r w:rsidR="00C649B9" w:rsidRPr="00A32C63">
          <w:rPr>
            <w:noProof/>
            <w:webHidden/>
          </w:rPr>
          <w:fldChar w:fldCharType="end"/>
        </w:r>
      </w:hyperlink>
    </w:p>
    <w:p w14:paraId="2083CEE3" w14:textId="3C609D72" w:rsidR="00C649B9" w:rsidRPr="00A32C63" w:rsidRDefault="003E3D45" w:rsidP="00C649B9">
      <w:pPr>
        <w:pStyle w:val="11"/>
        <w:tabs>
          <w:tab w:val="right" w:leader="dot" w:pos="9628"/>
        </w:tabs>
        <w:ind w:firstLine="0"/>
        <w:rPr>
          <w:rFonts w:asciiTheme="minorHAnsi" w:eastAsiaTheme="minorEastAsia" w:hAnsiTheme="minorHAnsi"/>
          <w:noProof/>
          <w:sz w:val="22"/>
          <w:lang w:val="en-US"/>
        </w:rPr>
      </w:pPr>
      <w:hyperlink w:anchor="_Toc99395209" w:history="1">
        <w:r w:rsidR="00C649B9" w:rsidRPr="00A32C63">
          <w:rPr>
            <w:rStyle w:val="ad"/>
            <w:noProof/>
            <w:color w:val="auto"/>
          </w:rPr>
          <w:t>1 Анализ объекта</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09 \h </w:instrText>
        </w:r>
        <w:r w:rsidR="00C649B9" w:rsidRPr="00A32C63">
          <w:rPr>
            <w:noProof/>
            <w:webHidden/>
          </w:rPr>
        </w:r>
        <w:r w:rsidR="00C649B9" w:rsidRPr="00A32C63">
          <w:rPr>
            <w:noProof/>
            <w:webHidden/>
          </w:rPr>
          <w:fldChar w:fldCharType="separate"/>
        </w:r>
        <w:r w:rsidR="00FF6E65">
          <w:rPr>
            <w:noProof/>
            <w:webHidden/>
          </w:rPr>
          <w:t>5</w:t>
        </w:r>
        <w:r w:rsidR="00C649B9" w:rsidRPr="00A32C63">
          <w:rPr>
            <w:noProof/>
            <w:webHidden/>
          </w:rPr>
          <w:fldChar w:fldCharType="end"/>
        </w:r>
      </w:hyperlink>
    </w:p>
    <w:p w14:paraId="7BA48D7D" w14:textId="634B0E95" w:rsidR="00C649B9" w:rsidRPr="00A32C63" w:rsidRDefault="003E3D45" w:rsidP="00C649B9">
      <w:pPr>
        <w:pStyle w:val="21"/>
        <w:rPr>
          <w:rFonts w:asciiTheme="minorHAnsi" w:eastAsiaTheme="minorEastAsia" w:hAnsiTheme="minorHAnsi"/>
          <w:noProof/>
          <w:sz w:val="22"/>
          <w:lang w:val="en-US"/>
        </w:rPr>
      </w:pPr>
      <w:hyperlink w:anchor="_Toc99395210" w:history="1">
        <w:r w:rsidR="00C649B9" w:rsidRPr="00A32C63">
          <w:rPr>
            <w:rStyle w:val="ad"/>
            <w:noProof/>
            <w:color w:val="auto"/>
          </w:rPr>
          <w:t>1.1 Описание предметной области</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10 \h </w:instrText>
        </w:r>
        <w:r w:rsidR="00C649B9" w:rsidRPr="00A32C63">
          <w:rPr>
            <w:noProof/>
            <w:webHidden/>
          </w:rPr>
        </w:r>
        <w:r w:rsidR="00C649B9" w:rsidRPr="00A32C63">
          <w:rPr>
            <w:noProof/>
            <w:webHidden/>
          </w:rPr>
          <w:fldChar w:fldCharType="separate"/>
        </w:r>
        <w:r w:rsidR="00FF6E65">
          <w:rPr>
            <w:noProof/>
            <w:webHidden/>
          </w:rPr>
          <w:t>5</w:t>
        </w:r>
        <w:r w:rsidR="00C649B9" w:rsidRPr="00A32C63">
          <w:rPr>
            <w:noProof/>
            <w:webHidden/>
          </w:rPr>
          <w:fldChar w:fldCharType="end"/>
        </w:r>
      </w:hyperlink>
    </w:p>
    <w:p w14:paraId="72D50000" w14:textId="6DEB05FF" w:rsidR="00C649B9" w:rsidRPr="00A32C63" w:rsidRDefault="003E3D45" w:rsidP="00C649B9">
      <w:pPr>
        <w:pStyle w:val="21"/>
        <w:rPr>
          <w:rFonts w:asciiTheme="minorHAnsi" w:eastAsiaTheme="minorEastAsia" w:hAnsiTheme="minorHAnsi"/>
          <w:noProof/>
          <w:sz w:val="22"/>
          <w:lang w:val="en-US"/>
        </w:rPr>
      </w:pPr>
      <w:hyperlink w:anchor="_Toc99395211" w:history="1">
        <w:r w:rsidR="00C649B9" w:rsidRPr="00A32C63">
          <w:rPr>
            <w:rStyle w:val="ad"/>
            <w:noProof/>
            <w:color w:val="auto"/>
          </w:rPr>
          <w:t>1.2 Построение концептуальной модели предметной области</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11 \h </w:instrText>
        </w:r>
        <w:r w:rsidR="00C649B9" w:rsidRPr="00A32C63">
          <w:rPr>
            <w:noProof/>
            <w:webHidden/>
          </w:rPr>
        </w:r>
        <w:r w:rsidR="00C649B9" w:rsidRPr="00A32C63">
          <w:rPr>
            <w:noProof/>
            <w:webHidden/>
          </w:rPr>
          <w:fldChar w:fldCharType="separate"/>
        </w:r>
        <w:r w:rsidR="00FF6E65">
          <w:rPr>
            <w:noProof/>
            <w:webHidden/>
          </w:rPr>
          <w:t>8</w:t>
        </w:r>
        <w:r w:rsidR="00C649B9" w:rsidRPr="00A32C63">
          <w:rPr>
            <w:noProof/>
            <w:webHidden/>
          </w:rPr>
          <w:fldChar w:fldCharType="end"/>
        </w:r>
      </w:hyperlink>
    </w:p>
    <w:p w14:paraId="706DE91F" w14:textId="51F92384" w:rsidR="00C649B9" w:rsidRPr="00A32C63" w:rsidRDefault="003E3D45" w:rsidP="00C649B9">
      <w:pPr>
        <w:pStyle w:val="11"/>
        <w:tabs>
          <w:tab w:val="right" w:leader="dot" w:pos="9628"/>
        </w:tabs>
        <w:ind w:firstLine="0"/>
        <w:rPr>
          <w:rFonts w:asciiTheme="minorHAnsi" w:eastAsiaTheme="minorEastAsia" w:hAnsiTheme="minorHAnsi"/>
          <w:noProof/>
          <w:sz w:val="22"/>
          <w:lang w:val="en-US"/>
        </w:rPr>
      </w:pPr>
      <w:hyperlink w:anchor="_Toc99395212" w:history="1">
        <w:r w:rsidR="00C649B9" w:rsidRPr="00A32C63">
          <w:rPr>
            <w:rStyle w:val="ad"/>
            <w:noProof/>
            <w:color w:val="auto"/>
          </w:rPr>
          <w:t>2 Постановка задачи</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12 \h </w:instrText>
        </w:r>
        <w:r w:rsidR="00C649B9" w:rsidRPr="00A32C63">
          <w:rPr>
            <w:noProof/>
            <w:webHidden/>
          </w:rPr>
        </w:r>
        <w:r w:rsidR="00C649B9" w:rsidRPr="00A32C63">
          <w:rPr>
            <w:noProof/>
            <w:webHidden/>
          </w:rPr>
          <w:fldChar w:fldCharType="separate"/>
        </w:r>
        <w:r w:rsidR="00FF6E65">
          <w:rPr>
            <w:noProof/>
            <w:webHidden/>
          </w:rPr>
          <w:t>12</w:t>
        </w:r>
        <w:r w:rsidR="00C649B9" w:rsidRPr="00A32C63">
          <w:rPr>
            <w:noProof/>
            <w:webHidden/>
          </w:rPr>
          <w:fldChar w:fldCharType="end"/>
        </w:r>
      </w:hyperlink>
    </w:p>
    <w:p w14:paraId="43954478" w14:textId="7927C998" w:rsidR="00C649B9" w:rsidRPr="00A32C63" w:rsidRDefault="003E3D45" w:rsidP="00C649B9">
      <w:pPr>
        <w:pStyle w:val="21"/>
        <w:rPr>
          <w:rFonts w:asciiTheme="minorHAnsi" w:eastAsiaTheme="minorEastAsia" w:hAnsiTheme="minorHAnsi"/>
          <w:noProof/>
          <w:sz w:val="22"/>
          <w:lang w:val="en-US"/>
        </w:rPr>
      </w:pPr>
      <w:hyperlink w:anchor="_Toc99395213" w:history="1">
        <w:r w:rsidR="00C649B9" w:rsidRPr="00A32C63">
          <w:rPr>
            <w:rStyle w:val="ad"/>
            <w:noProof/>
            <w:color w:val="auto"/>
          </w:rPr>
          <w:t>2.1 Определение требований к программной системе.</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13 \h </w:instrText>
        </w:r>
        <w:r w:rsidR="00C649B9" w:rsidRPr="00A32C63">
          <w:rPr>
            <w:noProof/>
            <w:webHidden/>
          </w:rPr>
        </w:r>
        <w:r w:rsidR="00C649B9" w:rsidRPr="00A32C63">
          <w:rPr>
            <w:noProof/>
            <w:webHidden/>
          </w:rPr>
          <w:fldChar w:fldCharType="separate"/>
        </w:r>
        <w:r w:rsidR="00FF6E65">
          <w:rPr>
            <w:noProof/>
            <w:webHidden/>
          </w:rPr>
          <w:t>12</w:t>
        </w:r>
        <w:r w:rsidR="00C649B9" w:rsidRPr="00A32C63">
          <w:rPr>
            <w:noProof/>
            <w:webHidden/>
          </w:rPr>
          <w:fldChar w:fldCharType="end"/>
        </w:r>
      </w:hyperlink>
    </w:p>
    <w:p w14:paraId="50709353" w14:textId="1E343C24" w:rsidR="00C649B9" w:rsidRPr="00A32C63" w:rsidRDefault="003E3D45" w:rsidP="00C649B9">
      <w:pPr>
        <w:pStyle w:val="21"/>
        <w:rPr>
          <w:rFonts w:asciiTheme="minorHAnsi" w:eastAsiaTheme="minorEastAsia" w:hAnsiTheme="minorHAnsi"/>
          <w:noProof/>
          <w:sz w:val="22"/>
          <w:lang w:val="en-US"/>
        </w:rPr>
      </w:pPr>
      <w:hyperlink w:anchor="_Toc99395214" w:history="1">
        <w:r w:rsidR="00C649B9" w:rsidRPr="00A32C63">
          <w:rPr>
            <w:rStyle w:val="ad"/>
            <w:noProof/>
            <w:color w:val="auto"/>
          </w:rPr>
          <w:t>2.2 Описание аналогов системы</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14 \h </w:instrText>
        </w:r>
        <w:r w:rsidR="00C649B9" w:rsidRPr="00A32C63">
          <w:rPr>
            <w:noProof/>
            <w:webHidden/>
          </w:rPr>
        </w:r>
        <w:r w:rsidR="00C649B9" w:rsidRPr="00A32C63">
          <w:rPr>
            <w:noProof/>
            <w:webHidden/>
          </w:rPr>
          <w:fldChar w:fldCharType="separate"/>
        </w:r>
        <w:r w:rsidR="00FF6E65">
          <w:rPr>
            <w:noProof/>
            <w:webHidden/>
          </w:rPr>
          <w:t>14</w:t>
        </w:r>
        <w:r w:rsidR="00C649B9" w:rsidRPr="00A32C63">
          <w:rPr>
            <w:noProof/>
            <w:webHidden/>
          </w:rPr>
          <w:fldChar w:fldCharType="end"/>
        </w:r>
      </w:hyperlink>
    </w:p>
    <w:p w14:paraId="09D0A7EE" w14:textId="2984D650" w:rsidR="00C649B9" w:rsidRPr="00A32C63" w:rsidRDefault="003E3D45" w:rsidP="00C649B9">
      <w:pPr>
        <w:pStyle w:val="21"/>
        <w:rPr>
          <w:rFonts w:asciiTheme="minorHAnsi" w:eastAsiaTheme="minorEastAsia" w:hAnsiTheme="minorHAnsi"/>
          <w:noProof/>
          <w:sz w:val="22"/>
          <w:lang w:val="en-US"/>
        </w:rPr>
      </w:pPr>
      <w:hyperlink w:anchor="_Toc99395215" w:history="1">
        <w:r w:rsidR="00C649B9" w:rsidRPr="00A32C63">
          <w:rPr>
            <w:rStyle w:val="ad"/>
            <w:noProof/>
            <w:color w:val="auto"/>
          </w:rPr>
          <w:t>2.3 Обзор и обоснование выбора инструментальных средств</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15 \h </w:instrText>
        </w:r>
        <w:r w:rsidR="00C649B9" w:rsidRPr="00A32C63">
          <w:rPr>
            <w:noProof/>
            <w:webHidden/>
          </w:rPr>
        </w:r>
        <w:r w:rsidR="00C649B9" w:rsidRPr="00A32C63">
          <w:rPr>
            <w:noProof/>
            <w:webHidden/>
          </w:rPr>
          <w:fldChar w:fldCharType="separate"/>
        </w:r>
        <w:r w:rsidR="00FF6E65">
          <w:rPr>
            <w:noProof/>
            <w:webHidden/>
          </w:rPr>
          <w:t>20</w:t>
        </w:r>
        <w:r w:rsidR="00C649B9" w:rsidRPr="00A32C63">
          <w:rPr>
            <w:noProof/>
            <w:webHidden/>
          </w:rPr>
          <w:fldChar w:fldCharType="end"/>
        </w:r>
      </w:hyperlink>
    </w:p>
    <w:p w14:paraId="24C70198" w14:textId="3D6453E2" w:rsidR="00C649B9" w:rsidRPr="00A32C63" w:rsidRDefault="003E3D45" w:rsidP="00C649B9">
      <w:pPr>
        <w:pStyle w:val="11"/>
        <w:tabs>
          <w:tab w:val="right" w:leader="dot" w:pos="9628"/>
        </w:tabs>
        <w:ind w:firstLine="0"/>
        <w:rPr>
          <w:rFonts w:asciiTheme="minorHAnsi" w:eastAsiaTheme="minorEastAsia" w:hAnsiTheme="minorHAnsi"/>
          <w:noProof/>
          <w:sz w:val="22"/>
          <w:lang w:val="en-US"/>
        </w:rPr>
      </w:pPr>
      <w:hyperlink w:anchor="_Toc99395216" w:history="1">
        <w:r w:rsidR="00C649B9" w:rsidRPr="00A32C63">
          <w:rPr>
            <w:rStyle w:val="ad"/>
            <w:noProof/>
            <w:color w:val="auto"/>
          </w:rPr>
          <w:t>3 Проектирование</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16 \h </w:instrText>
        </w:r>
        <w:r w:rsidR="00C649B9" w:rsidRPr="00A32C63">
          <w:rPr>
            <w:noProof/>
            <w:webHidden/>
          </w:rPr>
        </w:r>
        <w:r w:rsidR="00C649B9" w:rsidRPr="00A32C63">
          <w:rPr>
            <w:noProof/>
            <w:webHidden/>
          </w:rPr>
          <w:fldChar w:fldCharType="separate"/>
        </w:r>
        <w:r w:rsidR="00FF6E65">
          <w:rPr>
            <w:noProof/>
            <w:webHidden/>
          </w:rPr>
          <w:t>26</w:t>
        </w:r>
        <w:r w:rsidR="00C649B9" w:rsidRPr="00A32C63">
          <w:rPr>
            <w:noProof/>
            <w:webHidden/>
          </w:rPr>
          <w:fldChar w:fldCharType="end"/>
        </w:r>
      </w:hyperlink>
    </w:p>
    <w:p w14:paraId="0194FD8A" w14:textId="1805A109" w:rsidR="00C649B9" w:rsidRPr="00A32C63" w:rsidRDefault="003E3D45" w:rsidP="00C649B9">
      <w:pPr>
        <w:pStyle w:val="21"/>
        <w:rPr>
          <w:rFonts w:asciiTheme="minorHAnsi" w:eastAsiaTheme="minorEastAsia" w:hAnsiTheme="minorHAnsi"/>
          <w:noProof/>
          <w:sz w:val="22"/>
          <w:lang w:val="en-US"/>
        </w:rPr>
      </w:pPr>
      <w:hyperlink w:anchor="_Toc99395217" w:history="1">
        <w:r w:rsidR="00C649B9" w:rsidRPr="00A32C63">
          <w:rPr>
            <w:rStyle w:val="ad"/>
            <w:noProof/>
            <w:color w:val="auto"/>
          </w:rPr>
          <w:t>3.1 Разработка архитектуры программного продукта</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17 \h </w:instrText>
        </w:r>
        <w:r w:rsidR="00C649B9" w:rsidRPr="00A32C63">
          <w:rPr>
            <w:noProof/>
            <w:webHidden/>
          </w:rPr>
        </w:r>
        <w:r w:rsidR="00C649B9" w:rsidRPr="00A32C63">
          <w:rPr>
            <w:noProof/>
            <w:webHidden/>
          </w:rPr>
          <w:fldChar w:fldCharType="separate"/>
        </w:r>
        <w:r w:rsidR="00FF6E65">
          <w:rPr>
            <w:noProof/>
            <w:webHidden/>
          </w:rPr>
          <w:t>26</w:t>
        </w:r>
        <w:r w:rsidR="00C649B9" w:rsidRPr="00A32C63">
          <w:rPr>
            <w:noProof/>
            <w:webHidden/>
          </w:rPr>
          <w:fldChar w:fldCharType="end"/>
        </w:r>
      </w:hyperlink>
    </w:p>
    <w:p w14:paraId="4BCF3807" w14:textId="0059ED7E" w:rsidR="00C649B9" w:rsidRPr="00A32C63" w:rsidRDefault="003E3D45" w:rsidP="00C649B9">
      <w:pPr>
        <w:pStyle w:val="21"/>
        <w:rPr>
          <w:rFonts w:asciiTheme="minorHAnsi" w:eastAsiaTheme="minorEastAsia" w:hAnsiTheme="minorHAnsi"/>
          <w:noProof/>
          <w:sz w:val="22"/>
          <w:lang w:val="en-US"/>
        </w:rPr>
      </w:pPr>
      <w:hyperlink w:anchor="_Toc99395218" w:history="1">
        <w:r w:rsidR="00C649B9" w:rsidRPr="00A32C63">
          <w:rPr>
            <w:rStyle w:val="ad"/>
            <w:noProof/>
            <w:color w:val="auto"/>
          </w:rPr>
          <w:t>3.2 Проектирование структур хранения данных</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18 \h </w:instrText>
        </w:r>
        <w:r w:rsidR="00C649B9" w:rsidRPr="00A32C63">
          <w:rPr>
            <w:noProof/>
            <w:webHidden/>
          </w:rPr>
        </w:r>
        <w:r w:rsidR="00C649B9" w:rsidRPr="00A32C63">
          <w:rPr>
            <w:noProof/>
            <w:webHidden/>
          </w:rPr>
          <w:fldChar w:fldCharType="separate"/>
        </w:r>
        <w:r w:rsidR="00FF6E65">
          <w:rPr>
            <w:noProof/>
            <w:webHidden/>
          </w:rPr>
          <w:t>31</w:t>
        </w:r>
        <w:r w:rsidR="00C649B9" w:rsidRPr="00A32C63">
          <w:rPr>
            <w:noProof/>
            <w:webHidden/>
          </w:rPr>
          <w:fldChar w:fldCharType="end"/>
        </w:r>
      </w:hyperlink>
    </w:p>
    <w:p w14:paraId="67A5346A" w14:textId="029D0FA4" w:rsidR="00C649B9" w:rsidRPr="00A32C63" w:rsidRDefault="003E3D45" w:rsidP="00C649B9">
      <w:pPr>
        <w:pStyle w:val="21"/>
        <w:rPr>
          <w:rFonts w:asciiTheme="minorHAnsi" w:eastAsiaTheme="minorEastAsia" w:hAnsiTheme="minorHAnsi"/>
          <w:noProof/>
          <w:sz w:val="22"/>
          <w:lang w:val="en-US"/>
        </w:rPr>
      </w:pPr>
      <w:hyperlink w:anchor="_Toc99395219" w:history="1">
        <w:r w:rsidR="00C649B9" w:rsidRPr="00A32C63">
          <w:rPr>
            <w:rStyle w:val="ad"/>
            <w:noProof/>
            <w:color w:val="auto"/>
          </w:rPr>
          <w:t>3.3 Описание реализации вариантов использования</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19 \h </w:instrText>
        </w:r>
        <w:r w:rsidR="00C649B9" w:rsidRPr="00A32C63">
          <w:rPr>
            <w:noProof/>
            <w:webHidden/>
          </w:rPr>
        </w:r>
        <w:r w:rsidR="00C649B9" w:rsidRPr="00A32C63">
          <w:rPr>
            <w:noProof/>
            <w:webHidden/>
          </w:rPr>
          <w:fldChar w:fldCharType="separate"/>
        </w:r>
        <w:r w:rsidR="00FF6E65">
          <w:rPr>
            <w:noProof/>
            <w:webHidden/>
          </w:rPr>
          <w:t>33</w:t>
        </w:r>
        <w:r w:rsidR="00C649B9" w:rsidRPr="00A32C63">
          <w:rPr>
            <w:noProof/>
            <w:webHidden/>
          </w:rPr>
          <w:fldChar w:fldCharType="end"/>
        </w:r>
      </w:hyperlink>
    </w:p>
    <w:p w14:paraId="47D8C3F0" w14:textId="6596341D" w:rsidR="00C649B9" w:rsidRPr="00A32C63" w:rsidRDefault="003E3D45" w:rsidP="00C649B9">
      <w:pPr>
        <w:pStyle w:val="11"/>
        <w:tabs>
          <w:tab w:val="right" w:leader="dot" w:pos="9628"/>
        </w:tabs>
        <w:ind w:firstLine="0"/>
        <w:rPr>
          <w:rFonts w:asciiTheme="minorHAnsi" w:eastAsiaTheme="minorEastAsia" w:hAnsiTheme="minorHAnsi"/>
          <w:noProof/>
          <w:sz w:val="22"/>
          <w:lang w:val="en-US"/>
        </w:rPr>
      </w:pPr>
      <w:hyperlink w:anchor="_Toc99395220" w:history="1">
        <w:r w:rsidR="00C649B9" w:rsidRPr="00A32C63">
          <w:rPr>
            <w:rStyle w:val="ad"/>
            <w:noProof/>
            <w:color w:val="auto"/>
          </w:rPr>
          <w:t>4 Реализация</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20 \h </w:instrText>
        </w:r>
        <w:r w:rsidR="00C649B9" w:rsidRPr="00A32C63">
          <w:rPr>
            <w:noProof/>
            <w:webHidden/>
          </w:rPr>
        </w:r>
        <w:r w:rsidR="00C649B9" w:rsidRPr="00A32C63">
          <w:rPr>
            <w:noProof/>
            <w:webHidden/>
          </w:rPr>
          <w:fldChar w:fldCharType="separate"/>
        </w:r>
        <w:r w:rsidR="00FF6E65">
          <w:rPr>
            <w:noProof/>
            <w:webHidden/>
          </w:rPr>
          <w:t>37</w:t>
        </w:r>
        <w:r w:rsidR="00C649B9" w:rsidRPr="00A32C63">
          <w:rPr>
            <w:noProof/>
            <w:webHidden/>
          </w:rPr>
          <w:fldChar w:fldCharType="end"/>
        </w:r>
      </w:hyperlink>
    </w:p>
    <w:p w14:paraId="61E1AA93" w14:textId="426F1EB5" w:rsidR="00C649B9" w:rsidRPr="00A32C63" w:rsidRDefault="003E3D45" w:rsidP="00C649B9">
      <w:pPr>
        <w:pStyle w:val="21"/>
        <w:rPr>
          <w:rFonts w:asciiTheme="minorHAnsi" w:eastAsiaTheme="minorEastAsia" w:hAnsiTheme="minorHAnsi"/>
          <w:noProof/>
          <w:sz w:val="22"/>
          <w:lang w:val="en-US"/>
        </w:rPr>
      </w:pPr>
      <w:hyperlink w:anchor="_Toc99395221" w:history="1">
        <w:r w:rsidR="00C649B9" w:rsidRPr="00A32C63">
          <w:rPr>
            <w:rStyle w:val="ad"/>
            <w:noProof/>
            <w:color w:val="auto"/>
          </w:rPr>
          <w:t>4.1 Разработка классов информационной системы</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21 \h </w:instrText>
        </w:r>
        <w:r w:rsidR="00C649B9" w:rsidRPr="00A32C63">
          <w:rPr>
            <w:noProof/>
            <w:webHidden/>
          </w:rPr>
        </w:r>
        <w:r w:rsidR="00C649B9" w:rsidRPr="00A32C63">
          <w:rPr>
            <w:noProof/>
            <w:webHidden/>
          </w:rPr>
          <w:fldChar w:fldCharType="separate"/>
        </w:r>
        <w:r w:rsidR="00FF6E65">
          <w:rPr>
            <w:noProof/>
            <w:webHidden/>
          </w:rPr>
          <w:t>37</w:t>
        </w:r>
        <w:r w:rsidR="00C649B9" w:rsidRPr="00A32C63">
          <w:rPr>
            <w:noProof/>
            <w:webHidden/>
          </w:rPr>
          <w:fldChar w:fldCharType="end"/>
        </w:r>
      </w:hyperlink>
    </w:p>
    <w:p w14:paraId="2959A1D2" w14:textId="0056667D" w:rsidR="00C649B9" w:rsidRPr="00A32C63" w:rsidRDefault="003E3D45" w:rsidP="00C649B9">
      <w:pPr>
        <w:pStyle w:val="21"/>
        <w:tabs>
          <w:tab w:val="left" w:pos="1100"/>
        </w:tabs>
        <w:rPr>
          <w:rFonts w:asciiTheme="minorHAnsi" w:eastAsiaTheme="minorEastAsia" w:hAnsiTheme="minorHAnsi"/>
          <w:noProof/>
          <w:sz w:val="22"/>
          <w:lang w:val="en-US"/>
        </w:rPr>
      </w:pPr>
      <w:hyperlink w:anchor="_Toc99395222" w:history="1">
        <w:r w:rsidR="00C649B9" w:rsidRPr="00A32C63">
          <w:rPr>
            <w:rStyle w:val="ad"/>
            <w:noProof/>
            <w:color w:val="auto"/>
          </w:rPr>
          <w:t>4.</w:t>
        </w:r>
        <w:r w:rsidR="00FF6E65">
          <w:rPr>
            <w:rStyle w:val="ad"/>
            <w:noProof/>
            <w:color w:val="auto"/>
          </w:rPr>
          <w:t>2</w:t>
        </w:r>
        <w:r w:rsidR="00C649B9" w:rsidRPr="00A32C63">
          <w:rPr>
            <w:rFonts w:asciiTheme="minorHAnsi" w:eastAsiaTheme="minorEastAsia" w:hAnsiTheme="minorHAnsi"/>
            <w:noProof/>
            <w:sz w:val="22"/>
            <w:lang w:val="en-US"/>
          </w:rPr>
          <w:tab/>
        </w:r>
        <w:r w:rsidR="00C649B9" w:rsidRPr="00A32C63">
          <w:rPr>
            <w:rStyle w:val="ad"/>
            <w:noProof/>
            <w:color w:val="auto"/>
          </w:rPr>
          <w:t>Разработка интерфейса программного продукта</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22 \h </w:instrText>
        </w:r>
        <w:r w:rsidR="00C649B9" w:rsidRPr="00A32C63">
          <w:rPr>
            <w:noProof/>
            <w:webHidden/>
          </w:rPr>
        </w:r>
        <w:r w:rsidR="00C649B9" w:rsidRPr="00A32C63">
          <w:rPr>
            <w:noProof/>
            <w:webHidden/>
          </w:rPr>
          <w:fldChar w:fldCharType="separate"/>
        </w:r>
        <w:r w:rsidR="00FF6E65">
          <w:rPr>
            <w:noProof/>
            <w:webHidden/>
          </w:rPr>
          <w:t>46</w:t>
        </w:r>
        <w:r w:rsidR="00C649B9" w:rsidRPr="00A32C63">
          <w:rPr>
            <w:noProof/>
            <w:webHidden/>
          </w:rPr>
          <w:fldChar w:fldCharType="end"/>
        </w:r>
      </w:hyperlink>
    </w:p>
    <w:p w14:paraId="6EA1B5A6" w14:textId="46CCE53E" w:rsidR="00C649B9" w:rsidRPr="00A32C63" w:rsidRDefault="003E3D45" w:rsidP="00C649B9">
      <w:pPr>
        <w:pStyle w:val="21"/>
        <w:tabs>
          <w:tab w:val="left" w:pos="1100"/>
        </w:tabs>
        <w:rPr>
          <w:rFonts w:asciiTheme="minorHAnsi" w:eastAsiaTheme="minorEastAsia" w:hAnsiTheme="minorHAnsi"/>
          <w:noProof/>
          <w:sz w:val="22"/>
          <w:lang w:val="en-US"/>
        </w:rPr>
      </w:pPr>
      <w:hyperlink w:anchor="_Toc99395223" w:history="1">
        <w:r w:rsidR="00C649B9" w:rsidRPr="00A32C63">
          <w:rPr>
            <w:rStyle w:val="ad"/>
            <w:noProof/>
            <w:color w:val="auto"/>
          </w:rPr>
          <w:t>4.</w:t>
        </w:r>
        <w:r w:rsidR="00FF6E65">
          <w:rPr>
            <w:rStyle w:val="ad"/>
            <w:noProof/>
            <w:color w:val="auto"/>
          </w:rPr>
          <w:t>3</w:t>
        </w:r>
        <w:r w:rsidR="00C649B9" w:rsidRPr="00A32C63">
          <w:rPr>
            <w:rFonts w:asciiTheme="minorHAnsi" w:eastAsiaTheme="minorEastAsia" w:hAnsiTheme="minorHAnsi"/>
            <w:noProof/>
            <w:sz w:val="22"/>
            <w:lang w:val="en-US"/>
          </w:rPr>
          <w:tab/>
        </w:r>
        <w:r w:rsidR="00C649B9" w:rsidRPr="00A32C63">
          <w:rPr>
            <w:rStyle w:val="ad"/>
            <w:noProof/>
            <w:color w:val="auto"/>
          </w:rPr>
          <w:t>Разработка алгоритмов реализации вариантов использования</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23 \h </w:instrText>
        </w:r>
        <w:r w:rsidR="00C649B9" w:rsidRPr="00A32C63">
          <w:rPr>
            <w:noProof/>
            <w:webHidden/>
          </w:rPr>
        </w:r>
        <w:r w:rsidR="00C649B9" w:rsidRPr="00A32C63">
          <w:rPr>
            <w:noProof/>
            <w:webHidden/>
          </w:rPr>
          <w:fldChar w:fldCharType="separate"/>
        </w:r>
        <w:r w:rsidR="00FF6E65">
          <w:rPr>
            <w:noProof/>
            <w:webHidden/>
          </w:rPr>
          <w:t>56</w:t>
        </w:r>
        <w:r w:rsidR="00C649B9" w:rsidRPr="00A32C63">
          <w:rPr>
            <w:noProof/>
            <w:webHidden/>
          </w:rPr>
          <w:fldChar w:fldCharType="end"/>
        </w:r>
      </w:hyperlink>
    </w:p>
    <w:p w14:paraId="4CC2A2A1" w14:textId="7217AE63" w:rsidR="00C649B9" w:rsidRPr="00A32C63" w:rsidRDefault="003E3D45" w:rsidP="00C649B9">
      <w:pPr>
        <w:pStyle w:val="21"/>
        <w:rPr>
          <w:rFonts w:asciiTheme="minorHAnsi" w:eastAsiaTheme="minorEastAsia" w:hAnsiTheme="minorHAnsi"/>
          <w:noProof/>
          <w:sz w:val="22"/>
          <w:lang w:val="en-US"/>
        </w:rPr>
      </w:pPr>
      <w:hyperlink w:anchor="_Toc99395224" w:history="1">
        <w:r w:rsidR="00C649B9" w:rsidRPr="00A32C63">
          <w:rPr>
            <w:rStyle w:val="ad"/>
            <w:noProof/>
            <w:color w:val="auto"/>
          </w:rPr>
          <w:t>4.</w:t>
        </w:r>
        <w:r w:rsidR="00FF6E65">
          <w:rPr>
            <w:rStyle w:val="ad"/>
            <w:noProof/>
            <w:color w:val="auto"/>
          </w:rPr>
          <w:t>4</w:t>
        </w:r>
        <w:bookmarkStart w:id="0" w:name="_GoBack"/>
        <w:bookmarkEnd w:id="0"/>
        <w:r w:rsidR="00C649B9" w:rsidRPr="00A32C63">
          <w:rPr>
            <w:rStyle w:val="ad"/>
            <w:noProof/>
            <w:color w:val="auto"/>
          </w:rPr>
          <w:t xml:space="preserve"> Модульное тестирование алгоритмов реализации вариантов использования</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24 \h </w:instrText>
        </w:r>
        <w:r w:rsidR="00C649B9" w:rsidRPr="00A32C63">
          <w:rPr>
            <w:noProof/>
            <w:webHidden/>
          </w:rPr>
        </w:r>
        <w:r w:rsidR="00C649B9" w:rsidRPr="00A32C63">
          <w:rPr>
            <w:noProof/>
            <w:webHidden/>
          </w:rPr>
          <w:fldChar w:fldCharType="separate"/>
        </w:r>
        <w:r w:rsidR="00FF6E65">
          <w:rPr>
            <w:noProof/>
            <w:webHidden/>
          </w:rPr>
          <w:t>58</w:t>
        </w:r>
        <w:r w:rsidR="00C649B9" w:rsidRPr="00A32C63">
          <w:rPr>
            <w:noProof/>
            <w:webHidden/>
          </w:rPr>
          <w:fldChar w:fldCharType="end"/>
        </w:r>
      </w:hyperlink>
    </w:p>
    <w:p w14:paraId="61E5E81B" w14:textId="19AB0CEA" w:rsidR="00C649B9" w:rsidRPr="00A32C63" w:rsidRDefault="003E3D45" w:rsidP="00C649B9">
      <w:pPr>
        <w:pStyle w:val="11"/>
        <w:tabs>
          <w:tab w:val="right" w:leader="dot" w:pos="9628"/>
        </w:tabs>
        <w:ind w:firstLine="0"/>
        <w:rPr>
          <w:rFonts w:asciiTheme="minorHAnsi" w:eastAsiaTheme="minorEastAsia" w:hAnsiTheme="minorHAnsi"/>
          <w:noProof/>
          <w:sz w:val="22"/>
          <w:lang w:val="en-US"/>
        </w:rPr>
      </w:pPr>
      <w:hyperlink w:anchor="_Toc99395225" w:history="1">
        <w:r w:rsidR="00C649B9" w:rsidRPr="00A32C63">
          <w:rPr>
            <w:rStyle w:val="ad"/>
            <w:noProof/>
            <w:color w:val="auto"/>
          </w:rPr>
          <w:t>5 Системное тестирование</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25 \h </w:instrText>
        </w:r>
        <w:r w:rsidR="00C649B9" w:rsidRPr="00A32C63">
          <w:rPr>
            <w:noProof/>
            <w:webHidden/>
          </w:rPr>
        </w:r>
        <w:r w:rsidR="00C649B9" w:rsidRPr="00A32C63">
          <w:rPr>
            <w:noProof/>
            <w:webHidden/>
          </w:rPr>
          <w:fldChar w:fldCharType="separate"/>
        </w:r>
        <w:r w:rsidR="00FF6E65">
          <w:rPr>
            <w:noProof/>
            <w:webHidden/>
          </w:rPr>
          <w:t>61</w:t>
        </w:r>
        <w:r w:rsidR="00C649B9" w:rsidRPr="00A32C63">
          <w:rPr>
            <w:noProof/>
            <w:webHidden/>
          </w:rPr>
          <w:fldChar w:fldCharType="end"/>
        </w:r>
      </w:hyperlink>
    </w:p>
    <w:p w14:paraId="4C064A0C" w14:textId="2D44E5CB" w:rsidR="00C649B9" w:rsidRPr="00A32C63" w:rsidRDefault="003E3D45" w:rsidP="00C649B9">
      <w:pPr>
        <w:pStyle w:val="21"/>
        <w:rPr>
          <w:rFonts w:asciiTheme="minorHAnsi" w:eastAsiaTheme="minorEastAsia" w:hAnsiTheme="minorHAnsi"/>
          <w:noProof/>
          <w:sz w:val="22"/>
          <w:lang w:val="en-US"/>
        </w:rPr>
      </w:pPr>
      <w:hyperlink w:anchor="_Toc99395226" w:history="1">
        <w:r w:rsidR="00C649B9" w:rsidRPr="00A32C63">
          <w:rPr>
            <w:rStyle w:val="ad"/>
            <w:noProof/>
            <w:color w:val="auto"/>
          </w:rPr>
          <w:t>5.1 Функциональное тестирование</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26 \h </w:instrText>
        </w:r>
        <w:r w:rsidR="00C649B9" w:rsidRPr="00A32C63">
          <w:rPr>
            <w:noProof/>
            <w:webHidden/>
          </w:rPr>
        </w:r>
        <w:r w:rsidR="00C649B9" w:rsidRPr="00A32C63">
          <w:rPr>
            <w:noProof/>
            <w:webHidden/>
          </w:rPr>
          <w:fldChar w:fldCharType="separate"/>
        </w:r>
        <w:r w:rsidR="00FF6E65">
          <w:rPr>
            <w:noProof/>
            <w:webHidden/>
          </w:rPr>
          <w:t>62</w:t>
        </w:r>
        <w:r w:rsidR="00C649B9" w:rsidRPr="00A32C63">
          <w:rPr>
            <w:noProof/>
            <w:webHidden/>
          </w:rPr>
          <w:fldChar w:fldCharType="end"/>
        </w:r>
      </w:hyperlink>
    </w:p>
    <w:p w14:paraId="285379F7" w14:textId="72706B54" w:rsidR="00C649B9" w:rsidRPr="00A32C63" w:rsidRDefault="003E3D45" w:rsidP="00C649B9">
      <w:pPr>
        <w:pStyle w:val="21"/>
        <w:rPr>
          <w:rStyle w:val="ad"/>
          <w:noProof/>
          <w:color w:val="auto"/>
        </w:rPr>
      </w:pPr>
      <w:hyperlink w:anchor="_Toc99395227" w:history="1">
        <w:r w:rsidR="00C649B9" w:rsidRPr="00A32C63">
          <w:rPr>
            <w:rStyle w:val="ad"/>
            <w:noProof/>
            <w:color w:val="auto"/>
          </w:rPr>
          <w:t>5.2 Оценка безопасности</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27 \h </w:instrText>
        </w:r>
        <w:r w:rsidR="00C649B9" w:rsidRPr="00A32C63">
          <w:rPr>
            <w:noProof/>
            <w:webHidden/>
          </w:rPr>
        </w:r>
        <w:r w:rsidR="00C649B9" w:rsidRPr="00A32C63">
          <w:rPr>
            <w:noProof/>
            <w:webHidden/>
          </w:rPr>
          <w:fldChar w:fldCharType="separate"/>
        </w:r>
        <w:r w:rsidR="00FF6E65">
          <w:rPr>
            <w:noProof/>
            <w:webHidden/>
          </w:rPr>
          <w:t>63</w:t>
        </w:r>
        <w:r w:rsidR="00C649B9" w:rsidRPr="00A32C63">
          <w:rPr>
            <w:noProof/>
            <w:webHidden/>
          </w:rPr>
          <w:fldChar w:fldCharType="end"/>
        </w:r>
      </w:hyperlink>
    </w:p>
    <w:p w14:paraId="7C9214FC" w14:textId="0B3BF685" w:rsidR="00C649B9" w:rsidRPr="00A32C63" w:rsidRDefault="00C649B9" w:rsidP="00C649B9">
      <w:pPr>
        <w:rPr>
          <w:noProof/>
        </w:rPr>
      </w:pPr>
    </w:p>
    <w:p w14:paraId="166D003F" w14:textId="6EAF1FA4" w:rsidR="00C649B9" w:rsidRPr="00A32C63" w:rsidRDefault="00C649B9" w:rsidP="00C649B9">
      <w:pPr>
        <w:rPr>
          <w:noProof/>
        </w:rPr>
      </w:pPr>
    </w:p>
    <w:p w14:paraId="4F5DBD9B" w14:textId="5A3FB3DB" w:rsidR="00C649B9" w:rsidRPr="00A32C63" w:rsidRDefault="00C649B9" w:rsidP="00C649B9">
      <w:pPr>
        <w:rPr>
          <w:noProof/>
        </w:rPr>
      </w:pPr>
    </w:p>
    <w:p w14:paraId="58E3BC83" w14:textId="77777777" w:rsidR="00C649B9" w:rsidRPr="00A32C63" w:rsidRDefault="00C649B9" w:rsidP="00C649B9">
      <w:pPr>
        <w:rPr>
          <w:noProof/>
        </w:rPr>
      </w:pPr>
    </w:p>
    <w:p w14:paraId="257AB6C6" w14:textId="3DED94BA" w:rsidR="00C649B9" w:rsidRPr="00A32C63" w:rsidRDefault="003E3D45" w:rsidP="00C649B9">
      <w:pPr>
        <w:pStyle w:val="11"/>
        <w:tabs>
          <w:tab w:val="right" w:leader="dot" w:pos="9628"/>
        </w:tabs>
        <w:ind w:firstLine="0"/>
        <w:rPr>
          <w:rFonts w:asciiTheme="minorHAnsi" w:eastAsiaTheme="minorEastAsia" w:hAnsiTheme="minorHAnsi"/>
          <w:noProof/>
          <w:sz w:val="22"/>
          <w:lang w:val="en-US"/>
        </w:rPr>
      </w:pPr>
      <w:hyperlink w:anchor="_Toc99395228" w:history="1">
        <w:r w:rsidR="00C649B9" w:rsidRPr="00A32C63">
          <w:rPr>
            <w:rStyle w:val="ad"/>
            <w:noProof/>
            <w:color w:val="auto"/>
          </w:rPr>
          <w:t>6 Экономическая часть</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28 \h </w:instrText>
        </w:r>
        <w:r w:rsidR="00C649B9" w:rsidRPr="00A32C63">
          <w:rPr>
            <w:noProof/>
            <w:webHidden/>
          </w:rPr>
        </w:r>
        <w:r w:rsidR="00C649B9" w:rsidRPr="00A32C63">
          <w:rPr>
            <w:noProof/>
            <w:webHidden/>
          </w:rPr>
          <w:fldChar w:fldCharType="separate"/>
        </w:r>
        <w:r w:rsidR="00FF6E65">
          <w:rPr>
            <w:noProof/>
            <w:webHidden/>
          </w:rPr>
          <w:t>66</w:t>
        </w:r>
        <w:r w:rsidR="00C649B9" w:rsidRPr="00A32C63">
          <w:rPr>
            <w:noProof/>
            <w:webHidden/>
          </w:rPr>
          <w:fldChar w:fldCharType="end"/>
        </w:r>
      </w:hyperlink>
    </w:p>
    <w:p w14:paraId="6FC28CB0" w14:textId="4E2E9BFE" w:rsidR="00C649B9" w:rsidRPr="00A32C63" w:rsidRDefault="003E3D45" w:rsidP="00C649B9">
      <w:pPr>
        <w:pStyle w:val="21"/>
        <w:rPr>
          <w:rFonts w:asciiTheme="minorHAnsi" w:eastAsiaTheme="minorEastAsia" w:hAnsiTheme="minorHAnsi"/>
          <w:noProof/>
          <w:sz w:val="22"/>
          <w:lang w:val="en-US"/>
        </w:rPr>
      </w:pPr>
      <w:hyperlink w:anchor="_Toc99395229" w:history="1">
        <w:r w:rsidR="00C649B9" w:rsidRPr="00A32C63">
          <w:rPr>
            <w:rStyle w:val="ad"/>
            <w:noProof/>
            <w:color w:val="auto"/>
          </w:rPr>
          <w:t>6.1 Расчет трудоемкости разработки программного обеспечения</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29 \h </w:instrText>
        </w:r>
        <w:r w:rsidR="00C649B9" w:rsidRPr="00A32C63">
          <w:rPr>
            <w:noProof/>
            <w:webHidden/>
          </w:rPr>
        </w:r>
        <w:r w:rsidR="00C649B9" w:rsidRPr="00A32C63">
          <w:rPr>
            <w:noProof/>
            <w:webHidden/>
          </w:rPr>
          <w:fldChar w:fldCharType="separate"/>
        </w:r>
        <w:r w:rsidR="00FF6E65">
          <w:rPr>
            <w:noProof/>
            <w:webHidden/>
          </w:rPr>
          <w:t>66</w:t>
        </w:r>
        <w:r w:rsidR="00C649B9" w:rsidRPr="00A32C63">
          <w:rPr>
            <w:noProof/>
            <w:webHidden/>
          </w:rPr>
          <w:fldChar w:fldCharType="end"/>
        </w:r>
      </w:hyperlink>
    </w:p>
    <w:p w14:paraId="159C3613" w14:textId="7DD8CFED" w:rsidR="00C649B9" w:rsidRPr="00A32C63" w:rsidRDefault="003E3D45" w:rsidP="00C649B9">
      <w:pPr>
        <w:pStyle w:val="21"/>
        <w:rPr>
          <w:rFonts w:asciiTheme="minorHAnsi" w:eastAsiaTheme="minorEastAsia" w:hAnsiTheme="minorHAnsi"/>
          <w:noProof/>
          <w:sz w:val="22"/>
          <w:lang w:val="en-US"/>
        </w:rPr>
      </w:pPr>
      <w:hyperlink w:anchor="_Toc99395230" w:history="1">
        <w:r w:rsidR="00C649B9" w:rsidRPr="00A32C63">
          <w:rPr>
            <w:rStyle w:val="ad"/>
            <w:noProof/>
            <w:color w:val="auto"/>
          </w:rPr>
          <w:t>6.2 Определение стоимости разработки программного обеспечения</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30 \h </w:instrText>
        </w:r>
        <w:r w:rsidR="00C649B9" w:rsidRPr="00A32C63">
          <w:rPr>
            <w:noProof/>
            <w:webHidden/>
          </w:rPr>
        </w:r>
        <w:r w:rsidR="00C649B9" w:rsidRPr="00A32C63">
          <w:rPr>
            <w:noProof/>
            <w:webHidden/>
          </w:rPr>
          <w:fldChar w:fldCharType="separate"/>
        </w:r>
        <w:r w:rsidR="00FF6E65">
          <w:rPr>
            <w:noProof/>
            <w:webHidden/>
          </w:rPr>
          <w:t>66</w:t>
        </w:r>
        <w:r w:rsidR="00C649B9" w:rsidRPr="00A32C63">
          <w:rPr>
            <w:noProof/>
            <w:webHidden/>
          </w:rPr>
          <w:fldChar w:fldCharType="end"/>
        </w:r>
      </w:hyperlink>
    </w:p>
    <w:p w14:paraId="24D32D61" w14:textId="329EC176" w:rsidR="00C649B9" w:rsidRPr="00A32C63" w:rsidRDefault="003E3D45" w:rsidP="00C649B9">
      <w:pPr>
        <w:pStyle w:val="32"/>
        <w:rPr>
          <w:rFonts w:asciiTheme="minorHAnsi" w:eastAsiaTheme="minorEastAsia" w:hAnsiTheme="minorHAnsi"/>
          <w:noProof/>
          <w:sz w:val="22"/>
          <w:lang w:val="en-US"/>
        </w:rPr>
      </w:pPr>
      <w:hyperlink w:anchor="_Toc99395231" w:history="1">
        <w:r w:rsidR="00C649B9" w:rsidRPr="00A32C63">
          <w:rPr>
            <w:rStyle w:val="ad"/>
            <w:rFonts w:eastAsia="Calibri"/>
            <w:noProof/>
            <w:color w:val="auto"/>
          </w:rPr>
          <w:t xml:space="preserve">6.3 </w:t>
        </w:r>
        <w:r w:rsidR="00C649B9" w:rsidRPr="00A32C63">
          <w:rPr>
            <w:rStyle w:val="ad"/>
            <w:noProof/>
            <w:color w:val="auto"/>
          </w:rPr>
          <w:t>Расчёт экономического эффекта от внедрения программного продукта</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31 \h </w:instrText>
        </w:r>
        <w:r w:rsidR="00C649B9" w:rsidRPr="00A32C63">
          <w:rPr>
            <w:noProof/>
            <w:webHidden/>
          </w:rPr>
        </w:r>
        <w:r w:rsidR="00C649B9" w:rsidRPr="00A32C63">
          <w:rPr>
            <w:noProof/>
            <w:webHidden/>
          </w:rPr>
          <w:fldChar w:fldCharType="separate"/>
        </w:r>
        <w:r w:rsidR="00FF6E65">
          <w:rPr>
            <w:noProof/>
            <w:webHidden/>
          </w:rPr>
          <w:t>76</w:t>
        </w:r>
        <w:r w:rsidR="00C649B9" w:rsidRPr="00A32C63">
          <w:rPr>
            <w:noProof/>
            <w:webHidden/>
          </w:rPr>
          <w:fldChar w:fldCharType="end"/>
        </w:r>
      </w:hyperlink>
    </w:p>
    <w:p w14:paraId="548097BC" w14:textId="18D3B907" w:rsidR="00C649B9" w:rsidRPr="00A32C63" w:rsidRDefault="003E3D45" w:rsidP="00C649B9">
      <w:pPr>
        <w:pStyle w:val="11"/>
        <w:tabs>
          <w:tab w:val="right" w:leader="dot" w:pos="9628"/>
        </w:tabs>
        <w:ind w:firstLine="0"/>
        <w:rPr>
          <w:rFonts w:asciiTheme="minorHAnsi" w:eastAsiaTheme="minorEastAsia" w:hAnsiTheme="minorHAnsi"/>
          <w:noProof/>
          <w:sz w:val="22"/>
          <w:lang w:val="en-US"/>
        </w:rPr>
      </w:pPr>
      <w:hyperlink w:anchor="_Toc99395232" w:history="1">
        <w:r w:rsidR="00C649B9" w:rsidRPr="00A32C63">
          <w:rPr>
            <w:rStyle w:val="ad"/>
            <w:noProof/>
            <w:color w:val="auto"/>
          </w:rPr>
          <w:t>7 Охрана труда</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32 \h </w:instrText>
        </w:r>
        <w:r w:rsidR="00C649B9" w:rsidRPr="00A32C63">
          <w:rPr>
            <w:noProof/>
            <w:webHidden/>
          </w:rPr>
        </w:r>
        <w:r w:rsidR="00C649B9" w:rsidRPr="00A32C63">
          <w:rPr>
            <w:noProof/>
            <w:webHidden/>
          </w:rPr>
          <w:fldChar w:fldCharType="separate"/>
        </w:r>
        <w:r w:rsidR="00FF6E65">
          <w:rPr>
            <w:noProof/>
            <w:webHidden/>
          </w:rPr>
          <w:t>79</w:t>
        </w:r>
        <w:r w:rsidR="00C649B9" w:rsidRPr="00A32C63">
          <w:rPr>
            <w:noProof/>
            <w:webHidden/>
          </w:rPr>
          <w:fldChar w:fldCharType="end"/>
        </w:r>
      </w:hyperlink>
    </w:p>
    <w:p w14:paraId="6449FBA9" w14:textId="07E7A361" w:rsidR="00C649B9" w:rsidRPr="00A32C63" w:rsidRDefault="003E3D45" w:rsidP="00C649B9">
      <w:pPr>
        <w:pStyle w:val="11"/>
        <w:tabs>
          <w:tab w:val="right" w:leader="dot" w:pos="9628"/>
        </w:tabs>
        <w:ind w:firstLine="0"/>
        <w:rPr>
          <w:rFonts w:asciiTheme="minorHAnsi" w:eastAsiaTheme="minorEastAsia" w:hAnsiTheme="minorHAnsi"/>
          <w:noProof/>
          <w:sz w:val="22"/>
          <w:lang w:val="en-US"/>
        </w:rPr>
      </w:pPr>
      <w:hyperlink w:anchor="_Toc99395233" w:history="1">
        <w:r w:rsidR="00C649B9" w:rsidRPr="00A32C63">
          <w:rPr>
            <w:rStyle w:val="ad"/>
            <w:noProof/>
            <w:color w:val="auto"/>
          </w:rPr>
          <w:t>8 Промышленная экология</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33 \h </w:instrText>
        </w:r>
        <w:r w:rsidR="00C649B9" w:rsidRPr="00A32C63">
          <w:rPr>
            <w:noProof/>
            <w:webHidden/>
          </w:rPr>
        </w:r>
        <w:r w:rsidR="00C649B9" w:rsidRPr="00A32C63">
          <w:rPr>
            <w:noProof/>
            <w:webHidden/>
          </w:rPr>
          <w:fldChar w:fldCharType="separate"/>
        </w:r>
        <w:r w:rsidR="00FF6E65">
          <w:rPr>
            <w:noProof/>
            <w:webHidden/>
          </w:rPr>
          <w:t>93</w:t>
        </w:r>
        <w:r w:rsidR="00C649B9" w:rsidRPr="00A32C63">
          <w:rPr>
            <w:noProof/>
            <w:webHidden/>
          </w:rPr>
          <w:fldChar w:fldCharType="end"/>
        </w:r>
      </w:hyperlink>
    </w:p>
    <w:p w14:paraId="05485F9C" w14:textId="7BEA2451" w:rsidR="00C649B9" w:rsidRPr="00A32C63" w:rsidRDefault="003E3D45" w:rsidP="00C649B9">
      <w:pPr>
        <w:pStyle w:val="11"/>
        <w:tabs>
          <w:tab w:val="right" w:leader="dot" w:pos="9628"/>
        </w:tabs>
        <w:ind w:firstLine="0"/>
        <w:rPr>
          <w:rFonts w:asciiTheme="minorHAnsi" w:eastAsiaTheme="minorEastAsia" w:hAnsiTheme="minorHAnsi"/>
          <w:noProof/>
          <w:sz w:val="22"/>
          <w:lang w:val="en-US"/>
        </w:rPr>
      </w:pPr>
      <w:hyperlink w:anchor="_Toc99395234" w:history="1">
        <w:r w:rsidR="00C649B9" w:rsidRPr="00A32C63">
          <w:rPr>
            <w:rStyle w:val="ad"/>
            <w:rFonts w:eastAsia="Calibri"/>
            <w:noProof/>
            <w:color w:val="auto"/>
          </w:rPr>
          <w:t>9 Ресурсосбережение</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34 \h </w:instrText>
        </w:r>
        <w:r w:rsidR="00C649B9" w:rsidRPr="00A32C63">
          <w:rPr>
            <w:noProof/>
            <w:webHidden/>
          </w:rPr>
        </w:r>
        <w:r w:rsidR="00C649B9" w:rsidRPr="00A32C63">
          <w:rPr>
            <w:noProof/>
            <w:webHidden/>
          </w:rPr>
          <w:fldChar w:fldCharType="separate"/>
        </w:r>
        <w:r w:rsidR="00FF6E65">
          <w:rPr>
            <w:noProof/>
            <w:webHidden/>
          </w:rPr>
          <w:t>97</w:t>
        </w:r>
        <w:r w:rsidR="00C649B9" w:rsidRPr="00A32C63">
          <w:rPr>
            <w:noProof/>
            <w:webHidden/>
          </w:rPr>
          <w:fldChar w:fldCharType="end"/>
        </w:r>
      </w:hyperlink>
    </w:p>
    <w:p w14:paraId="448895A6" w14:textId="4640CAF0" w:rsidR="00C649B9" w:rsidRPr="00A32C63" w:rsidRDefault="003E3D45" w:rsidP="00C649B9">
      <w:pPr>
        <w:pStyle w:val="11"/>
        <w:tabs>
          <w:tab w:val="right" w:leader="dot" w:pos="9628"/>
        </w:tabs>
        <w:ind w:firstLine="0"/>
        <w:rPr>
          <w:rFonts w:asciiTheme="minorHAnsi" w:eastAsiaTheme="minorEastAsia" w:hAnsiTheme="minorHAnsi"/>
          <w:noProof/>
          <w:sz w:val="22"/>
          <w:lang w:val="en-US"/>
        </w:rPr>
      </w:pPr>
      <w:hyperlink w:anchor="_Toc99395235" w:history="1">
        <w:r w:rsidR="00C649B9" w:rsidRPr="00A32C63">
          <w:rPr>
            <w:rStyle w:val="ad"/>
            <w:noProof/>
            <w:color w:val="auto"/>
          </w:rPr>
          <w:t>Заключение</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35 \h </w:instrText>
        </w:r>
        <w:r w:rsidR="00C649B9" w:rsidRPr="00A32C63">
          <w:rPr>
            <w:noProof/>
            <w:webHidden/>
          </w:rPr>
        </w:r>
        <w:r w:rsidR="00C649B9" w:rsidRPr="00A32C63">
          <w:rPr>
            <w:noProof/>
            <w:webHidden/>
          </w:rPr>
          <w:fldChar w:fldCharType="separate"/>
        </w:r>
        <w:r w:rsidR="00FF6E65">
          <w:rPr>
            <w:noProof/>
            <w:webHidden/>
          </w:rPr>
          <w:t>101</w:t>
        </w:r>
        <w:r w:rsidR="00C649B9" w:rsidRPr="00A32C63">
          <w:rPr>
            <w:noProof/>
            <w:webHidden/>
          </w:rPr>
          <w:fldChar w:fldCharType="end"/>
        </w:r>
      </w:hyperlink>
    </w:p>
    <w:p w14:paraId="46E1E110" w14:textId="24C50E3D" w:rsidR="00C649B9" w:rsidRPr="00A32C63" w:rsidRDefault="003E3D45" w:rsidP="00C649B9">
      <w:pPr>
        <w:pStyle w:val="11"/>
        <w:tabs>
          <w:tab w:val="right" w:leader="dot" w:pos="9628"/>
        </w:tabs>
        <w:ind w:firstLine="0"/>
        <w:rPr>
          <w:rFonts w:asciiTheme="minorHAnsi" w:eastAsiaTheme="minorEastAsia" w:hAnsiTheme="minorHAnsi"/>
          <w:noProof/>
          <w:sz w:val="22"/>
          <w:lang w:val="en-US"/>
        </w:rPr>
      </w:pPr>
      <w:hyperlink w:anchor="_Toc99395236" w:history="1">
        <w:r w:rsidR="00C649B9" w:rsidRPr="00A32C63">
          <w:rPr>
            <w:rStyle w:val="ad"/>
            <w:noProof/>
            <w:color w:val="auto"/>
          </w:rPr>
          <w:t>Список использованной литературы</w:t>
        </w:r>
        <w:r w:rsidR="00C649B9" w:rsidRPr="00A32C63">
          <w:rPr>
            <w:noProof/>
            <w:webHidden/>
          </w:rPr>
          <w:tab/>
        </w:r>
        <w:r w:rsidR="00C649B9" w:rsidRPr="00A32C63">
          <w:rPr>
            <w:noProof/>
            <w:webHidden/>
          </w:rPr>
          <w:fldChar w:fldCharType="begin"/>
        </w:r>
        <w:r w:rsidR="00C649B9" w:rsidRPr="00A32C63">
          <w:rPr>
            <w:noProof/>
            <w:webHidden/>
          </w:rPr>
          <w:instrText xml:space="preserve"> PAGEREF _Toc99395236 \h </w:instrText>
        </w:r>
        <w:r w:rsidR="00C649B9" w:rsidRPr="00A32C63">
          <w:rPr>
            <w:noProof/>
            <w:webHidden/>
          </w:rPr>
        </w:r>
        <w:r w:rsidR="00C649B9" w:rsidRPr="00A32C63">
          <w:rPr>
            <w:noProof/>
            <w:webHidden/>
          </w:rPr>
          <w:fldChar w:fldCharType="separate"/>
        </w:r>
        <w:r w:rsidR="00FF6E65">
          <w:rPr>
            <w:noProof/>
            <w:webHidden/>
          </w:rPr>
          <w:t>103</w:t>
        </w:r>
        <w:r w:rsidR="00C649B9" w:rsidRPr="00A32C63">
          <w:rPr>
            <w:noProof/>
            <w:webHidden/>
          </w:rPr>
          <w:fldChar w:fldCharType="end"/>
        </w:r>
      </w:hyperlink>
    </w:p>
    <w:p w14:paraId="462EB8C9" w14:textId="51D560C3" w:rsidR="0047360C" w:rsidRPr="00A32C63" w:rsidRDefault="0047360C" w:rsidP="0047360C">
      <w:pPr>
        <w:tabs>
          <w:tab w:val="right" w:pos="9072"/>
        </w:tabs>
        <w:spacing w:line="240" w:lineRule="auto"/>
        <w:ind w:firstLine="0"/>
        <w:contextualSpacing/>
        <w:rPr>
          <w:rFonts w:cs="Times New Roman"/>
          <w:szCs w:val="28"/>
        </w:rPr>
      </w:pPr>
      <w:r w:rsidRPr="00A32C63">
        <w:rPr>
          <w:rFonts w:cs="Times New Roman"/>
          <w:szCs w:val="28"/>
        </w:rPr>
        <w:fldChar w:fldCharType="end"/>
      </w:r>
      <w:r w:rsidRPr="00A32C63">
        <w:rPr>
          <w:rFonts w:cs="Times New Roman"/>
          <w:szCs w:val="28"/>
        </w:rPr>
        <w:t xml:space="preserve">                                                                                                              </w:t>
      </w:r>
    </w:p>
    <w:p w14:paraId="0973CA6B" w14:textId="77777777" w:rsidR="0047360C" w:rsidRPr="00A32C63" w:rsidRDefault="0047360C" w:rsidP="0047360C">
      <w:pPr>
        <w:tabs>
          <w:tab w:val="right" w:pos="9072"/>
        </w:tabs>
        <w:contextualSpacing/>
        <w:rPr>
          <w:rFonts w:cs="Times New Roman"/>
          <w:szCs w:val="28"/>
        </w:rPr>
      </w:pPr>
      <w:r w:rsidRPr="00A32C63">
        <w:rPr>
          <w:rFonts w:cs="Times New Roman"/>
          <w:szCs w:val="28"/>
        </w:rPr>
        <w:tab/>
      </w:r>
    </w:p>
    <w:p w14:paraId="3A2924B7" w14:textId="77777777" w:rsidR="0047360C" w:rsidRPr="00A32C63" w:rsidRDefault="0047360C" w:rsidP="0047360C">
      <w:r w:rsidRPr="00A32C63">
        <w:br w:type="page"/>
      </w:r>
    </w:p>
    <w:p w14:paraId="57726303" w14:textId="77777777" w:rsidR="0047360C" w:rsidRPr="00A32C63" w:rsidRDefault="0047360C" w:rsidP="0047360C">
      <w:pPr>
        <w:pStyle w:val="1"/>
      </w:pPr>
      <w:bookmarkStart w:id="1" w:name="_Toc99395208"/>
      <w:r w:rsidRPr="00A32C63">
        <w:lastRenderedPageBreak/>
        <w:t>Введение</w:t>
      </w:r>
      <w:bookmarkEnd w:id="1"/>
      <w:r w:rsidRPr="00A32C63">
        <w:t xml:space="preserve"> </w:t>
      </w:r>
    </w:p>
    <w:p w14:paraId="5A4D3E75" w14:textId="77777777" w:rsidR="0047360C" w:rsidRPr="00A32C63" w:rsidRDefault="0047360C" w:rsidP="0047360C">
      <w:pPr>
        <w:rPr>
          <w:lang w:eastAsia="ru-RU"/>
        </w:rPr>
      </w:pPr>
    </w:p>
    <w:p w14:paraId="5CB51687" w14:textId="77777777" w:rsidR="00F90B1B" w:rsidRPr="00A32C63" w:rsidRDefault="00F90B1B" w:rsidP="00F90B1B">
      <w:pPr>
        <w:rPr>
          <w:lang w:bidi="ru-RU"/>
        </w:rPr>
      </w:pPr>
      <w:r w:rsidRPr="00A32C63">
        <w:rPr>
          <w:lang w:bidi="ru-RU"/>
        </w:rPr>
        <w:t>С развитием автомобильной индустрии, ростом автопарка и спроса на автомобили, возникает необходимость в обеспечении качественных и надежных автозапчастей для всех видов автомобилей. Рынок автозапчастей постоянно расширяется, а потребность в удобных и быстрых способах поиска, выбора и покупки автозапчастей становится все более актуальной. В связи с этим, разработка веб-приложения, предназначенного для онлайн-торговли автозапчастями, является актуальной и перспективной темой для дипломной работы.</w:t>
      </w:r>
    </w:p>
    <w:p w14:paraId="2A2E2DDC" w14:textId="77777777" w:rsidR="00F90B1B" w:rsidRPr="00A32C63" w:rsidRDefault="00F90B1B" w:rsidP="00F90B1B">
      <w:pPr>
        <w:rPr>
          <w:lang w:bidi="ru-RU"/>
        </w:rPr>
      </w:pPr>
      <w:r w:rsidRPr="00A32C63">
        <w:rPr>
          <w:lang w:bidi="ru-RU"/>
        </w:rPr>
        <w:t>Цель данной дипломной работы состоит в разработке и реализации веб-приложения "Магазин автозапчастей", предоставляющего возможность поиска, сравнения и покупки автозапчастей в удобном и доступном интерфейсе. Данное веб-приложение должно быть ориентировано на различные категории пользователей, включая автовладельцев, автосервисы и продавцов автозапчастей.</w:t>
      </w:r>
    </w:p>
    <w:p w14:paraId="48A20B37" w14:textId="77777777" w:rsidR="00F90B1B" w:rsidRPr="00A32C63" w:rsidRDefault="00F90B1B" w:rsidP="00F90B1B">
      <w:pPr>
        <w:rPr>
          <w:lang w:bidi="ru-RU"/>
        </w:rPr>
      </w:pPr>
      <w:r w:rsidRPr="00A32C63">
        <w:rPr>
          <w:lang w:bidi="ru-RU"/>
        </w:rPr>
        <w:t>Для достижения поставленной цели, в рамках данной работы, будут рассмотрены следующие задачи:</w:t>
      </w:r>
    </w:p>
    <w:p w14:paraId="0B9522F6" w14:textId="77777777" w:rsidR="00F90B1B" w:rsidRPr="00A32C63" w:rsidRDefault="00F90B1B" w:rsidP="00412D2D">
      <w:pPr>
        <w:numPr>
          <w:ilvl w:val="0"/>
          <w:numId w:val="25"/>
        </w:numPr>
        <w:rPr>
          <w:lang w:bidi="ru-RU"/>
        </w:rPr>
      </w:pPr>
      <w:r w:rsidRPr="00A32C63">
        <w:rPr>
          <w:lang w:bidi="ru-RU"/>
        </w:rPr>
        <w:t>Изучение особенностей и требований рынка автозапчастей.</w:t>
      </w:r>
    </w:p>
    <w:p w14:paraId="736AF302" w14:textId="77777777" w:rsidR="00F90B1B" w:rsidRPr="00A32C63" w:rsidRDefault="00F90B1B" w:rsidP="00412D2D">
      <w:pPr>
        <w:numPr>
          <w:ilvl w:val="0"/>
          <w:numId w:val="25"/>
        </w:numPr>
        <w:rPr>
          <w:lang w:bidi="ru-RU"/>
        </w:rPr>
      </w:pPr>
      <w:r w:rsidRPr="00A32C63">
        <w:rPr>
          <w:lang w:bidi="ru-RU"/>
        </w:rPr>
        <w:t>Анализ существующих решений и платформ в сфере онлайн-торговли автозапчастями.</w:t>
      </w:r>
    </w:p>
    <w:p w14:paraId="68F9840B" w14:textId="77777777" w:rsidR="00F90B1B" w:rsidRPr="00A32C63" w:rsidRDefault="00F90B1B" w:rsidP="00412D2D">
      <w:pPr>
        <w:numPr>
          <w:ilvl w:val="0"/>
          <w:numId w:val="25"/>
        </w:numPr>
        <w:rPr>
          <w:lang w:bidi="ru-RU"/>
        </w:rPr>
      </w:pPr>
      <w:r w:rsidRPr="00A32C63">
        <w:rPr>
          <w:lang w:bidi="ru-RU"/>
        </w:rPr>
        <w:t>Определение функциональных требований и технических характеристик веб-приложения.</w:t>
      </w:r>
    </w:p>
    <w:p w14:paraId="474B7EA0" w14:textId="77777777" w:rsidR="00F90B1B" w:rsidRPr="00A32C63" w:rsidRDefault="00F90B1B" w:rsidP="00412D2D">
      <w:pPr>
        <w:numPr>
          <w:ilvl w:val="0"/>
          <w:numId w:val="25"/>
        </w:numPr>
        <w:rPr>
          <w:lang w:bidi="ru-RU"/>
        </w:rPr>
      </w:pPr>
      <w:r w:rsidRPr="00A32C63">
        <w:rPr>
          <w:lang w:bidi="ru-RU"/>
        </w:rPr>
        <w:t>Разработка архитектуры и проектирование веб-приложения "Магазин автозапчастей".</w:t>
      </w:r>
    </w:p>
    <w:p w14:paraId="364597CB" w14:textId="77777777" w:rsidR="00F90B1B" w:rsidRPr="00A32C63" w:rsidRDefault="00F90B1B" w:rsidP="00412D2D">
      <w:pPr>
        <w:numPr>
          <w:ilvl w:val="0"/>
          <w:numId w:val="25"/>
        </w:numPr>
        <w:rPr>
          <w:lang w:bidi="ru-RU"/>
        </w:rPr>
      </w:pPr>
      <w:r w:rsidRPr="00A32C63">
        <w:rPr>
          <w:lang w:bidi="ru-RU"/>
        </w:rPr>
        <w:t>Реализация функциональности веб-приложения с использованием современных технологий и инструментов разработки.</w:t>
      </w:r>
    </w:p>
    <w:p w14:paraId="0957D4C7" w14:textId="77777777" w:rsidR="00F90B1B" w:rsidRPr="00A32C63" w:rsidRDefault="00F90B1B" w:rsidP="00412D2D">
      <w:pPr>
        <w:numPr>
          <w:ilvl w:val="0"/>
          <w:numId w:val="25"/>
        </w:numPr>
        <w:rPr>
          <w:lang w:bidi="ru-RU"/>
        </w:rPr>
      </w:pPr>
      <w:r w:rsidRPr="00A32C63">
        <w:rPr>
          <w:lang w:bidi="ru-RU"/>
        </w:rPr>
        <w:t>Тестирование веб-приложения.</w:t>
      </w:r>
    </w:p>
    <w:p w14:paraId="60C21F8B" w14:textId="685C58BB" w:rsidR="00F90B1B" w:rsidRPr="00A32C63" w:rsidRDefault="00F90B1B" w:rsidP="00F90B1B">
      <w:pPr>
        <w:rPr>
          <w:lang w:bidi="ru-RU"/>
        </w:rPr>
      </w:pPr>
      <w:r w:rsidRPr="00A32C63">
        <w:rPr>
          <w:lang w:bidi="ru-RU"/>
        </w:rPr>
        <w:t xml:space="preserve">В результате выполнения дипломной работы будет разработано и реализовано веб-приложение "Магазин автозапчастей", удовлетворяющее </w:t>
      </w:r>
      <w:r w:rsidRPr="00A32C63">
        <w:rPr>
          <w:lang w:bidi="ru-RU"/>
        </w:rPr>
        <w:lastRenderedPageBreak/>
        <w:t>потребности рынка и способствующее упрощению процесса выбора и покупки автозапчастей для широкого круга пользователей.</w:t>
      </w:r>
    </w:p>
    <w:p w14:paraId="0FFCDC00" w14:textId="026F344C" w:rsidR="0047360C" w:rsidRPr="00A32C63" w:rsidRDefault="0047360C" w:rsidP="001405FD">
      <w:pPr>
        <w:rPr>
          <w:rFonts w:cs="Times New Roman"/>
          <w:szCs w:val="28"/>
        </w:rPr>
      </w:pPr>
      <w:r w:rsidRPr="00A32C63">
        <w:rPr>
          <w:rFonts w:cs="Times New Roman"/>
          <w:szCs w:val="28"/>
        </w:rPr>
        <w:br w:type="page"/>
      </w:r>
    </w:p>
    <w:p w14:paraId="7290B32E" w14:textId="77777777" w:rsidR="0047360C" w:rsidRPr="00A32C63" w:rsidRDefault="0047360C" w:rsidP="0047360C">
      <w:pPr>
        <w:pStyle w:val="1"/>
      </w:pPr>
      <w:bookmarkStart w:id="2" w:name="_Toc99395209"/>
      <w:r w:rsidRPr="00A32C63">
        <w:lastRenderedPageBreak/>
        <w:t>1 Анализ объекта</w:t>
      </w:r>
      <w:bookmarkEnd w:id="2"/>
    </w:p>
    <w:p w14:paraId="3436DAFB" w14:textId="77777777" w:rsidR="0047360C" w:rsidRPr="00A32C63" w:rsidRDefault="0047360C" w:rsidP="0047360C">
      <w:pPr>
        <w:tabs>
          <w:tab w:val="right" w:pos="9072"/>
        </w:tabs>
        <w:contextualSpacing/>
        <w:rPr>
          <w:rFonts w:cs="Times New Roman"/>
          <w:szCs w:val="28"/>
        </w:rPr>
      </w:pPr>
      <w:r w:rsidRPr="00A32C63">
        <w:rPr>
          <w:rFonts w:cs="Times New Roman"/>
          <w:szCs w:val="28"/>
        </w:rPr>
        <w:tab/>
      </w:r>
    </w:p>
    <w:p w14:paraId="377B9EFC" w14:textId="77777777" w:rsidR="0047360C" w:rsidRPr="00A32C63" w:rsidRDefault="0047360C" w:rsidP="0047360C">
      <w:pPr>
        <w:pStyle w:val="2"/>
      </w:pPr>
      <w:bookmarkStart w:id="3" w:name="_Toc99395210"/>
      <w:r w:rsidRPr="00A32C63">
        <w:t>1.1 Описание предметной области</w:t>
      </w:r>
      <w:bookmarkEnd w:id="3"/>
    </w:p>
    <w:p w14:paraId="1C8EEE2F" w14:textId="5A1B808D" w:rsidR="0047360C" w:rsidRPr="00A32C63" w:rsidRDefault="0047360C" w:rsidP="0047360C"/>
    <w:p w14:paraId="479A5DFB" w14:textId="77777777" w:rsidR="00F90B1B" w:rsidRPr="00A32C63" w:rsidRDefault="00F90B1B" w:rsidP="00F90B1B">
      <w:pPr>
        <w:rPr>
          <w:b/>
        </w:rPr>
      </w:pPr>
      <w:r w:rsidRPr="00A32C63">
        <w:rPr>
          <w:b/>
        </w:rPr>
        <w:t>1.1.1 Рынок автозапчастей</w:t>
      </w:r>
    </w:p>
    <w:p w14:paraId="0814353D" w14:textId="77777777" w:rsidR="00F90B1B" w:rsidRPr="00A32C63" w:rsidRDefault="00F90B1B" w:rsidP="00F90B1B">
      <w:r w:rsidRPr="00A32C63">
        <w:t>Рынок автозапчастей представляет собой сегмент автомобильной индустрии, охватывающий производство, продажу и распределение запасных частей для автомобилей различных марок и моделей. Этот рынок характеризуется высоким уровнем конкуренции, разнообразием продукции и быстрыми темпами роста.</w:t>
      </w:r>
    </w:p>
    <w:p w14:paraId="0A4B0A7A" w14:textId="77777777" w:rsidR="00F90B1B" w:rsidRPr="00A32C63" w:rsidRDefault="00F90B1B" w:rsidP="00F90B1B">
      <w:r w:rsidRPr="00A32C63">
        <w:t>Главными участниками рынка автозапчастей являются:</w:t>
      </w:r>
    </w:p>
    <w:p w14:paraId="7BDDAF53" w14:textId="77777777" w:rsidR="00F90B1B" w:rsidRPr="00A32C63" w:rsidRDefault="00F90B1B" w:rsidP="00412D2D">
      <w:pPr>
        <w:numPr>
          <w:ilvl w:val="0"/>
          <w:numId w:val="26"/>
        </w:numPr>
      </w:pPr>
      <w:r w:rsidRPr="00A32C63">
        <w:t>Производители автозапчастей (оригинальные и неоригинальные)</w:t>
      </w:r>
    </w:p>
    <w:p w14:paraId="029C0E86" w14:textId="77777777" w:rsidR="00F90B1B" w:rsidRPr="00A32C63" w:rsidRDefault="00F90B1B" w:rsidP="00412D2D">
      <w:pPr>
        <w:numPr>
          <w:ilvl w:val="0"/>
          <w:numId w:val="26"/>
        </w:numPr>
      </w:pPr>
      <w:r w:rsidRPr="00A32C63">
        <w:t>Оптовые и розничные продавцы автозапчастей</w:t>
      </w:r>
    </w:p>
    <w:p w14:paraId="37E5D876" w14:textId="77777777" w:rsidR="00F90B1B" w:rsidRPr="00A32C63" w:rsidRDefault="00F90B1B" w:rsidP="00412D2D">
      <w:pPr>
        <w:numPr>
          <w:ilvl w:val="0"/>
          <w:numId w:val="26"/>
        </w:numPr>
      </w:pPr>
      <w:r w:rsidRPr="00A32C63">
        <w:t>Автосервисы и автомастерские</w:t>
      </w:r>
    </w:p>
    <w:p w14:paraId="07AE000A" w14:textId="77777777" w:rsidR="00F90B1B" w:rsidRPr="00A32C63" w:rsidRDefault="00F90B1B" w:rsidP="00412D2D">
      <w:pPr>
        <w:numPr>
          <w:ilvl w:val="0"/>
          <w:numId w:val="26"/>
        </w:numPr>
      </w:pPr>
      <w:r w:rsidRPr="00A32C63">
        <w:t>Автовладельцы</w:t>
      </w:r>
    </w:p>
    <w:p w14:paraId="30C3BF81" w14:textId="77777777" w:rsidR="00600010" w:rsidRPr="00A32C63" w:rsidRDefault="00600010" w:rsidP="00F90B1B"/>
    <w:p w14:paraId="39442998" w14:textId="5A3B51F3" w:rsidR="00F90B1B" w:rsidRPr="00A32C63" w:rsidRDefault="00F90B1B" w:rsidP="00F90B1B">
      <w:pPr>
        <w:rPr>
          <w:b/>
        </w:rPr>
      </w:pPr>
      <w:r w:rsidRPr="00A32C63">
        <w:rPr>
          <w:b/>
        </w:rPr>
        <w:t>1.1.2 Классификация автозапчастей</w:t>
      </w:r>
    </w:p>
    <w:p w14:paraId="06FC7B46" w14:textId="77777777" w:rsidR="00F90B1B" w:rsidRPr="00A32C63" w:rsidRDefault="00F90B1B" w:rsidP="00F90B1B">
      <w:r w:rsidRPr="00A32C63">
        <w:t>Автозапчасти можно классифицировать по различным параметрам, таким как:</w:t>
      </w:r>
    </w:p>
    <w:p w14:paraId="1F11D1BF" w14:textId="77777777" w:rsidR="00F90B1B" w:rsidRPr="00A32C63" w:rsidRDefault="00F90B1B" w:rsidP="00412D2D">
      <w:pPr>
        <w:numPr>
          <w:ilvl w:val="0"/>
          <w:numId w:val="27"/>
        </w:numPr>
      </w:pPr>
      <w:r w:rsidRPr="00A32C63">
        <w:t>Производитель: оригинальные (OEM) и неоригинальные (не OEM)</w:t>
      </w:r>
    </w:p>
    <w:p w14:paraId="09A85166" w14:textId="77777777" w:rsidR="00F90B1B" w:rsidRPr="00A32C63" w:rsidRDefault="00F90B1B" w:rsidP="00412D2D">
      <w:pPr>
        <w:numPr>
          <w:ilvl w:val="0"/>
          <w:numId w:val="27"/>
        </w:numPr>
      </w:pPr>
      <w:r w:rsidRPr="00A32C63">
        <w:t>Тип: механические, электрические, кузовные, оптика и т.д.</w:t>
      </w:r>
    </w:p>
    <w:p w14:paraId="194774B3" w14:textId="77777777" w:rsidR="00F90B1B" w:rsidRPr="00A32C63" w:rsidRDefault="00F90B1B" w:rsidP="00412D2D">
      <w:pPr>
        <w:numPr>
          <w:ilvl w:val="0"/>
          <w:numId w:val="27"/>
        </w:numPr>
      </w:pPr>
      <w:r w:rsidRPr="00A32C63">
        <w:t>Состояние: новые, бывшие в употреблении (Б/У), восстановленные</w:t>
      </w:r>
    </w:p>
    <w:p w14:paraId="6554A4CE" w14:textId="77777777" w:rsidR="00F90B1B" w:rsidRPr="00A32C63" w:rsidRDefault="00F90B1B" w:rsidP="00412D2D">
      <w:pPr>
        <w:numPr>
          <w:ilvl w:val="0"/>
          <w:numId w:val="27"/>
        </w:numPr>
      </w:pPr>
      <w:r w:rsidRPr="00A32C63">
        <w:t>Уровень качества: оригинал, лицензия, дубликат</w:t>
      </w:r>
    </w:p>
    <w:p w14:paraId="7B4BE865" w14:textId="77777777" w:rsidR="00600010" w:rsidRPr="00A32C63" w:rsidRDefault="00600010" w:rsidP="00F90B1B"/>
    <w:p w14:paraId="7B43725C" w14:textId="27DA4313" w:rsidR="00F90B1B" w:rsidRPr="00A32C63" w:rsidRDefault="00F90B1B" w:rsidP="00F90B1B">
      <w:pPr>
        <w:rPr>
          <w:b/>
        </w:rPr>
      </w:pPr>
      <w:r w:rsidRPr="00A32C63">
        <w:rPr>
          <w:b/>
        </w:rPr>
        <w:t>1.1.3 Тенденции рынка автозапчастей</w:t>
      </w:r>
    </w:p>
    <w:p w14:paraId="65873977" w14:textId="77777777" w:rsidR="00F90B1B" w:rsidRPr="00A32C63" w:rsidRDefault="00F90B1B" w:rsidP="00F90B1B">
      <w:r w:rsidRPr="00A32C63">
        <w:t>С развитием автомобильной индустрии и ростом автопарка наблюдаются следующие тенденции на рынке автозапчастей:</w:t>
      </w:r>
    </w:p>
    <w:p w14:paraId="0FB488CA" w14:textId="77777777" w:rsidR="00F90B1B" w:rsidRPr="00A32C63" w:rsidRDefault="00F90B1B" w:rsidP="00412D2D">
      <w:pPr>
        <w:numPr>
          <w:ilvl w:val="0"/>
          <w:numId w:val="28"/>
        </w:numPr>
      </w:pPr>
      <w:r w:rsidRPr="00A32C63">
        <w:t>Рост спроса на качественные автозапчасти</w:t>
      </w:r>
    </w:p>
    <w:p w14:paraId="1BF058D8" w14:textId="77777777" w:rsidR="00F90B1B" w:rsidRPr="00A32C63" w:rsidRDefault="00F90B1B" w:rsidP="00412D2D">
      <w:pPr>
        <w:numPr>
          <w:ilvl w:val="0"/>
          <w:numId w:val="28"/>
        </w:numPr>
      </w:pPr>
      <w:r w:rsidRPr="00A32C63">
        <w:t>Увеличение доли онлайн-продаж автозапчастей</w:t>
      </w:r>
    </w:p>
    <w:p w14:paraId="6E8D176E" w14:textId="77777777" w:rsidR="00F90B1B" w:rsidRPr="00A32C63" w:rsidRDefault="00F90B1B" w:rsidP="00412D2D">
      <w:pPr>
        <w:numPr>
          <w:ilvl w:val="0"/>
          <w:numId w:val="28"/>
        </w:numPr>
      </w:pPr>
      <w:r w:rsidRPr="00A32C63">
        <w:lastRenderedPageBreak/>
        <w:t>Расширение ассортимента автозапчастей для разных марок и моделей автомобилей</w:t>
      </w:r>
    </w:p>
    <w:p w14:paraId="35C8C34F" w14:textId="77777777" w:rsidR="00F90B1B" w:rsidRPr="00A32C63" w:rsidRDefault="00F90B1B" w:rsidP="00412D2D">
      <w:pPr>
        <w:numPr>
          <w:ilvl w:val="0"/>
          <w:numId w:val="28"/>
        </w:numPr>
      </w:pPr>
      <w:r w:rsidRPr="00A32C63">
        <w:t>Усиление конкуренции между производителями и продавцами автозапчастей</w:t>
      </w:r>
    </w:p>
    <w:p w14:paraId="5F1E48C3" w14:textId="77777777" w:rsidR="00600010" w:rsidRPr="00A32C63" w:rsidRDefault="00600010" w:rsidP="00F90B1B"/>
    <w:p w14:paraId="71F97A59" w14:textId="6AE7F13B" w:rsidR="00F90B1B" w:rsidRPr="00A32C63" w:rsidRDefault="00F90B1B" w:rsidP="00F90B1B">
      <w:pPr>
        <w:rPr>
          <w:b/>
        </w:rPr>
      </w:pPr>
      <w:r w:rsidRPr="00A32C63">
        <w:rPr>
          <w:b/>
        </w:rPr>
        <w:t>1.1.4 Онлайн-торговля автозапчастями</w:t>
      </w:r>
    </w:p>
    <w:p w14:paraId="0AD7A192" w14:textId="72B47B1A" w:rsidR="00F90B1B" w:rsidRPr="00A32C63" w:rsidRDefault="00F90B1B" w:rsidP="00F90B1B">
      <w:r w:rsidRPr="00A32C63">
        <w:t>Онлайн-торговля автозапчастями является одним из наиболее динамично развивающихся направлений в сфере электронной коммерции. Преимущества онлайн-покупок автозапчастей заключаются в следующем</w:t>
      </w:r>
      <w:r w:rsidR="00CA588E">
        <w:rPr>
          <w:lang w:val="en-US"/>
        </w:rPr>
        <w:t xml:space="preserve"> [1]</w:t>
      </w:r>
      <w:r w:rsidRPr="00A32C63">
        <w:t>:</w:t>
      </w:r>
    </w:p>
    <w:p w14:paraId="0D5E0D9F" w14:textId="77777777" w:rsidR="00F90B1B" w:rsidRPr="00A32C63" w:rsidRDefault="00F90B1B" w:rsidP="00412D2D">
      <w:pPr>
        <w:numPr>
          <w:ilvl w:val="0"/>
          <w:numId w:val="29"/>
        </w:numPr>
      </w:pPr>
      <w:r w:rsidRPr="00A32C63">
        <w:t>Удобство поиска и выбора автозапчастей</w:t>
      </w:r>
    </w:p>
    <w:p w14:paraId="2A55DC37" w14:textId="3BE79ADD" w:rsidR="00F90B1B" w:rsidRPr="00A32C63" w:rsidRDefault="00F90B1B" w:rsidP="00412D2D">
      <w:pPr>
        <w:numPr>
          <w:ilvl w:val="0"/>
          <w:numId w:val="29"/>
        </w:numPr>
      </w:pPr>
      <w:r w:rsidRPr="00A32C63">
        <w:t>Возможность сравнения цен и характеристик товаров</w:t>
      </w:r>
    </w:p>
    <w:p w14:paraId="3AEDFA3B" w14:textId="77777777" w:rsidR="00F90B1B" w:rsidRPr="00A32C63" w:rsidRDefault="00F90B1B" w:rsidP="00412D2D">
      <w:pPr>
        <w:numPr>
          <w:ilvl w:val="0"/>
          <w:numId w:val="30"/>
        </w:numPr>
      </w:pPr>
      <w:r w:rsidRPr="00A32C63">
        <w:t>Широкий ассортимент и доступность автозапчастей для разных марок и моделей автомобилей</w:t>
      </w:r>
    </w:p>
    <w:p w14:paraId="56A57183" w14:textId="77777777" w:rsidR="00F90B1B" w:rsidRPr="00A32C63" w:rsidRDefault="00F90B1B" w:rsidP="00412D2D">
      <w:pPr>
        <w:numPr>
          <w:ilvl w:val="0"/>
          <w:numId w:val="30"/>
        </w:numPr>
      </w:pPr>
      <w:r w:rsidRPr="00A32C63">
        <w:t>Экономия времени и средств на поиск и доставку автозапчастей</w:t>
      </w:r>
    </w:p>
    <w:p w14:paraId="2400A4C1" w14:textId="77777777" w:rsidR="00F90B1B" w:rsidRPr="00A32C63" w:rsidRDefault="00F90B1B" w:rsidP="00412D2D">
      <w:pPr>
        <w:numPr>
          <w:ilvl w:val="0"/>
          <w:numId w:val="30"/>
        </w:numPr>
      </w:pPr>
      <w:r w:rsidRPr="00A32C63">
        <w:t>Упрощение процесса возврата или обмена товара при несоответствии ожиданиям</w:t>
      </w:r>
    </w:p>
    <w:p w14:paraId="3E8E0F26" w14:textId="77777777" w:rsidR="00600010" w:rsidRPr="00A32C63" w:rsidRDefault="00600010" w:rsidP="00F90B1B"/>
    <w:p w14:paraId="47BD44BF" w14:textId="5FA45642" w:rsidR="00F90B1B" w:rsidRPr="00A32C63" w:rsidRDefault="00F90B1B" w:rsidP="00F90B1B">
      <w:pPr>
        <w:rPr>
          <w:b/>
        </w:rPr>
      </w:pPr>
      <w:r w:rsidRPr="00A32C63">
        <w:rPr>
          <w:b/>
        </w:rPr>
        <w:t>1.1.5 Ключевые функции веб-приложения для торговли автозапчастями</w:t>
      </w:r>
    </w:p>
    <w:p w14:paraId="43033BE9" w14:textId="77777777" w:rsidR="00F90B1B" w:rsidRPr="00A32C63" w:rsidRDefault="00F90B1B" w:rsidP="00F90B1B">
      <w:r w:rsidRPr="00A32C63">
        <w:t>Для успешного функционирования веб-приложения в сфере онлайн-торговли автозапчастями, необходимо реализовать следующие ключевые функции:</w:t>
      </w:r>
    </w:p>
    <w:p w14:paraId="6E1E4264" w14:textId="77777777" w:rsidR="00F90B1B" w:rsidRPr="00A32C63" w:rsidRDefault="00F90B1B" w:rsidP="00412D2D">
      <w:pPr>
        <w:numPr>
          <w:ilvl w:val="0"/>
          <w:numId w:val="31"/>
        </w:numPr>
      </w:pPr>
      <w:r w:rsidRPr="00A32C63">
        <w:t>Регистрация и авторизация пользователей, включая продавцов, покупателей и автосервисы.</w:t>
      </w:r>
    </w:p>
    <w:p w14:paraId="19E5F3FC" w14:textId="77777777" w:rsidR="00F90B1B" w:rsidRPr="00A32C63" w:rsidRDefault="00F90B1B" w:rsidP="00412D2D">
      <w:pPr>
        <w:numPr>
          <w:ilvl w:val="0"/>
          <w:numId w:val="31"/>
        </w:numPr>
      </w:pPr>
      <w:r w:rsidRPr="00A32C63">
        <w:t>Удобный и быстрый поиск автозапчастей по каталогам, категориям, артикулам, маркам и моделям автомобилей.</w:t>
      </w:r>
    </w:p>
    <w:p w14:paraId="25CDD58D" w14:textId="77777777" w:rsidR="00F90B1B" w:rsidRPr="00A32C63" w:rsidRDefault="00F90B1B" w:rsidP="00412D2D">
      <w:pPr>
        <w:numPr>
          <w:ilvl w:val="0"/>
          <w:numId w:val="31"/>
        </w:numPr>
      </w:pPr>
      <w:r w:rsidRPr="00A32C63">
        <w:t>Возможность сравнения товаров по характеристикам, ценам и отзывам пользователей.</w:t>
      </w:r>
    </w:p>
    <w:p w14:paraId="6486553E" w14:textId="77777777" w:rsidR="00F90B1B" w:rsidRPr="00A32C63" w:rsidRDefault="00F90B1B" w:rsidP="00412D2D">
      <w:pPr>
        <w:numPr>
          <w:ilvl w:val="0"/>
          <w:numId w:val="31"/>
        </w:numPr>
      </w:pPr>
      <w:r w:rsidRPr="00A32C63">
        <w:t>Корзина для сбора и управления выбранными товарами, с возможностью оформления заказа и оплаты.</w:t>
      </w:r>
    </w:p>
    <w:p w14:paraId="10810F42" w14:textId="77777777" w:rsidR="00F90B1B" w:rsidRPr="00A32C63" w:rsidRDefault="00F90B1B" w:rsidP="00412D2D">
      <w:pPr>
        <w:numPr>
          <w:ilvl w:val="0"/>
          <w:numId w:val="31"/>
        </w:numPr>
      </w:pPr>
      <w:r w:rsidRPr="00A32C63">
        <w:lastRenderedPageBreak/>
        <w:t>Интеграция с популярными системами оплаты и доставки, для удобства пользователей и автоматизации процессов.</w:t>
      </w:r>
    </w:p>
    <w:p w14:paraId="42330163" w14:textId="77777777" w:rsidR="00F90B1B" w:rsidRPr="00A32C63" w:rsidRDefault="00F90B1B" w:rsidP="00412D2D">
      <w:pPr>
        <w:numPr>
          <w:ilvl w:val="0"/>
          <w:numId w:val="31"/>
        </w:numPr>
      </w:pPr>
      <w:r w:rsidRPr="00A32C63">
        <w:t>Отзывы и рейтинги продавцов и товаров, для формирования доверия к магазину и предоставляемым товарам.</w:t>
      </w:r>
    </w:p>
    <w:p w14:paraId="39C90576" w14:textId="77777777" w:rsidR="00F90B1B" w:rsidRPr="00A32C63" w:rsidRDefault="00F90B1B" w:rsidP="00412D2D">
      <w:pPr>
        <w:numPr>
          <w:ilvl w:val="0"/>
          <w:numId w:val="31"/>
        </w:numPr>
      </w:pPr>
      <w:r w:rsidRPr="00A32C63">
        <w:t>Управление заказами и отслеживание их статусов, для контроля процесса покупки и доставки автозапчастей.</w:t>
      </w:r>
    </w:p>
    <w:p w14:paraId="6FE3592E" w14:textId="77777777" w:rsidR="00F90B1B" w:rsidRPr="00A32C63" w:rsidRDefault="00F90B1B" w:rsidP="00412D2D">
      <w:pPr>
        <w:numPr>
          <w:ilvl w:val="0"/>
          <w:numId w:val="31"/>
        </w:numPr>
      </w:pPr>
      <w:r w:rsidRPr="00A32C63">
        <w:t>Административный интерфейс для управления каталогом товаров, пользователями, заказами и настройками веб-приложения.</w:t>
      </w:r>
    </w:p>
    <w:p w14:paraId="5F8DD800" w14:textId="77777777" w:rsidR="00600010" w:rsidRPr="00A32C63" w:rsidRDefault="00600010" w:rsidP="00F90B1B"/>
    <w:p w14:paraId="7FE12754" w14:textId="2B6BBF12" w:rsidR="00F90B1B" w:rsidRPr="00A32C63" w:rsidRDefault="00F90B1B" w:rsidP="00F90B1B">
      <w:pPr>
        <w:rPr>
          <w:b/>
        </w:rPr>
      </w:pPr>
      <w:r w:rsidRPr="00A32C63">
        <w:rPr>
          <w:b/>
        </w:rPr>
        <w:t>1.1.6 Технологии разработки веб-приложений</w:t>
      </w:r>
    </w:p>
    <w:p w14:paraId="7BAEB7D3" w14:textId="77777777" w:rsidR="00F90B1B" w:rsidRPr="00A32C63" w:rsidRDefault="00F90B1B" w:rsidP="00F90B1B">
      <w:r w:rsidRPr="00A32C63">
        <w:t>Современные технологии и инструменты разработки веб-приложений позволяют создавать масштабируемые, надежные и удобные решения для пользователей. Важными аспектами разработки веб-приложений являются:</w:t>
      </w:r>
    </w:p>
    <w:p w14:paraId="78CF12A9" w14:textId="77777777" w:rsidR="00F90B1B" w:rsidRPr="00A32C63" w:rsidRDefault="00F90B1B" w:rsidP="00412D2D">
      <w:pPr>
        <w:numPr>
          <w:ilvl w:val="0"/>
          <w:numId w:val="32"/>
        </w:numPr>
      </w:pPr>
      <w:r w:rsidRPr="00A32C63">
        <w:t>Выбор подходящего языка программирования и фреймворка (например, Python/Django, JavaScript/Node.js, PHP/Laravel и др.).</w:t>
      </w:r>
    </w:p>
    <w:p w14:paraId="3B0BC4B9" w14:textId="77777777" w:rsidR="00F90B1B" w:rsidRPr="00A32C63" w:rsidRDefault="00F90B1B" w:rsidP="00412D2D">
      <w:pPr>
        <w:numPr>
          <w:ilvl w:val="0"/>
          <w:numId w:val="32"/>
        </w:numPr>
      </w:pPr>
      <w:r w:rsidRPr="00A32C63">
        <w:t>Использование баз данных для хранения информации о товарах, заказах, пользователях и других сущностях веб-приложения (например, MySQL, PostgreSQL, MongoDB).</w:t>
      </w:r>
    </w:p>
    <w:p w14:paraId="5308D999" w14:textId="4E4E42F6" w:rsidR="00600010" w:rsidRPr="00A32C63" w:rsidRDefault="00F90B1B" w:rsidP="00412D2D">
      <w:pPr>
        <w:numPr>
          <w:ilvl w:val="0"/>
          <w:numId w:val="32"/>
        </w:numPr>
      </w:pPr>
      <w:r w:rsidRPr="00A32C63">
        <w:t>Применение современных технологий</w:t>
      </w:r>
      <w:r w:rsidR="00600010" w:rsidRPr="00A32C63">
        <w:t xml:space="preserve"> фронтенд-разработки, обеспечивающих отзывчивый и адаптивный дизайн, а также удобство использования веб-приложения на различных устройствах (например, HTML5, CSS3, JavaScript, React, Angular, Vue.js).</w:t>
      </w:r>
    </w:p>
    <w:p w14:paraId="1590A351" w14:textId="77777777" w:rsidR="00600010" w:rsidRPr="00A32C63" w:rsidRDefault="00600010" w:rsidP="00412D2D">
      <w:pPr>
        <w:numPr>
          <w:ilvl w:val="0"/>
          <w:numId w:val="33"/>
        </w:numPr>
      </w:pPr>
      <w:r w:rsidRPr="00A32C63">
        <w:t>Использование систем контроля версий (например, Git) для упрощения совместной работы разработчиков и обеспечения стабильности кода.</w:t>
      </w:r>
    </w:p>
    <w:p w14:paraId="68D62102" w14:textId="77777777" w:rsidR="00600010" w:rsidRPr="00A32C63" w:rsidRDefault="00600010" w:rsidP="00412D2D">
      <w:pPr>
        <w:numPr>
          <w:ilvl w:val="0"/>
          <w:numId w:val="33"/>
        </w:numPr>
      </w:pPr>
      <w:r w:rsidRPr="00A32C63">
        <w:t>Применение методологий разработки и тестирования, направленных на повышение качества и надежности веб-приложения (например, Agile, Scrum, TDD, BDD).</w:t>
      </w:r>
    </w:p>
    <w:p w14:paraId="79BD279C" w14:textId="77777777" w:rsidR="00600010" w:rsidRPr="00A32C63" w:rsidRDefault="00600010" w:rsidP="00412D2D">
      <w:pPr>
        <w:numPr>
          <w:ilvl w:val="0"/>
          <w:numId w:val="33"/>
        </w:numPr>
      </w:pPr>
      <w:r w:rsidRPr="00A32C63">
        <w:t xml:space="preserve">Интеграция с внешними сервисами и API, для расширения функциональности и улучшения взаимодействия с пользователем </w:t>
      </w:r>
      <w:r w:rsidRPr="00A32C63">
        <w:lastRenderedPageBreak/>
        <w:t>(например, сервисы оплаты, доставки, авторизации через социальные сети).</w:t>
      </w:r>
    </w:p>
    <w:p w14:paraId="4BE27766" w14:textId="77777777" w:rsidR="00600010" w:rsidRPr="00A32C63" w:rsidRDefault="00600010" w:rsidP="00600010"/>
    <w:p w14:paraId="68A57C5D" w14:textId="16440E3A" w:rsidR="00600010" w:rsidRPr="00A32C63" w:rsidRDefault="00600010" w:rsidP="00600010">
      <w:pPr>
        <w:rPr>
          <w:b/>
        </w:rPr>
      </w:pPr>
      <w:r w:rsidRPr="00A32C63">
        <w:rPr>
          <w:b/>
        </w:rPr>
        <w:t>1.1.7 Правовые и этические аспекты онлайн-торговли автозапчастями</w:t>
      </w:r>
    </w:p>
    <w:p w14:paraId="2FA0DCD2" w14:textId="77777777" w:rsidR="00600010" w:rsidRPr="00A32C63" w:rsidRDefault="00600010" w:rsidP="00600010">
      <w:r w:rsidRPr="00A32C63">
        <w:t>Онлайн-торговля автозапчастями также подчиняется определенным правовым и этическим нормам, направленным на защиту прав потребителей и обеспечение безопасности транзакций. Некоторые из важных аспектов включают:</w:t>
      </w:r>
    </w:p>
    <w:p w14:paraId="49442062" w14:textId="77777777" w:rsidR="00600010" w:rsidRPr="00A32C63" w:rsidRDefault="00600010" w:rsidP="00412D2D">
      <w:pPr>
        <w:numPr>
          <w:ilvl w:val="0"/>
          <w:numId w:val="34"/>
        </w:numPr>
      </w:pPr>
      <w:r w:rsidRPr="00A32C63">
        <w:t>Защита персональных данных пользователей, соблюдение положений законодательства о защите персональных данных и использование современных методов шифрования информации.</w:t>
      </w:r>
    </w:p>
    <w:p w14:paraId="559B1D00" w14:textId="77777777" w:rsidR="00600010" w:rsidRPr="00A32C63" w:rsidRDefault="00600010" w:rsidP="00412D2D">
      <w:pPr>
        <w:numPr>
          <w:ilvl w:val="0"/>
          <w:numId w:val="34"/>
        </w:numPr>
      </w:pPr>
      <w:r w:rsidRPr="00A32C63">
        <w:t>Соблюдение норм и стандартов качества товаров, предоставление гарантий на автозапчасти и возможность возврата или обмена товаров в соответствии с законодательством.</w:t>
      </w:r>
    </w:p>
    <w:p w14:paraId="3AB47B31" w14:textId="77777777" w:rsidR="00600010" w:rsidRPr="00A32C63" w:rsidRDefault="00600010" w:rsidP="00412D2D">
      <w:pPr>
        <w:numPr>
          <w:ilvl w:val="0"/>
          <w:numId w:val="34"/>
        </w:numPr>
      </w:pPr>
      <w:r w:rsidRPr="00A32C63">
        <w:t>Ответственность продавцов за предоставляемые товары и услуги, а также обеспечение безопасности платежей и доставки товаров.</w:t>
      </w:r>
    </w:p>
    <w:p w14:paraId="38E6D9BF" w14:textId="77777777" w:rsidR="00600010" w:rsidRPr="00A32C63" w:rsidRDefault="00600010" w:rsidP="00412D2D">
      <w:pPr>
        <w:numPr>
          <w:ilvl w:val="0"/>
          <w:numId w:val="34"/>
        </w:numPr>
      </w:pPr>
      <w:r w:rsidRPr="00A32C63">
        <w:t>Этическое поведение продавцов, соблюдение принципов честности и открытости в отношениях с покупателями и конкурентами, а также предотвращение мошенничества и недобросовестной конкуренции.</w:t>
      </w:r>
    </w:p>
    <w:p w14:paraId="4F14873B" w14:textId="4F6A99C8" w:rsidR="00EC395D" w:rsidRPr="00A32C63" w:rsidRDefault="00EC395D" w:rsidP="00EC395D"/>
    <w:p w14:paraId="2C53700C" w14:textId="77777777" w:rsidR="0047360C" w:rsidRPr="00A32C63" w:rsidRDefault="0047360C" w:rsidP="0047360C">
      <w:r w:rsidRPr="00A32C63">
        <w:tab/>
      </w:r>
    </w:p>
    <w:p w14:paraId="17FE4A70" w14:textId="77777777" w:rsidR="0047360C" w:rsidRPr="00A32C63" w:rsidRDefault="0047360C" w:rsidP="0047360C">
      <w:pPr>
        <w:pStyle w:val="2"/>
      </w:pPr>
      <w:bookmarkStart w:id="4" w:name="_Toc99395211"/>
      <w:r w:rsidRPr="00A32C63">
        <w:t>1.2 Построение концептуальной модели предметной области</w:t>
      </w:r>
      <w:bookmarkEnd w:id="4"/>
    </w:p>
    <w:p w14:paraId="117A6882" w14:textId="77777777" w:rsidR="0047360C" w:rsidRPr="00A32C63" w:rsidRDefault="0047360C" w:rsidP="0047360C">
      <w:pPr>
        <w:tabs>
          <w:tab w:val="right" w:pos="9072"/>
        </w:tabs>
        <w:rPr>
          <w:rFonts w:cs="Times New Roman"/>
          <w:szCs w:val="28"/>
        </w:rPr>
      </w:pPr>
    </w:p>
    <w:p w14:paraId="025A2918" w14:textId="0BE58290" w:rsidR="002237F8" w:rsidRPr="00A32C63" w:rsidRDefault="002237F8" w:rsidP="002237F8">
      <w:r w:rsidRPr="00A32C63">
        <w:t xml:space="preserve">Включают широкий </w:t>
      </w:r>
      <w:r w:rsidR="00EC395D" w:rsidRPr="00A32C63">
        <w:t>спектр символических моделей</w:t>
      </w:r>
      <w:r w:rsidRPr="00A32C63">
        <w:t>:</w:t>
      </w:r>
    </w:p>
    <w:p w14:paraId="57E73BE8" w14:textId="77777777" w:rsidR="002237F8" w:rsidRPr="00A32C63" w:rsidRDefault="002237F8" w:rsidP="00412D2D">
      <w:pPr>
        <w:numPr>
          <w:ilvl w:val="0"/>
          <w:numId w:val="23"/>
        </w:numPr>
        <w:ind w:left="0" w:firstLine="1069"/>
      </w:pPr>
      <w:r w:rsidRPr="00A32C63">
        <w:t>модель жизненного цикла систем, описывающую процессы существования системы от зарождения замысла до прекращения функционирования;</w:t>
      </w:r>
    </w:p>
    <w:p w14:paraId="5CF22A58" w14:textId="1580C0AF" w:rsidR="002237F8" w:rsidRPr="00A32C63" w:rsidRDefault="002237F8" w:rsidP="00412D2D">
      <w:pPr>
        <w:numPr>
          <w:ilvl w:val="0"/>
          <w:numId w:val="23"/>
        </w:numPr>
        <w:ind w:left="0" w:firstLine="1069"/>
      </w:pPr>
      <w:r w:rsidRPr="00A32C63">
        <w:t xml:space="preserve">модели операций, выполняемых объектом и представляющих описание взаимосвязанной совокупности процессов функционирования отдельных элементов объекта при реализации тех или иных функций объекта (в </w:t>
      </w:r>
      <w:r w:rsidRPr="00A32C63">
        <w:lastRenderedPageBreak/>
        <w:t>их состав могут входить модели надежности, характеризующие выход элементов системы из строя под влиянием эксплуатационных факторов, и модели живучести, характеризующие выход элементов системы из строя под влиянием целенаправленного воздействия внешней среды)</w:t>
      </w:r>
      <w:r w:rsidR="00CA588E" w:rsidRPr="00CA588E">
        <w:t xml:space="preserve"> [2]</w:t>
      </w:r>
      <w:r w:rsidRPr="00A32C63">
        <w:t>;</w:t>
      </w:r>
    </w:p>
    <w:p w14:paraId="514F5480" w14:textId="77777777" w:rsidR="002237F8" w:rsidRPr="00A32C63" w:rsidRDefault="002237F8" w:rsidP="00412D2D">
      <w:pPr>
        <w:numPr>
          <w:ilvl w:val="0"/>
          <w:numId w:val="23"/>
        </w:numPr>
        <w:ind w:left="0" w:firstLine="1069"/>
      </w:pPr>
      <w:r w:rsidRPr="00A32C63">
        <w:t>информационные модели, отображающие во взаимосвязи источники и потребители информации, виды информации, характер ее преобразования, а также временные и количественные характеристики данных;</w:t>
      </w:r>
    </w:p>
    <w:p w14:paraId="6B6986DE" w14:textId="77777777" w:rsidR="002237F8" w:rsidRPr="00A32C63" w:rsidRDefault="002237F8" w:rsidP="00412D2D">
      <w:pPr>
        <w:numPr>
          <w:ilvl w:val="0"/>
          <w:numId w:val="23"/>
        </w:numPr>
        <w:ind w:left="0" w:firstLine="1069"/>
      </w:pPr>
      <w:r w:rsidRPr="00A32C63">
        <w:t>процедурные модели, описывающие порядок взаимодействия элементов исследуемого объекта при выполнении различных операций (например, обработка материалов, деятельность персонала, использование информации, в том числе и различные процедуры принятия управленческих решений);</w:t>
      </w:r>
    </w:p>
    <w:p w14:paraId="4A67E0B8" w14:textId="77777777" w:rsidR="002237F8" w:rsidRPr="00A32C63" w:rsidRDefault="002237F8" w:rsidP="00412D2D">
      <w:pPr>
        <w:numPr>
          <w:ilvl w:val="0"/>
          <w:numId w:val="23"/>
        </w:numPr>
        <w:ind w:left="0" w:firstLine="1069"/>
      </w:pPr>
      <w:r w:rsidRPr="00A32C63">
        <w:t>временные модели, описывающие процедуру функционирования объекта во времени распределения ресурса «время» по отдельным компонентам объекта.</w:t>
      </w:r>
    </w:p>
    <w:p w14:paraId="0E24C63E" w14:textId="77777777" w:rsidR="002237F8" w:rsidRPr="00A32C63" w:rsidRDefault="002237F8" w:rsidP="002237F8">
      <w:r w:rsidRPr="00A32C63">
        <w:t>Модель обычно является комбинацией физических, математических и гибридных элементов либо целиком реализована в виде компьютерной имитации.</w:t>
      </w:r>
    </w:p>
    <w:p w14:paraId="33D5F25F" w14:textId="77777777" w:rsidR="002237F8" w:rsidRPr="00A32C63" w:rsidRDefault="002237F8" w:rsidP="002237F8">
      <w:r w:rsidRPr="00A32C63">
        <w:t>На практике для прогнозирования ожидаемого поведения сложной системы в целом обычно нецелесообразно строить модель функционирования, способную отразить все детали поведения системы. Поэтому при испытаниях системы в целом ее наблюдаемое поведение обычно анализируется на двух уровнях. Первый уровень относится к сквозным показателям функционирования, определенным в требованиях к системе. Второй - к тем подсистемам и компонентам, которые характеризуются каким-то критическим поведением. Последний уровень особенно важен, когда сквозное испытание не дает ожидаемого результата и требуется найти источник отклонений.</w:t>
      </w:r>
    </w:p>
    <w:p w14:paraId="31BFE2AE" w14:textId="77777777" w:rsidR="002237F8" w:rsidRPr="00A32C63" w:rsidRDefault="002237F8" w:rsidP="002237F8">
      <w:r w:rsidRPr="00A32C63">
        <w:t xml:space="preserve">Решение о том, насколько детальной должна быть модель, применяемая для испытаний на уровне системы, является главным образом функцией системной инженерии, поскольку требуется искать компромисс между риском, </w:t>
      </w:r>
      <w:r w:rsidRPr="00A32C63">
        <w:lastRenderedPageBreak/>
        <w:t xml:space="preserve">сопутствующим игнорированию включения в модель некоторых функций, и ценой их включения. </w:t>
      </w:r>
    </w:p>
    <w:p w14:paraId="2C8B336B" w14:textId="2E01F269" w:rsidR="002237F8" w:rsidRPr="00A32C63" w:rsidRDefault="002237F8" w:rsidP="002237F8">
      <w:r w:rsidRPr="00A32C63">
        <w:t>При построении концептуальной модели предметной области web-приложения "</w:t>
      </w:r>
      <w:r w:rsidR="00D87CAC" w:rsidRPr="00A32C63">
        <w:t xml:space="preserve">Магазин </w:t>
      </w:r>
      <w:r w:rsidR="00BF2131" w:rsidRPr="00A32C63">
        <w:t>автозапчастей</w:t>
      </w:r>
      <w:r w:rsidRPr="00A32C63">
        <w:t>" была разработана функциональная структура приложения, состоящая из следующих подсистем:</w:t>
      </w:r>
    </w:p>
    <w:p w14:paraId="73404AFD" w14:textId="77777777" w:rsidR="002237F8" w:rsidRPr="00A32C63" w:rsidRDefault="002237F8" w:rsidP="00412D2D">
      <w:pPr>
        <w:numPr>
          <w:ilvl w:val="0"/>
          <w:numId w:val="24"/>
        </w:numPr>
      </w:pPr>
      <w:r w:rsidRPr="00A32C63">
        <w:t>Подсистема работы с пользователями. Эта подсистема предназначена для управления учетными записями пользователей, включая регистрацию, аутентификацию и авторизацию, а также редактирование профиля пользователя.</w:t>
      </w:r>
    </w:p>
    <w:p w14:paraId="0489B1D1" w14:textId="1BBD6037" w:rsidR="002237F8" w:rsidRPr="00A32C63" w:rsidRDefault="002237F8" w:rsidP="00412D2D">
      <w:pPr>
        <w:numPr>
          <w:ilvl w:val="0"/>
          <w:numId w:val="24"/>
        </w:numPr>
      </w:pPr>
      <w:r w:rsidRPr="00A32C63">
        <w:t>Подсистема каталога товаров. Она позволяет пользователям просматривать и искать товары в каталоге. Кроме того, подсистема предоставляет функционал фильтрации и сортировки товаров для удобства пользователей.</w:t>
      </w:r>
    </w:p>
    <w:p w14:paraId="3177539A" w14:textId="77777777" w:rsidR="002237F8" w:rsidRPr="00A32C63" w:rsidRDefault="002237F8" w:rsidP="00412D2D">
      <w:pPr>
        <w:numPr>
          <w:ilvl w:val="0"/>
          <w:numId w:val="24"/>
        </w:numPr>
      </w:pPr>
      <w:r w:rsidRPr="00A32C63">
        <w:t>Подсистема управления корзиной. Отвечает за добавление товаров в корзину, удаление товаров из корзины и изменение количества товаров в корзине. Эта подсистема также позволяет пользователям просматривать содержимое корзины и переходить к оформлению заказа.</w:t>
      </w:r>
    </w:p>
    <w:p w14:paraId="49CF0905" w14:textId="4B20EF0D" w:rsidR="002237F8" w:rsidRPr="00A32C63" w:rsidRDefault="002237F8" w:rsidP="00412D2D">
      <w:pPr>
        <w:numPr>
          <w:ilvl w:val="0"/>
          <w:numId w:val="24"/>
        </w:numPr>
      </w:pPr>
      <w:r w:rsidRPr="00A32C63">
        <w:t>Подсистема обработки заказов. Эта подсистема предоставляет возможность оформления заказа, а также отслеживание статуса заказа. Она также позволяет пользователям просматривать историю заказов и отменять заказы, если это необходимо.</w:t>
      </w:r>
    </w:p>
    <w:p w14:paraId="2699E8FF" w14:textId="77777777" w:rsidR="002237F8" w:rsidRPr="00A32C63" w:rsidRDefault="002237F8" w:rsidP="00412D2D">
      <w:pPr>
        <w:numPr>
          <w:ilvl w:val="0"/>
          <w:numId w:val="24"/>
        </w:numPr>
      </w:pPr>
      <w:r w:rsidRPr="00A32C63">
        <w:t>Подсистема управления заказами для менеджеров. Эта подсистема предоставляет менеджерам возможность просматривать список заказов и изменять их статусы для отслеживания процесса обработки заказов.</w:t>
      </w:r>
    </w:p>
    <w:p w14:paraId="798C52DA" w14:textId="77777777" w:rsidR="002237F8" w:rsidRPr="00A32C63" w:rsidRDefault="002237F8" w:rsidP="00412D2D">
      <w:pPr>
        <w:numPr>
          <w:ilvl w:val="0"/>
          <w:numId w:val="24"/>
        </w:numPr>
      </w:pPr>
      <w:r w:rsidRPr="00A32C63">
        <w:t>Подсистема администрирования. Она позволяет администраторам просматривать список пользователей и менеджеров, а также добавлять и изменять данные пользователей.</w:t>
      </w:r>
    </w:p>
    <w:p w14:paraId="17537BB2" w14:textId="77777777" w:rsidR="002237F8" w:rsidRPr="00A32C63" w:rsidRDefault="002237F8" w:rsidP="002237F8">
      <w:r w:rsidRPr="00A32C63">
        <w:t xml:space="preserve">Концептуальная модель предметной области включает в себя разработку и анализ функциональных возможностей каждой из этих подсистем, а также </w:t>
      </w:r>
      <w:r w:rsidRPr="00A32C63">
        <w:lastRenderedPageBreak/>
        <w:t>определение взаимосвязей между ними. При этом учитываются требования к системе, выявленные на этапе анализа предметной области и анализа аналогов.</w:t>
      </w:r>
    </w:p>
    <w:p w14:paraId="0BA1726B" w14:textId="77777777" w:rsidR="002237F8" w:rsidRPr="00A32C63" w:rsidRDefault="002237F8" w:rsidP="0047360C"/>
    <w:p w14:paraId="0D88636D" w14:textId="77777777" w:rsidR="0047360C" w:rsidRPr="00A32C63" w:rsidRDefault="0047360C" w:rsidP="0047360C">
      <w:pPr>
        <w:spacing w:after="200" w:line="276" w:lineRule="auto"/>
        <w:ind w:firstLine="0"/>
        <w:jc w:val="left"/>
        <w:rPr>
          <w:rFonts w:cs="Times New Roman"/>
          <w:szCs w:val="28"/>
        </w:rPr>
      </w:pPr>
      <w:r w:rsidRPr="00A32C63">
        <w:rPr>
          <w:rFonts w:cs="Times New Roman"/>
          <w:szCs w:val="28"/>
        </w:rPr>
        <w:br w:type="page"/>
      </w:r>
    </w:p>
    <w:p w14:paraId="445B1341" w14:textId="77777777" w:rsidR="0047360C" w:rsidRPr="00A32C63" w:rsidRDefault="0047360C" w:rsidP="0047360C">
      <w:pPr>
        <w:pStyle w:val="1"/>
      </w:pPr>
      <w:bookmarkStart w:id="5" w:name="_Toc99395212"/>
      <w:r w:rsidRPr="00A32C63">
        <w:lastRenderedPageBreak/>
        <w:t>2 Постановка задачи</w:t>
      </w:r>
      <w:bookmarkEnd w:id="5"/>
    </w:p>
    <w:p w14:paraId="74FE8977" w14:textId="77777777" w:rsidR="0047360C" w:rsidRPr="00A32C63" w:rsidRDefault="0047360C" w:rsidP="0047360C">
      <w:pPr>
        <w:tabs>
          <w:tab w:val="right" w:pos="9072"/>
        </w:tabs>
        <w:rPr>
          <w:rFonts w:cs="Times New Roman"/>
          <w:szCs w:val="28"/>
        </w:rPr>
      </w:pPr>
    </w:p>
    <w:p w14:paraId="63EC86CD" w14:textId="77777777" w:rsidR="0047360C" w:rsidRPr="00A32C63" w:rsidRDefault="0047360C" w:rsidP="0047360C">
      <w:pPr>
        <w:pStyle w:val="2"/>
      </w:pPr>
      <w:bookmarkStart w:id="6" w:name="_Toc99395213"/>
      <w:r w:rsidRPr="00A32C63">
        <w:t>2.1 Определение требований к программной системе.</w:t>
      </w:r>
      <w:bookmarkEnd w:id="6"/>
    </w:p>
    <w:p w14:paraId="03FC47F5" w14:textId="77777777" w:rsidR="0047360C" w:rsidRPr="00A32C63" w:rsidRDefault="0047360C" w:rsidP="0047360C"/>
    <w:p w14:paraId="0061418C" w14:textId="77777777" w:rsidR="0047360C" w:rsidRPr="00A32C63" w:rsidRDefault="0047360C" w:rsidP="0047360C">
      <w:r w:rsidRPr="00A32C63">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A32C63" w:rsidRDefault="0047360C" w:rsidP="0047360C">
      <w:r w:rsidRPr="00A32C63">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A32C63" w:rsidRDefault="0047360C" w:rsidP="0047360C">
      <w:r w:rsidRPr="00A32C63">
        <w:t xml:space="preserve">Разработка программного средства будет вестись на операционной системе Windows 10. </w:t>
      </w:r>
    </w:p>
    <w:p w14:paraId="353ADE09" w14:textId="41F0FFB5" w:rsidR="0047360C" w:rsidRPr="00A32C63" w:rsidRDefault="0047360C" w:rsidP="0047360C">
      <w:r w:rsidRPr="00A32C63">
        <w:t xml:space="preserve">При разработке программного средства будут использованы следующие технологии: язык программирования Java, сервер базы данных </w:t>
      </w:r>
      <w:r w:rsidR="00DF7433" w:rsidRPr="00A32C63">
        <w:rPr>
          <w:lang w:val="en-US"/>
        </w:rPr>
        <w:t>H</w:t>
      </w:r>
      <w:r w:rsidR="00DF7433" w:rsidRPr="00A32C63">
        <w:t>2</w:t>
      </w:r>
      <w:r w:rsidRPr="00A32C63">
        <w:t>. В качестве фреймворка будет выбран фреймворк Spring Framework.</w:t>
      </w:r>
    </w:p>
    <w:p w14:paraId="2E64CEB2" w14:textId="38E2AA45" w:rsidR="0047360C" w:rsidRPr="00A32C63" w:rsidRDefault="0047360C" w:rsidP="0047360C">
      <w:r w:rsidRPr="00A32C63">
        <w:t xml:space="preserve">Для реализации Back-end части будут использована технология Spring Framework. </w:t>
      </w:r>
    </w:p>
    <w:p w14:paraId="6C5A4AD1" w14:textId="38EC4D86" w:rsidR="0047360C" w:rsidRPr="00A32C63" w:rsidRDefault="0047360C" w:rsidP="0047360C">
      <w:r w:rsidRPr="00A32C63">
        <w:t>Для реализации Front-end части будут использованы следующие технологии: Thymeleaf, HTML, CSS и JavaScript.</w:t>
      </w:r>
    </w:p>
    <w:p w14:paraId="5EF5310E" w14:textId="77777777" w:rsidR="0047360C" w:rsidRPr="00A32C63" w:rsidRDefault="0047360C" w:rsidP="0047360C">
      <w:r w:rsidRPr="00A32C63">
        <w:t>Каждая из выбранных технологий отвечает за разные аспекты работы программы.</w:t>
      </w:r>
    </w:p>
    <w:p w14:paraId="7F67CD1C" w14:textId="77777777" w:rsidR="0047360C" w:rsidRPr="00A32C63" w:rsidRDefault="0047360C" w:rsidP="0047360C">
      <w:r w:rsidRPr="00A32C63">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A32C63" w:rsidRDefault="0047360C" w:rsidP="0047360C">
      <w:r w:rsidRPr="00A32C63">
        <w:t>Основные программные средства, которые будут использованы при разработке программного средства:</w:t>
      </w:r>
    </w:p>
    <w:p w14:paraId="1A3803DD" w14:textId="77777777" w:rsidR="0047360C" w:rsidRPr="00A32C63" w:rsidRDefault="0047360C" w:rsidP="0047360C">
      <w:r w:rsidRPr="00A32C63">
        <w:t>интегрированная среда разработки Eclipse для разработки на языках программирования Java и JavaScript, языке разметки HTML и каскадных таблиц стилей CSS с возможностями анализа кода на лету, предотвращения ошибок в коде и автоматизированными средствами рефакторинга для Java;</w:t>
      </w:r>
    </w:p>
    <w:p w14:paraId="71F906A8" w14:textId="77777777" w:rsidR="0047360C" w:rsidRPr="00A32C63" w:rsidRDefault="0047360C" w:rsidP="0047360C">
      <w:r w:rsidRPr="00A32C63">
        <w:t>браузеры Opera и Google Chrome для проверки на кроссбраузерность программного средства, а также проверки результатов работы программного средства при разработке.</w:t>
      </w:r>
    </w:p>
    <w:p w14:paraId="79813EE8" w14:textId="77777777" w:rsidR="0047360C" w:rsidRPr="00A32C63" w:rsidRDefault="0047360C" w:rsidP="0047360C">
      <w:r w:rsidRPr="00A32C63">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77777777" w:rsidR="0047360C" w:rsidRPr="00A32C63" w:rsidRDefault="0047360C" w:rsidP="0047360C">
      <w:r w:rsidRPr="00A32C63">
        <w:t xml:space="preserve">Любой цикл разработки программного средства начинается с анализа требований. Цель этой стадии – определение детальных требований к программному средству. </w:t>
      </w:r>
    </w:p>
    <w:p w14:paraId="268F0043" w14:textId="486C5999" w:rsidR="0047360C" w:rsidRPr="00A32C63" w:rsidRDefault="0047360C" w:rsidP="0047360C">
      <w:r w:rsidRPr="00A32C63">
        <w:t xml:space="preserve">Основные требования к программному средству системы управления персоналом предприятия представлены в таблице </w:t>
      </w:r>
      <w:r w:rsidR="00300127" w:rsidRPr="00A32C63">
        <w:t>1</w:t>
      </w:r>
      <w:r w:rsidRPr="00A32C63">
        <w:t>.</w:t>
      </w:r>
    </w:p>
    <w:p w14:paraId="291A4262" w14:textId="77777777" w:rsidR="0047360C" w:rsidRPr="00A32C63" w:rsidRDefault="0047360C" w:rsidP="0047360C">
      <w:pPr>
        <w:ind w:firstLine="0"/>
        <w:rPr>
          <w:rFonts w:eastAsia="Calibri"/>
          <w:szCs w:val="28"/>
        </w:rPr>
      </w:pPr>
      <w:r w:rsidRPr="00A32C63">
        <w:rPr>
          <w:rFonts w:eastAsia="Calibri"/>
          <w:szCs w:val="28"/>
        </w:rPr>
        <w:t>Таблица 1 - Основные требования к программному средству</w:t>
      </w:r>
    </w:p>
    <w:tbl>
      <w:tblPr>
        <w:tblStyle w:val="af"/>
        <w:tblW w:w="0" w:type="auto"/>
        <w:tblInd w:w="0" w:type="dxa"/>
        <w:tblLook w:val="04A0" w:firstRow="1" w:lastRow="0" w:firstColumn="1" w:lastColumn="0" w:noHBand="0" w:noVBand="1"/>
      </w:tblPr>
      <w:tblGrid>
        <w:gridCol w:w="2546"/>
        <w:gridCol w:w="6799"/>
      </w:tblGrid>
      <w:tr w:rsidR="00A32C63" w:rsidRPr="00A32C63" w14:paraId="0E9B25A4" w14:textId="77777777" w:rsidTr="00DF7433">
        <w:tc>
          <w:tcPr>
            <w:tcW w:w="2546" w:type="dxa"/>
          </w:tcPr>
          <w:p w14:paraId="6F716132" w14:textId="77777777" w:rsidR="0047360C" w:rsidRPr="00A32C63" w:rsidRDefault="0047360C" w:rsidP="00DF7433">
            <w:pPr>
              <w:ind w:firstLine="0"/>
              <w:jc w:val="center"/>
              <w:rPr>
                <w:szCs w:val="24"/>
              </w:rPr>
            </w:pPr>
            <w:r w:rsidRPr="00A32C63">
              <w:rPr>
                <w:szCs w:val="24"/>
              </w:rPr>
              <w:t>Вид требования</w:t>
            </w:r>
          </w:p>
        </w:tc>
        <w:tc>
          <w:tcPr>
            <w:tcW w:w="6799" w:type="dxa"/>
          </w:tcPr>
          <w:p w14:paraId="6BAAB2D2" w14:textId="77777777" w:rsidR="0047360C" w:rsidRPr="00A32C63" w:rsidRDefault="0047360C" w:rsidP="00DF7433">
            <w:pPr>
              <w:ind w:firstLine="0"/>
              <w:jc w:val="center"/>
              <w:rPr>
                <w:szCs w:val="24"/>
              </w:rPr>
            </w:pPr>
            <w:r w:rsidRPr="00A32C63">
              <w:rPr>
                <w:szCs w:val="24"/>
              </w:rPr>
              <w:t>Содержание требования</w:t>
            </w:r>
          </w:p>
        </w:tc>
      </w:tr>
      <w:tr w:rsidR="00A32C63" w:rsidRPr="00A32C63" w14:paraId="20CCEA78" w14:textId="77777777" w:rsidTr="00DF7433">
        <w:tc>
          <w:tcPr>
            <w:tcW w:w="2546" w:type="dxa"/>
          </w:tcPr>
          <w:p w14:paraId="70FFC816" w14:textId="77777777" w:rsidR="0047360C" w:rsidRPr="00A32C63" w:rsidRDefault="0047360C" w:rsidP="00DF7433">
            <w:pPr>
              <w:ind w:firstLine="0"/>
              <w:jc w:val="left"/>
              <w:rPr>
                <w:szCs w:val="24"/>
                <w:lang w:val="en-US"/>
              </w:rPr>
            </w:pPr>
            <w:r w:rsidRPr="00A32C63">
              <w:rPr>
                <w:szCs w:val="24"/>
              </w:rPr>
              <w:t>Бизнес-требование (</w:t>
            </w:r>
            <w:r w:rsidRPr="00A32C63">
              <w:rPr>
                <w:i/>
                <w:szCs w:val="24"/>
                <w:lang w:val="en-US"/>
              </w:rPr>
              <w:t>B</w:t>
            </w:r>
            <w:r w:rsidRPr="00A32C63">
              <w:rPr>
                <w:szCs w:val="24"/>
                <w:lang w:val="en-US"/>
              </w:rPr>
              <w:t>1)</w:t>
            </w:r>
          </w:p>
        </w:tc>
        <w:tc>
          <w:tcPr>
            <w:tcW w:w="6799" w:type="dxa"/>
          </w:tcPr>
          <w:p w14:paraId="1FABE716" w14:textId="77777777" w:rsidR="0047360C" w:rsidRPr="00A32C63" w:rsidRDefault="0047360C" w:rsidP="00DF7433">
            <w:pPr>
              <w:ind w:firstLine="0"/>
              <w:jc w:val="left"/>
              <w:rPr>
                <w:szCs w:val="24"/>
              </w:rPr>
            </w:pPr>
            <w:r w:rsidRPr="00A32C63">
              <w:rPr>
                <w:szCs w:val="24"/>
              </w:rPr>
              <w:t>Все формы программного средства должны быть удобными для пользователей</w:t>
            </w:r>
          </w:p>
        </w:tc>
      </w:tr>
      <w:tr w:rsidR="00A32C63" w:rsidRPr="00A32C63" w14:paraId="72439004" w14:textId="77777777" w:rsidTr="00DF7433">
        <w:tc>
          <w:tcPr>
            <w:tcW w:w="2546" w:type="dxa"/>
          </w:tcPr>
          <w:p w14:paraId="704BCF43" w14:textId="77777777" w:rsidR="0047360C" w:rsidRPr="00A32C63" w:rsidRDefault="0047360C" w:rsidP="00DF7433">
            <w:pPr>
              <w:ind w:firstLine="0"/>
              <w:jc w:val="left"/>
              <w:rPr>
                <w:szCs w:val="24"/>
              </w:rPr>
            </w:pPr>
            <w:r w:rsidRPr="00A32C63">
              <w:rPr>
                <w:szCs w:val="24"/>
              </w:rPr>
              <w:t>Бизнес-требование (</w:t>
            </w:r>
            <w:r w:rsidRPr="00A32C63">
              <w:rPr>
                <w:i/>
                <w:szCs w:val="24"/>
                <w:lang w:val="en-US"/>
              </w:rPr>
              <w:t>B</w:t>
            </w:r>
            <w:r w:rsidRPr="00A32C63">
              <w:rPr>
                <w:szCs w:val="24"/>
                <w:lang w:val="en-US"/>
              </w:rPr>
              <w:t>2)</w:t>
            </w:r>
          </w:p>
        </w:tc>
        <w:tc>
          <w:tcPr>
            <w:tcW w:w="6799" w:type="dxa"/>
          </w:tcPr>
          <w:p w14:paraId="275B3D18" w14:textId="77777777" w:rsidR="0047360C" w:rsidRPr="00A32C63" w:rsidRDefault="0047360C" w:rsidP="00DF7433">
            <w:pPr>
              <w:ind w:firstLine="0"/>
              <w:jc w:val="left"/>
              <w:rPr>
                <w:szCs w:val="24"/>
              </w:rPr>
            </w:pPr>
            <w:r w:rsidRPr="00A32C63">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A32C63" w:rsidRPr="00A32C63" w14:paraId="51FBBE2B" w14:textId="77777777" w:rsidTr="00DF7433">
        <w:tc>
          <w:tcPr>
            <w:tcW w:w="2546" w:type="dxa"/>
          </w:tcPr>
          <w:p w14:paraId="24F8E28A" w14:textId="77777777" w:rsidR="0047360C" w:rsidRPr="00A32C63" w:rsidRDefault="0047360C" w:rsidP="00DF7433">
            <w:pPr>
              <w:ind w:firstLine="0"/>
              <w:jc w:val="left"/>
              <w:rPr>
                <w:szCs w:val="24"/>
                <w:lang w:val="en-US"/>
              </w:rPr>
            </w:pPr>
            <w:r w:rsidRPr="00A32C63">
              <w:rPr>
                <w:szCs w:val="24"/>
              </w:rPr>
              <w:t>Нефункциональное требование (</w:t>
            </w:r>
            <w:r w:rsidRPr="00A32C63">
              <w:rPr>
                <w:i/>
                <w:szCs w:val="24"/>
                <w:lang w:val="en-US"/>
              </w:rPr>
              <w:t>NF</w:t>
            </w:r>
            <w:r w:rsidRPr="00A32C63">
              <w:rPr>
                <w:szCs w:val="24"/>
                <w:lang w:val="en-US"/>
              </w:rPr>
              <w:t>1)</w:t>
            </w:r>
          </w:p>
        </w:tc>
        <w:tc>
          <w:tcPr>
            <w:tcW w:w="6799" w:type="dxa"/>
          </w:tcPr>
          <w:p w14:paraId="7B178FFC" w14:textId="77777777" w:rsidR="0047360C" w:rsidRPr="00A32C63" w:rsidRDefault="0047360C" w:rsidP="00DF7433">
            <w:pPr>
              <w:ind w:firstLine="0"/>
              <w:jc w:val="left"/>
              <w:rPr>
                <w:szCs w:val="24"/>
              </w:rPr>
            </w:pPr>
            <w:r w:rsidRPr="00A32C63">
              <w:rPr>
                <w:szCs w:val="24"/>
              </w:rPr>
              <w:t>Программное средство должно быть адаптивно под любое устройство</w:t>
            </w:r>
          </w:p>
        </w:tc>
      </w:tr>
      <w:tr w:rsidR="00A32C63" w:rsidRPr="00A32C63" w14:paraId="4D76B619" w14:textId="77777777" w:rsidTr="00DF7433">
        <w:tc>
          <w:tcPr>
            <w:tcW w:w="2546" w:type="dxa"/>
          </w:tcPr>
          <w:p w14:paraId="2427AB63" w14:textId="73055430" w:rsidR="0047360C" w:rsidRPr="00A32C63" w:rsidRDefault="0047360C" w:rsidP="00DF7433">
            <w:pPr>
              <w:ind w:firstLine="0"/>
              <w:jc w:val="left"/>
              <w:rPr>
                <w:szCs w:val="24"/>
              </w:rPr>
            </w:pPr>
            <w:r w:rsidRPr="00A32C63">
              <w:rPr>
                <w:szCs w:val="24"/>
              </w:rPr>
              <w:t>Нефункциональное требование (</w:t>
            </w:r>
            <w:r w:rsidRPr="00A32C63">
              <w:rPr>
                <w:i/>
                <w:szCs w:val="24"/>
                <w:lang w:val="en-US"/>
              </w:rPr>
              <w:t>NF</w:t>
            </w:r>
            <w:r w:rsidR="00DF7433" w:rsidRPr="00A32C63">
              <w:rPr>
                <w:szCs w:val="24"/>
              </w:rPr>
              <w:t>2</w:t>
            </w:r>
            <w:r w:rsidRPr="00A32C63">
              <w:rPr>
                <w:szCs w:val="24"/>
                <w:lang w:val="en-US"/>
              </w:rPr>
              <w:t>)</w:t>
            </w:r>
          </w:p>
        </w:tc>
        <w:tc>
          <w:tcPr>
            <w:tcW w:w="6799" w:type="dxa"/>
          </w:tcPr>
          <w:p w14:paraId="20E6B33C" w14:textId="72F9E4E8" w:rsidR="0047360C" w:rsidRPr="00A32C63" w:rsidRDefault="0047360C" w:rsidP="00DF7433">
            <w:pPr>
              <w:ind w:firstLine="0"/>
              <w:jc w:val="left"/>
              <w:rPr>
                <w:szCs w:val="24"/>
              </w:rPr>
            </w:pPr>
            <w:r w:rsidRPr="00A32C63">
              <w:rPr>
                <w:szCs w:val="24"/>
              </w:rPr>
              <w:t xml:space="preserve">Цветовая гамма программного средства должна иметь </w:t>
            </w:r>
            <w:r w:rsidR="00DF7433" w:rsidRPr="00A32C63">
              <w:rPr>
                <w:szCs w:val="24"/>
              </w:rPr>
              <w:t>положительные цвета</w:t>
            </w:r>
          </w:p>
        </w:tc>
      </w:tr>
      <w:tr w:rsidR="00A32C63" w:rsidRPr="00A32C63" w14:paraId="63826F16" w14:textId="77777777" w:rsidTr="00DF7433">
        <w:tc>
          <w:tcPr>
            <w:tcW w:w="2546" w:type="dxa"/>
          </w:tcPr>
          <w:p w14:paraId="5E34CADA" w14:textId="77777777" w:rsidR="0047360C" w:rsidRPr="00A32C63" w:rsidRDefault="0047360C" w:rsidP="00DF7433">
            <w:pPr>
              <w:ind w:firstLine="0"/>
              <w:jc w:val="left"/>
              <w:rPr>
                <w:szCs w:val="24"/>
                <w:lang w:val="en-US"/>
              </w:rPr>
            </w:pPr>
            <w:r w:rsidRPr="00A32C63">
              <w:rPr>
                <w:szCs w:val="24"/>
              </w:rPr>
              <w:t>Функциональное требование (</w:t>
            </w:r>
            <w:r w:rsidRPr="00A32C63">
              <w:rPr>
                <w:i/>
                <w:szCs w:val="24"/>
                <w:lang w:val="en-US"/>
              </w:rPr>
              <w:t>F</w:t>
            </w:r>
            <w:r w:rsidRPr="00A32C63">
              <w:rPr>
                <w:szCs w:val="24"/>
                <w:lang w:val="en-US"/>
              </w:rPr>
              <w:t>1)</w:t>
            </w:r>
          </w:p>
        </w:tc>
        <w:tc>
          <w:tcPr>
            <w:tcW w:w="6799" w:type="dxa"/>
          </w:tcPr>
          <w:p w14:paraId="2A56EB02" w14:textId="77777777" w:rsidR="0047360C" w:rsidRPr="00A32C63" w:rsidRDefault="0047360C" w:rsidP="00DF7433">
            <w:pPr>
              <w:ind w:firstLine="0"/>
              <w:jc w:val="left"/>
              <w:rPr>
                <w:szCs w:val="24"/>
              </w:rPr>
            </w:pPr>
            <w:r w:rsidRPr="00A32C63">
              <w:rPr>
                <w:szCs w:val="24"/>
              </w:rPr>
              <w:t xml:space="preserve">В программном средстве должно быть предусмотрено разделение ролей на гостя, пользователя и администратора </w:t>
            </w:r>
          </w:p>
        </w:tc>
      </w:tr>
      <w:tr w:rsidR="00A32C63" w:rsidRPr="00A32C63" w14:paraId="4528229A" w14:textId="77777777" w:rsidTr="00DF7433">
        <w:tc>
          <w:tcPr>
            <w:tcW w:w="2546" w:type="dxa"/>
          </w:tcPr>
          <w:p w14:paraId="1DEC8426" w14:textId="77777777" w:rsidR="0047360C" w:rsidRPr="00A32C63" w:rsidRDefault="0047360C" w:rsidP="00DF7433">
            <w:pPr>
              <w:ind w:firstLine="0"/>
              <w:jc w:val="left"/>
              <w:rPr>
                <w:szCs w:val="24"/>
              </w:rPr>
            </w:pPr>
            <w:r w:rsidRPr="00A32C63">
              <w:rPr>
                <w:szCs w:val="24"/>
              </w:rPr>
              <w:t>Функциональное требование (</w:t>
            </w:r>
            <w:r w:rsidRPr="00A32C63">
              <w:rPr>
                <w:i/>
                <w:szCs w:val="24"/>
                <w:lang w:val="en-US"/>
              </w:rPr>
              <w:t>F</w:t>
            </w:r>
            <w:r w:rsidRPr="00A32C63">
              <w:rPr>
                <w:szCs w:val="24"/>
                <w:lang w:val="en-US"/>
              </w:rPr>
              <w:t>2)</w:t>
            </w:r>
          </w:p>
        </w:tc>
        <w:tc>
          <w:tcPr>
            <w:tcW w:w="6799" w:type="dxa"/>
          </w:tcPr>
          <w:p w14:paraId="15966187" w14:textId="33BDCA74" w:rsidR="0047360C" w:rsidRPr="00A32C63" w:rsidRDefault="0047360C" w:rsidP="00DF7433">
            <w:pPr>
              <w:ind w:firstLine="0"/>
              <w:jc w:val="left"/>
              <w:rPr>
                <w:szCs w:val="24"/>
              </w:rPr>
            </w:pPr>
            <w:r w:rsidRPr="00A32C63">
              <w:rPr>
                <w:szCs w:val="24"/>
              </w:rPr>
              <w:t xml:space="preserve">Не авторизовавшись в системе, пользователь должен иметь доступ к навигационной панели, которая обеспечивает переход к основным пунктам меню </w:t>
            </w:r>
          </w:p>
        </w:tc>
      </w:tr>
      <w:tr w:rsidR="00A32C63" w:rsidRPr="00A32C63" w14:paraId="718F05DA" w14:textId="77777777" w:rsidTr="00DF7433">
        <w:tc>
          <w:tcPr>
            <w:tcW w:w="2546" w:type="dxa"/>
          </w:tcPr>
          <w:p w14:paraId="2FC44E61" w14:textId="77777777" w:rsidR="0047360C" w:rsidRPr="00A32C63" w:rsidRDefault="0047360C" w:rsidP="00DF7433">
            <w:pPr>
              <w:ind w:firstLine="0"/>
              <w:jc w:val="left"/>
              <w:rPr>
                <w:szCs w:val="24"/>
              </w:rPr>
            </w:pPr>
            <w:r w:rsidRPr="00A32C63">
              <w:rPr>
                <w:szCs w:val="24"/>
              </w:rPr>
              <w:lastRenderedPageBreak/>
              <w:t>Функциональное требование (</w:t>
            </w:r>
            <w:r w:rsidRPr="00A32C63">
              <w:rPr>
                <w:i/>
                <w:szCs w:val="24"/>
                <w:lang w:val="en-US"/>
              </w:rPr>
              <w:t>F</w:t>
            </w:r>
            <w:r w:rsidRPr="00A32C63">
              <w:rPr>
                <w:szCs w:val="24"/>
              </w:rPr>
              <w:t>3</w:t>
            </w:r>
            <w:r w:rsidRPr="00A32C63">
              <w:rPr>
                <w:szCs w:val="24"/>
                <w:lang w:val="en-US"/>
              </w:rPr>
              <w:t>)</w:t>
            </w:r>
          </w:p>
        </w:tc>
        <w:tc>
          <w:tcPr>
            <w:tcW w:w="6799" w:type="dxa"/>
          </w:tcPr>
          <w:p w14:paraId="18FFB050" w14:textId="77777777" w:rsidR="0047360C" w:rsidRPr="00A32C63" w:rsidRDefault="0047360C" w:rsidP="00DF7433">
            <w:pPr>
              <w:ind w:firstLine="0"/>
              <w:jc w:val="left"/>
              <w:rPr>
                <w:szCs w:val="24"/>
              </w:rPr>
            </w:pPr>
            <w:r w:rsidRPr="00A32C63">
              <w:rPr>
                <w:szCs w:val="24"/>
              </w:rPr>
              <w:t>Графическая оболочка страниц должна делиться на следующие разделы:</w:t>
            </w:r>
          </w:p>
          <w:p w14:paraId="241BB512" w14:textId="77777777" w:rsidR="0047360C" w:rsidRPr="00A32C63" w:rsidRDefault="0047360C" w:rsidP="00DF7433">
            <w:pPr>
              <w:ind w:firstLine="0"/>
              <w:jc w:val="left"/>
              <w:rPr>
                <w:szCs w:val="24"/>
              </w:rPr>
            </w:pPr>
            <w:r w:rsidRPr="00A32C63">
              <w:rPr>
                <w:szCs w:val="24"/>
              </w:rPr>
              <w:t>–</w:t>
            </w:r>
            <w:r w:rsidRPr="00A32C63">
              <w:rPr>
                <w:szCs w:val="24"/>
                <w:lang w:val="en-US"/>
              </w:rPr>
              <w:t> </w:t>
            </w:r>
            <w:r w:rsidRPr="00A32C63">
              <w:rPr>
                <w:szCs w:val="24"/>
              </w:rPr>
              <w:t>навигационное меню;</w:t>
            </w:r>
          </w:p>
          <w:p w14:paraId="55FE3C5E" w14:textId="5F4D79C3" w:rsidR="0047360C" w:rsidRPr="00A32C63" w:rsidRDefault="0047360C" w:rsidP="00DF7433">
            <w:pPr>
              <w:ind w:firstLine="0"/>
              <w:jc w:val="left"/>
              <w:rPr>
                <w:szCs w:val="24"/>
              </w:rPr>
            </w:pPr>
            <w:r w:rsidRPr="00A32C63">
              <w:rPr>
                <w:szCs w:val="24"/>
              </w:rPr>
              <w:t>–</w:t>
            </w:r>
            <w:r w:rsidRPr="00A32C63">
              <w:rPr>
                <w:szCs w:val="24"/>
                <w:lang w:val="en-US"/>
              </w:rPr>
              <w:t> </w:t>
            </w:r>
            <w:r w:rsidR="00DF7433" w:rsidRPr="00A32C63">
              <w:rPr>
                <w:szCs w:val="24"/>
              </w:rPr>
              <w:t>ссылка на главную страницу</w:t>
            </w:r>
            <w:r w:rsidRPr="00A32C63">
              <w:rPr>
                <w:szCs w:val="24"/>
              </w:rPr>
              <w:t>;</w:t>
            </w:r>
          </w:p>
          <w:p w14:paraId="155ED145" w14:textId="77777777" w:rsidR="0047360C" w:rsidRPr="00A32C63" w:rsidRDefault="0047360C" w:rsidP="00DF7433">
            <w:pPr>
              <w:ind w:firstLine="0"/>
              <w:jc w:val="left"/>
              <w:rPr>
                <w:szCs w:val="24"/>
              </w:rPr>
            </w:pPr>
            <w:r w:rsidRPr="00A32C63">
              <w:rPr>
                <w:szCs w:val="24"/>
              </w:rPr>
              <w:t>–</w:t>
            </w:r>
            <w:r w:rsidRPr="00A32C63">
              <w:rPr>
                <w:szCs w:val="24"/>
                <w:lang w:val="en-US"/>
              </w:rPr>
              <w:t> </w:t>
            </w:r>
            <w:r w:rsidRPr="00A32C63">
              <w:rPr>
                <w:szCs w:val="24"/>
              </w:rPr>
              <w:t>поле для отображения контента выбранной страницы</w:t>
            </w:r>
          </w:p>
        </w:tc>
      </w:tr>
      <w:tr w:rsidR="0047360C" w:rsidRPr="00A32C63" w14:paraId="40E05FEA" w14:textId="77777777" w:rsidTr="00DF7433">
        <w:tc>
          <w:tcPr>
            <w:tcW w:w="2546" w:type="dxa"/>
          </w:tcPr>
          <w:p w14:paraId="16E06878" w14:textId="77777777" w:rsidR="0047360C" w:rsidRPr="00A32C63" w:rsidRDefault="0047360C" w:rsidP="00DF7433">
            <w:pPr>
              <w:ind w:firstLine="0"/>
              <w:jc w:val="left"/>
              <w:rPr>
                <w:szCs w:val="24"/>
              </w:rPr>
            </w:pPr>
            <w:r w:rsidRPr="00A32C63">
              <w:rPr>
                <w:szCs w:val="24"/>
              </w:rPr>
              <w:t>Функциональное требование (</w:t>
            </w:r>
            <w:r w:rsidRPr="00A32C63">
              <w:rPr>
                <w:i/>
                <w:szCs w:val="24"/>
                <w:lang w:val="en-US"/>
              </w:rPr>
              <w:t>F</w:t>
            </w:r>
            <w:r w:rsidRPr="00A32C63">
              <w:rPr>
                <w:szCs w:val="24"/>
              </w:rPr>
              <w:t>4</w:t>
            </w:r>
            <w:r w:rsidRPr="00A32C63">
              <w:rPr>
                <w:szCs w:val="24"/>
                <w:lang w:val="en-US"/>
              </w:rPr>
              <w:t>)</w:t>
            </w:r>
          </w:p>
        </w:tc>
        <w:tc>
          <w:tcPr>
            <w:tcW w:w="6799" w:type="dxa"/>
          </w:tcPr>
          <w:p w14:paraId="3A148934" w14:textId="77777777" w:rsidR="0047360C" w:rsidRPr="00A32C63" w:rsidRDefault="0047360C" w:rsidP="00DF7433">
            <w:pPr>
              <w:ind w:firstLine="0"/>
              <w:jc w:val="left"/>
              <w:rPr>
                <w:szCs w:val="24"/>
              </w:rPr>
            </w:pPr>
            <w:r w:rsidRPr="00A32C63">
              <w:rPr>
                <w:szCs w:val="24"/>
              </w:rPr>
              <w:t>Каждому пользователю, в зависимости от роли, показывается свое меню</w:t>
            </w:r>
          </w:p>
        </w:tc>
      </w:tr>
    </w:tbl>
    <w:p w14:paraId="7ACC6D8B" w14:textId="77777777" w:rsidR="0047360C" w:rsidRPr="00A32C63" w:rsidRDefault="0047360C" w:rsidP="0047360C">
      <w:pPr>
        <w:rPr>
          <w:rFonts w:eastAsia="Calibri"/>
          <w:szCs w:val="28"/>
        </w:rPr>
      </w:pPr>
    </w:p>
    <w:p w14:paraId="0F937006" w14:textId="77777777" w:rsidR="0047360C" w:rsidRPr="00A32C63" w:rsidRDefault="0047360C" w:rsidP="0047360C">
      <w:pPr>
        <w:rPr>
          <w:rFonts w:eastAsia="Calibri"/>
          <w:szCs w:val="28"/>
        </w:rPr>
      </w:pPr>
      <w:r w:rsidRPr="00A32C63">
        <w:rPr>
          <w:rFonts w:eastAsia="Calibri"/>
          <w:szCs w:val="28"/>
        </w:rPr>
        <w:t>Требования к программному средству определены</w:t>
      </w:r>
    </w:p>
    <w:p w14:paraId="263D59D8" w14:textId="77777777" w:rsidR="0047360C" w:rsidRPr="00A32C63" w:rsidRDefault="0047360C" w:rsidP="0047360C">
      <w:pPr>
        <w:tabs>
          <w:tab w:val="right" w:pos="9072"/>
        </w:tabs>
        <w:rPr>
          <w:rFonts w:cs="Times New Roman"/>
          <w:szCs w:val="28"/>
        </w:rPr>
      </w:pPr>
    </w:p>
    <w:p w14:paraId="1AAC67C5" w14:textId="77777777" w:rsidR="0047360C" w:rsidRPr="00A32C63" w:rsidRDefault="0047360C" w:rsidP="0047360C">
      <w:pPr>
        <w:pStyle w:val="2"/>
      </w:pPr>
      <w:bookmarkStart w:id="7" w:name="_Toc99395214"/>
      <w:r w:rsidRPr="00A32C63">
        <w:t>2.2 Описание аналогов системы</w:t>
      </w:r>
      <w:bookmarkEnd w:id="7"/>
    </w:p>
    <w:p w14:paraId="71675A7B" w14:textId="77777777" w:rsidR="00BF2131" w:rsidRPr="00A32C63" w:rsidRDefault="00BF2131" w:rsidP="00BF2131">
      <w:pPr>
        <w:tabs>
          <w:tab w:val="right" w:pos="9072"/>
        </w:tabs>
        <w:rPr>
          <w:b/>
        </w:rPr>
      </w:pPr>
    </w:p>
    <w:p w14:paraId="32A8C76B" w14:textId="23403614" w:rsidR="00BF2131" w:rsidRPr="00A32C63" w:rsidRDefault="00BF2131" w:rsidP="00BF2131">
      <w:pPr>
        <w:tabs>
          <w:tab w:val="right" w:pos="9072"/>
        </w:tabs>
        <w:rPr>
          <w:b/>
          <w:lang w:val="en-US"/>
        </w:rPr>
      </w:pPr>
      <w:r w:rsidRPr="00A32C63">
        <w:rPr>
          <w:b/>
          <w:lang w:val="en-US"/>
        </w:rPr>
        <w:t>2.2.1 AutoDoc (</w:t>
      </w:r>
      <w:hyperlink r:id="rId8" w:tgtFrame="_new" w:history="1">
        <w:r w:rsidRPr="00A32C63">
          <w:rPr>
            <w:rStyle w:val="ad"/>
            <w:b/>
            <w:color w:val="auto"/>
            <w:lang w:val="en-US"/>
          </w:rPr>
          <w:t>https://www.autodoc.ru</w:t>
        </w:r>
      </w:hyperlink>
      <w:r w:rsidRPr="00A32C63">
        <w:rPr>
          <w:b/>
          <w:lang w:val="en-US"/>
        </w:rPr>
        <w:t>)</w:t>
      </w:r>
    </w:p>
    <w:p w14:paraId="0FF71AC2" w14:textId="22645DC7" w:rsidR="00BF2131" w:rsidRPr="00A32C63" w:rsidRDefault="00BF2131" w:rsidP="00BF2131">
      <w:pPr>
        <w:tabs>
          <w:tab w:val="right" w:pos="9072"/>
        </w:tabs>
      </w:pPr>
      <w:r w:rsidRPr="00A32C63">
        <w:t>AutoDoc является одним из крупнейших интернет-магазинов автозапчастей в России и Европе. Он предлагает широкий ассортимент автозапчастей для всех марок и моделей автомобилей. AutoDoc позволяет пользователям искать автозапчасти по артикулам, маркам и моделям автомобилей, а также предлагает возможность сравнения товаров и предоставление отзывов о продуктах и продавцах. Магазин также предлагает удобные способы оплаты и доставки товаров, включая курьерскую службу и пункты выдачи заказов</w:t>
      </w:r>
      <w:r w:rsidR="00CA588E" w:rsidRPr="00CA588E">
        <w:t xml:space="preserve"> [3]</w:t>
      </w:r>
      <w:r w:rsidRPr="00A32C63">
        <w:t>.</w:t>
      </w:r>
    </w:p>
    <w:p w14:paraId="1FA856C1" w14:textId="7CF55E8C" w:rsidR="00BF2131" w:rsidRPr="00A32C63" w:rsidRDefault="00BF2131" w:rsidP="00BF2131">
      <w:pPr>
        <w:tabs>
          <w:tab w:val="right" w:pos="9072"/>
        </w:tabs>
        <w:ind w:firstLine="0"/>
      </w:pPr>
      <w:r w:rsidRPr="00A32C63">
        <w:rPr>
          <w:noProof/>
          <w:lang w:eastAsia="ru-RU"/>
        </w:rPr>
        <w:lastRenderedPageBreak/>
        <w:drawing>
          <wp:inline distT="0" distB="0" distL="0" distR="0" wp14:anchorId="6C392CAC" wp14:editId="19872D41">
            <wp:extent cx="6120130" cy="3063875"/>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063875"/>
                    </a:xfrm>
                    <a:prstGeom prst="rect">
                      <a:avLst/>
                    </a:prstGeom>
                  </pic:spPr>
                </pic:pic>
              </a:graphicData>
            </a:graphic>
          </wp:inline>
        </w:drawing>
      </w:r>
    </w:p>
    <w:p w14:paraId="74E18BE0" w14:textId="08AB0089" w:rsidR="00BF2131" w:rsidRPr="00A32C63" w:rsidRDefault="00BF2131" w:rsidP="00BF2131">
      <w:pPr>
        <w:tabs>
          <w:tab w:val="right" w:pos="9072"/>
        </w:tabs>
        <w:jc w:val="center"/>
      </w:pPr>
      <w:r w:rsidRPr="00A32C63">
        <w:t>Рисунок 2.1 - AutoDoc</w:t>
      </w:r>
    </w:p>
    <w:p w14:paraId="623A703B" w14:textId="77777777" w:rsidR="00BF2131" w:rsidRPr="00A32C63" w:rsidRDefault="00BF2131" w:rsidP="00BF2131">
      <w:pPr>
        <w:tabs>
          <w:tab w:val="right" w:pos="9072"/>
        </w:tabs>
      </w:pPr>
    </w:p>
    <w:p w14:paraId="15CA3183" w14:textId="77777777" w:rsidR="00BF2131" w:rsidRPr="00A32C63" w:rsidRDefault="00BF2131" w:rsidP="00BF2131">
      <w:pPr>
        <w:tabs>
          <w:tab w:val="right" w:pos="9072"/>
        </w:tabs>
      </w:pPr>
      <w:r w:rsidRPr="00A32C63">
        <w:t>Плюсы:</w:t>
      </w:r>
    </w:p>
    <w:p w14:paraId="08DA2870" w14:textId="77777777" w:rsidR="00BF2131" w:rsidRPr="00A32C63" w:rsidRDefault="00BF2131" w:rsidP="00412D2D">
      <w:pPr>
        <w:numPr>
          <w:ilvl w:val="0"/>
          <w:numId w:val="35"/>
        </w:numPr>
        <w:tabs>
          <w:tab w:val="right" w:pos="9072"/>
        </w:tabs>
      </w:pPr>
      <w:r w:rsidRPr="00A32C63">
        <w:t>Большой ассортимент автозапчастей</w:t>
      </w:r>
    </w:p>
    <w:p w14:paraId="344E0CDB" w14:textId="77777777" w:rsidR="00BF2131" w:rsidRPr="00A32C63" w:rsidRDefault="00BF2131" w:rsidP="00412D2D">
      <w:pPr>
        <w:numPr>
          <w:ilvl w:val="0"/>
          <w:numId w:val="35"/>
        </w:numPr>
        <w:tabs>
          <w:tab w:val="right" w:pos="9072"/>
        </w:tabs>
      </w:pPr>
      <w:r w:rsidRPr="00A32C63">
        <w:t>Удобный поиск и сравнение товаров</w:t>
      </w:r>
    </w:p>
    <w:p w14:paraId="315001EE" w14:textId="77777777" w:rsidR="00BF2131" w:rsidRPr="00A32C63" w:rsidRDefault="00BF2131" w:rsidP="00412D2D">
      <w:pPr>
        <w:numPr>
          <w:ilvl w:val="0"/>
          <w:numId w:val="35"/>
        </w:numPr>
        <w:tabs>
          <w:tab w:val="right" w:pos="9072"/>
        </w:tabs>
      </w:pPr>
      <w:r w:rsidRPr="00A32C63">
        <w:t>Интеграция с популярными системами оплаты и доставки</w:t>
      </w:r>
    </w:p>
    <w:p w14:paraId="6566CF2A" w14:textId="77777777" w:rsidR="00BF2131" w:rsidRPr="00A32C63" w:rsidRDefault="00BF2131" w:rsidP="00412D2D">
      <w:pPr>
        <w:numPr>
          <w:ilvl w:val="0"/>
          <w:numId w:val="35"/>
        </w:numPr>
        <w:tabs>
          <w:tab w:val="right" w:pos="9072"/>
        </w:tabs>
      </w:pPr>
      <w:r w:rsidRPr="00A32C63">
        <w:t>Доступность отзывов и рейтингов продавцов и товаров</w:t>
      </w:r>
    </w:p>
    <w:p w14:paraId="342677F1" w14:textId="77777777" w:rsidR="00BF2131" w:rsidRPr="00A32C63" w:rsidRDefault="00BF2131" w:rsidP="00BF2131">
      <w:pPr>
        <w:tabs>
          <w:tab w:val="right" w:pos="9072"/>
        </w:tabs>
      </w:pPr>
      <w:r w:rsidRPr="00A32C63">
        <w:t>Минусы:</w:t>
      </w:r>
    </w:p>
    <w:p w14:paraId="42D431CA" w14:textId="77777777" w:rsidR="00BF2131" w:rsidRPr="00A32C63" w:rsidRDefault="00BF2131" w:rsidP="00412D2D">
      <w:pPr>
        <w:numPr>
          <w:ilvl w:val="0"/>
          <w:numId w:val="36"/>
        </w:numPr>
        <w:tabs>
          <w:tab w:val="right" w:pos="9072"/>
        </w:tabs>
      </w:pPr>
      <w:r w:rsidRPr="00A32C63">
        <w:t>Возможные задержки в доставке товаров</w:t>
      </w:r>
    </w:p>
    <w:p w14:paraId="6186F908" w14:textId="77777777" w:rsidR="00BF2131" w:rsidRPr="00A32C63" w:rsidRDefault="00BF2131" w:rsidP="00412D2D">
      <w:pPr>
        <w:numPr>
          <w:ilvl w:val="0"/>
          <w:numId w:val="36"/>
        </w:numPr>
        <w:tabs>
          <w:tab w:val="right" w:pos="9072"/>
        </w:tabs>
      </w:pPr>
      <w:r w:rsidRPr="00A32C63">
        <w:t>Ограниченная доступность некоторых автозапчастей</w:t>
      </w:r>
    </w:p>
    <w:p w14:paraId="1A12FDD8" w14:textId="77777777" w:rsidR="00BF2131" w:rsidRPr="00A32C63" w:rsidRDefault="00BF2131" w:rsidP="00BF2131">
      <w:pPr>
        <w:tabs>
          <w:tab w:val="right" w:pos="9072"/>
        </w:tabs>
        <w:rPr>
          <w:b/>
          <w:lang w:val="en-US"/>
        </w:rPr>
      </w:pPr>
    </w:p>
    <w:p w14:paraId="120CA244" w14:textId="250709E3" w:rsidR="00BF2131" w:rsidRPr="00A32C63" w:rsidRDefault="00BF2131" w:rsidP="00BF2131">
      <w:pPr>
        <w:tabs>
          <w:tab w:val="right" w:pos="9072"/>
        </w:tabs>
        <w:rPr>
          <w:b/>
          <w:lang w:val="en-US"/>
        </w:rPr>
      </w:pPr>
      <w:r w:rsidRPr="00A32C63">
        <w:rPr>
          <w:b/>
          <w:lang w:val="en-US"/>
        </w:rPr>
        <w:t>2.2.2 Exist.ru (</w:t>
      </w:r>
      <w:hyperlink r:id="rId10" w:tgtFrame="_new" w:history="1">
        <w:r w:rsidRPr="00A32C63">
          <w:rPr>
            <w:rStyle w:val="ad"/>
            <w:b/>
            <w:color w:val="auto"/>
            <w:lang w:val="en-US"/>
          </w:rPr>
          <w:t>https://www.exist.ru</w:t>
        </w:r>
      </w:hyperlink>
      <w:r w:rsidRPr="00A32C63">
        <w:rPr>
          <w:b/>
          <w:lang w:val="en-US"/>
        </w:rPr>
        <w:t>)</w:t>
      </w:r>
    </w:p>
    <w:p w14:paraId="52776A70" w14:textId="3DA7ED00" w:rsidR="00BF2131" w:rsidRPr="00A32C63" w:rsidRDefault="00BF2131" w:rsidP="00BF2131">
      <w:pPr>
        <w:tabs>
          <w:tab w:val="right" w:pos="9072"/>
        </w:tabs>
      </w:pPr>
      <w:r w:rsidRPr="00A32C63">
        <w:t>Exist.ru – это крупный российский интернет-магазин автозапчастей, предлагающий широкий ассортимент товаров для различных марок и моделей автомобилей. Магазин предоставляет удобный поиск автозапчастей по каталогам, категориям, артикулам, а также возможность сравнения товаров и оставления отзывов. Exist.ru также предлагает различные способы оплаты и доставки заказов, включая курьерскую службу, пункты выдачи заказов и почтовую доставку</w:t>
      </w:r>
      <w:r w:rsidR="00CA588E" w:rsidRPr="00CA588E">
        <w:t xml:space="preserve"> [4]</w:t>
      </w:r>
      <w:r w:rsidRPr="00A32C63">
        <w:t xml:space="preserve">. </w:t>
      </w:r>
    </w:p>
    <w:p w14:paraId="4A3B2A4C" w14:textId="2A2E71AC" w:rsidR="00BF2131" w:rsidRPr="00A32C63" w:rsidRDefault="00BF2131" w:rsidP="00BF2131">
      <w:pPr>
        <w:tabs>
          <w:tab w:val="right" w:pos="9072"/>
        </w:tabs>
        <w:ind w:firstLine="0"/>
      </w:pPr>
      <w:r w:rsidRPr="00A32C63">
        <w:rPr>
          <w:noProof/>
          <w:lang w:eastAsia="ru-RU"/>
        </w:rPr>
        <w:lastRenderedPageBreak/>
        <w:drawing>
          <wp:inline distT="0" distB="0" distL="0" distR="0" wp14:anchorId="52CB9C9D" wp14:editId="011D992D">
            <wp:extent cx="6120130" cy="45148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4514850"/>
                    </a:xfrm>
                    <a:prstGeom prst="rect">
                      <a:avLst/>
                    </a:prstGeom>
                  </pic:spPr>
                </pic:pic>
              </a:graphicData>
            </a:graphic>
          </wp:inline>
        </w:drawing>
      </w:r>
    </w:p>
    <w:p w14:paraId="5AD276C1" w14:textId="0FDE47F1" w:rsidR="00BF2131" w:rsidRPr="00A32C63" w:rsidRDefault="00BF2131" w:rsidP="00BF2131">
      <w:pPr>
        <w:tabs>
          <w:tab w:val="right" w:pos="9072"/>
        </w:tabs>
        <w:jc w:val="center"/>
      </w:pPr>
      <w:r w:rsidRPr="00A32C63">
        <w:t>Рисунок 2.2 - Exist.ru</w:t>
      </w:r>
    </w:p>
    <w:p w14:paraId="09B9D5EF" w14:textId="77777777" w:rsidR="00BF2131" w:rsidRPr="00A32C63" w:rsidRDefault="00BF2131" w:rsidP="00BF2131">
      <w:pPr>
        <w:tabs>
          <w:tab w:val="right" w:pos="9072"/>
        </w:tabs>
      </w:pPr>
    </w:p>
    <w:p w14:paraId="3950F363" w14:textId="77777777" w:rsidR="00BF2131" w:rsidRPr="00A32C63" w:rsidRDefault="00BF2131" w:rsidP="00BF2131">
      <w:pPr>
        <w:tabs>
          <w:tab w:val="right" w:pos="9072"/>
        </w:tabs>
      </w:pPr>
      <w:r w:rsidRPr="00A32C63">
        <w:t>Плюсы:</w:t>
      </w:r>
    </w:p>
    <w:p w14:paraId="7195F454" w14:textId="77777777" w:rsidR="00BF2131" w:rsidRPr="00A32C63" w:rsidRDefault="00BF2131" w:rsidP="00412D2D">
      <w:pPr>
        <w:numPr>
          <w:ilvl w:val="0"/>
          <w:numId w:val="37"/>
        </w:numPr>
        <w:tabs>
          <w:tab w:val="right" w:pos="9072"/>
        </w:tabs>
      </w:pPr>
      <w:r w:rsidRPr="00A32C63">
        <w:t>Широкий ассортимент автозапчастей</w:t>
      </w:r>
    </w:p>
    <w:p w14:paraId="20CB32C7" w14:textId="77777777" w:rsidR="00BF2131" w:rsidRPr="00A32C63" w:rsidRDefault="00BF2131" w:rsidP="00412D2D">
      <w:pPr>
        <w:numPr>
          <w:ilvl w:val="0"/>
          <w:numId w:val="37"/>
        </w:numPr>
        <w:tabs>
          <w:tab w:val="right" w:pos="9072"/>
        </w:tabs>
      </w:pPr>
      <w:r w:rsidRPr="00A32C63">
        <w:t>Удобный и быстрый поиск товаров</w:t>
      </w:r>
    </w:p>
    <w:p w14:paraId="2E67C44D" w14:textId="77777777" w:rsidR="00BF2131" w:rsidRPr="00A32C63" w:rsidRDefault="00BF2131" w:rsidP="00412D2D">
      <w:pPr>
        <w:numPr>
          <w:ilvl w:val="0"/>
          <w:numId w:val="37"/>
        </w:numPr>
        <w:tabs>
          <w:tab w:val="right" w:pos="9072"/>
        </w:tabs>
      </w:pPr>
      <w:r w:rsidRPr="00A32C63">
        <w:t>Различные способы оплаты и доставки заказов</w:t>
      </w:r>
    </w:p>
    <w:p w14:paraId="5DE286CD" w14:textId="77777777" w:rsidR="00BF2131" w:rsidRPr="00A32C63" w:rsidRDefault="00BF2131" w:rsidP="00412D2D">
      <w:pPr>
        <w:numPr>
          <w:ilvl w:val="0"/>
          <w:numId w:val="37"/>
        </w:numPr>
        <w:tabs>
          <w:tab w:val="right" w:pos="9072"/>
        </w:tabs>
      </w:pPr>
      <w:r w:rsidRPr="00A32C63">
        <w:t>Наличие отзывов и рейтингов продавцов и товаров</w:t>
      </w:r>
    </w:p>
    <w:p w14:paraId="565A5597" w14:textId="77777777" w:rsidR="00BF2131" w:rsidRPr="00A32C63" w:rsidRDefault="00BF2131" w:rsidP="00BF2131">
      <w:pPr>
        <w:tabs>
          <w:tab w:val="right" w:pos="9072"/>
        </w:tabs>
      </w:pPr>
      <w:r w:rsidRPr="00A32C63">
        <w:t>Минусы:</w:t>
      </w:r>
    </w:p>
    <w:p w14:paraId="62926A01" w14:textId="77777777" w:rsidR="00BF2131" w:rsidRPr="00A32C63" w:rsidRDefault="00BF2131" w:rsidP="00412D2D">
      <w:pPr>
        <w:numPr>
          <w:ilvl w:val="0"/>
          <w:numId w:val="38"/>
        </w:numPr>
        <w:tabs>
          <w:tab w:val="right" w:pos="9072"/>
        </w:tabs>
      </w:pPr>
      <w:r w:rsidRPr="00A32C63">
        <w:t>Возможные проблемы с возвратом или обменом товаров</w:t>
      </w:r>
    </w:p>
    <w:p w14:paraId="25F994A3" w14:textId="77777777" w:rsidR="00BF2131" w:rsidRPr="00A32C63" w:rsidRDefault="00BF2131" w:rsidP="00412D2D">
      <w:pPr>
        <w:numPr>
          <w:ilvl w:val="0"/>
          <w:numId w:val="38"/>
        </w:numPr>
        <w:tabs>
          <w:tab w:val="right" w:pos="9072"/>
        </w:tabs>
      </w:pPr>
      <w:r w:rsidRPr="00A32C63">
        <w:t>Наличие подделок среди товаров</w:t>
      </w:r>
    </w:p>
    <w:p w14:paraId="6B9709C8" w14:textId="77777777" w:rsidR="00BF2131" w:rsidRPr="00A32C63" w:rsidRDefault="00BF2131" w:rsidP="00BF2131">
      <w:pPr>
        <w:tabs>
          <w:tab w:val="right" w:pos="9072"/>
        </w:tabs>
        <w:rPr>
          <w:b/>
          <w:lang w:val="en-US"/>
        </w:rPr>
      </w:pPr>
    </w:p>
    <w:p w14:paraId="72C7F6BF" w14:textId="65A0F9AB" w:rsidR="00BF2131" w:rsidRPr="00A32C63" w:rsidRDefault="00BF2131" w:rsidP="00BF2131">
      <w:pPr>
        <w:tabs>
          <w:tab w:val="right" w:pos="9072"/>
        </w:tabs>
        <w:rPr>
          <w:b/>
          <w:lang w:val="en-US"/>
        </w:rPr>
      </w:pPr>
      <w:r w:rsidRPr="00A32C63">
        <w:rPr>
          <w:b/>
          <w:lang w:val="en-US"/>
        </w:rPr>
        <w:t>2.2.3 Emex.ru (</w:t>
      </w:r>
      <w:hyperlink r:id="rId12" w:tgtFrame="_new" w:history="1">
        <w:r w:rsidRPr="00A32C63">
          <w:rPr>
            <w:rStyle w:val="ad"/>
            <w:b/>
            <w:color w:val="auto"/>
            <w:lang w:val="en-US"/>
          </w:rPr>
          <w:t>https://www.emex.ru</w:t>
        </w:r>
      </w:hyperlink>
      <w:r w:rsidRPr="00A32C63">
        <w:rPr>
          <w:b/>
          <w:lang w:val="en-US"/>
        </w:rPr>
        <w:t>)</w:t>
      </w:r>
    </w:p>
    <w:p w14:paraId="0CA81554" w14:textId="702220BA" w:rsidR="00BF2131" w:rsidRPr="00A32C63" w:rsidRDefault="00BF2131" w:rsidP="00BF2131">
      <w:pPr>
        <w:tabs>
          <w:tab w:val="right" w:pos="9072"/>
        </w:tabs>
      </w:pPr>
      <w:r w:rsidRPr="00A32C63">
        <w:t xml:space="preserve">Emex.ru – это один из ведущих интернет-магазинов автозапчастей в России, предлагающий широкий выбор товаров для разных марок и моделей автомобилей. Магазин обеспечивает удобный поиск автозапчастей по каталогам, </w:t>
      </w:r>
      <w:r w:rsidRPr="00A32C63">
        <w:lastRenderedPageBreak/>
        <w:t>категориям, артикулам, а также предоставляет возможность сравнения товаров и оставления отзывов. Emex.ru также предлагает разнообразные способы оплаты и доставки заказов, включая курьерскую службу, пункты выдачи заказов, почтовую доставку и самовывоз</w:t>
      </w:r>
      <w:r w:rsidR="00CA588E" w:rsidRPr="00CA588E">
        <w:t xml:space="preserve"> [5]</w:t>
      </w:r>
      <w:r w:rsidRPr="00A32C63">
        <w:t xml:space="preserve">. </w:t>
      </w:r>
    </w:p>
    <w:p w14:paraId="2746E406" w14:textId="2A4B3BE6" w:rsidR="00BF2131" w:rsidRPr="00A32C63" w:rsidRDefault="00BF2131" w:rsidP="00BF2131">
      <w:pPr>
        <w:tabs>
          <w:tab w:val="right" w:pos="9072"/>
        </w:tabs>
        <w:ind w:firstLine="0"/>
      </w:pPr>
      <w:r w:rsidRPr="00A32C63">
        <w:rPr>
          <w:noProof/>
          <w:lang w:eastAsia="ru-RU"/>
        </w:rPr>
        <w:drawing>
          <wp:inline distT="0" distB="0" distL="0" distR="0" wp14:anchorId="2345AB3B" wp14:editId="6352CA59">
            <wp:extent cx="6120130" cy="4145915"/>
            <wp:effectExtent l="0" t="0" r="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130" cy="4145915"/>
                    </a:xfrm>
                    <a:prstGeom prst="rect">
                      <a:avLst/>
                    </a:prstGeom>
                  </pic:spPr>
                </pic:pic>
              </a:graphicData>
            </a:graphic>
          </wp:inline>
        </w:drawing>
      </w:r>
    </w:p>
    <w:p w14:paraId="65A68FF8" w14:textId="468F1EB7" w:rsidR="00BF2131" w:rsidRPr="00A32C63" w:rsidRDefault="00BF2131" w:rsidP="00BF2131">
      <w:pPr>
        <w:tabs>
          <w:tab w:val="right" w:pos="9072"/>
        </w:tabs>
        <w:jc w:val="center"/>
      </w:pPr>
      <w:r w:rsidRPr="00A32C63">
        <w:t>Рисунок 2.3 - Emex.ru</w:t>
      </w:r>
    </w:p>
    <w:p w14:paraId="71A456DA" w14:textId="77777777" w:rsidR="00BF2131" w:rsidRPr="00A32C63" w:rsidRDefault="00BF2131" w:rsidP="00BF2131">
      <w:pPr>
        <w:tabs>
          <w:tab w:val="right" w:pos="9072"/>
        </w:tabs>
      </w:pPr>
    </w:p>
    <w:p w14:paraId="48A4E8B9" w14:textId="77777777" w:rsidR="00BF2131" w:rsidRPr="00A32C63" w:rsidRDefault="00BF2131" w:rsidP="00BF2131">
      <w:pPr>
        <w:tabs>
          <w:tab w:val="right" w:pos="9072"/>
        </w:tabs>
      </w:pPr>
      <w:r w:rsidRPr="00A32C63">
        <w:t>Плюсы:</w:t>
      </w:r>
    </w:p>
    <w:p w14:paraId="7980E10A" w14:textId="77777777" w:rsidR="00BF2131" w:rsidRPr="00A32C63" w:rsidRDefault="00BF2131" w:rsidP="00412D2D">
      <w:pPr>
        <w:numPr>
          <w:ilvl w:val="0"/>
          <w:numId w:val="39"/>
        </w:numPr>
        <w:tabs>
          <w:tab w:val="right" w:pos="9072"/>
        </w:tabs>
      </w:pPr>
      <w:r w:rsidRPr="00A32C63">
        <w:t>Широкий ассортимент автозапчастей</w:t>
      </w:r>
    </w:p>
    <w:p w14:paraId="604622AF" w14:textId="77777777" w:rsidR="00BF2131" w:rsidRPr="00A32C63" w:rsidRDefault="00BF2131" w:rsidP="00412D2D">
      <w:pPr>
        <w:numPr>
          <w:ilvl w:val="0"/>
          <w:numId w:val="39"/>
        </w:numPr>
        <w:tabs>
          <w:tab w:val="right" w:pos="9072"/>
        </w:tabs>
      </w:pPr>
      <w:r w:rsidRPr="00A32C63">
        <w:t>Удобный и быстрый поиск товаров</w:t>
      </w:r>
    </w:p>
    <w:p w14:paraId="7DAD7CB2" w14:textId="77777777" w:rsidR="00BF2131" w:rsidRPr="00A32C63" w:rsidRDefault="00BF2131" w:rsidP="00412D2D">
      <w:pPr>
        <w:numPr>
          <w:ilvl w:val="0"/>
          <w:numId w:val="39"/>
        </w:numPr>
        <w:tabs>
          <w:tab w:val="right" w:pos="9072"/>
        </w:tabs>
      </w:pPr>
      <w:r w:rsidRPr="00A32C63">
        <w:t>Множество способов оплаты и доставки заказов</w:t>
      </w:r>
    </w:p>
    <w:p w14:paraId="0395B2CD" w14:textId="77777777" w:rsidR="00BF2131" w:rsidRPr="00A32C63" w:rsidRDefault="00BF2131" w:rsidP="00412D2D">
      <w:pPr>
        <w:numPr>
          <w:ilvl w:val="0"/>
          <w:numId w:val="39"/>
        </w:numPr>
        <w:tabs>
          <w:tab w:val="right" w:pos="9072"/>
        </w:tabs>
      </w:pPr>
      <w:r w:rsidRPr="00A32C63">
        <w:t>Наличие отзывов и рейтингов продавцов и товаров</w:t>
      </w:r>
    </w:p>
    <w:p w14:paraId="20F918F3" w14:textId="77777777" w:rsidR="00BF2131" w:rsidRPr="00A32C63" w:rsidRDefault="00BF2131" w:rsidP="00BF2131">
      <w:pPr>
        <w:tabs>
          <w:tab w:val="right" w:pos="9072"/>
        </w:tabs>
      </w:pPr>
      <w:r w:rsidRPr="00A32C63">
        <w:t>Минусы:</w:t>
      </w:r>
    </w:p>
    <w:p w14:paraId="0F3ED7C8" w14:textId="77777777" w:rsidR="00BF2131" w:rsidRPr="00A32C63" w:rsidRDefault="00BF2131" w:rsidP="00412D2D">
      <w:pPr>
        <w:numPr>
          <w:ilvl w:val="0"/>
          <w:numId w:val="40"/>
        </w:numPr>
        <w:tabs>
          <w:tab w:val="right" w:pos="9072"/>
        </w:tabs>
      </w:pPr>
      <w:r w:rsidRPr="00A32C63">
        <w:t>Возможные проблемы с возвратом или обменом товаров</w:t>
      </w:r>
    </w:p>
    <w:p w14:paraId="78E8BB4A" w14:textId="77777777" w:rsidR="00BF2131" w:rsidRPr="00A32C63" w:rsidRDefault="00BF2131" w:rsidP="00412D2D">
      <w:pPr>
        <w:numPr>
          <w:ilvl w:val="0"/>
          <w:numId w:val="40"/>
        </w:numPr>
        <w:tabs>
          <w:tab w:val="right" w:pos="9072"/>
        </w:tabs>
      </w:pPr>
      <w:r w:rsidRPr="00A32C63">
        <w:t>Наличие подделок среди товаров</w:t>
      </w:r>
    </w:p>
    <w:p w14:paraId="0BC3DEE2" w14:textId="77777777" w:rsidR="00BF2131" w:rsidRPr="00A32C63" w:rsidRDefault="00BF2131" w:rsidP="00BF2131">
      <w:pPr>
        <w:tabs>
          <w:tab w:val="right" w:pos="9072"/>
        </w:tabs>
        <w:rPr>
          <w:b/>
        </w:rPr>
      </w:pPr>
    </w:p>
    <w:p w14:paraId="13660976" w14:textId="1C5F36BE" w:rsidR="00BF2131" w:rsidRPr="00A32C63" w:rsidRDefault="00BF2131" w:rsidP="00BF2131">
      <w:pPr>
        <w:tabs>
          <w:tab w:val="right" w:pos="9072"/>
        </w:tabs>
        <w:rPr>
          <w:b/>
        </w:rPr>
      </w:pPr>
      <w:r w:rsidRPr="00A32C63">
        <w:rPr>
          <w:b/>
        </w:rPr>
        <w:t>2.2.4 PartSouq (</w:t>
      </w:r>
      <w:hyperlink r:id="rId14" w:tgtFrame="_new" w:history="1">
        <w:r w:rsidRPr="00A32C63">
          <w:rPr>
            <w:rStyle w:val="ad"/>
            <w:b/>
            <w:color w:val="auto"/>
          </w:rPr>
          <w:t>https://partsouq.com</w:t>
        </w:r>
      </w:hyperlink>
      <w:r w:rsidRPr="00A32C63">
        <w:rPr>
          <w:b/>
        </w:rPr>
        <w:t>)</w:t>
      </w:r>
    </w:p>
    <w:p w14:paraId="5D941207" w14:textId="571CD2CD" w:rsidR="00BF2131" w:rsidRPr="00A32C63" w:rsidRDefault="00BF2131" w:rsidP="00BF2131">
      <w:pPr>
        <w:tabs>
          <w:tab w:val="right" w:pos="9072"/>
        </w:tabs>
      </w:pPr>
      <w:r w:rsidRPr="00A32C63">
        <w:lastRenderedPageBreak/>
        <w:t>PartSouq – это интернет-магазин автозапчастей с акцентом на оригинальные запчасти от производителей автомобилей. Магазин предлагает широкий выбор автозапчастей для различных марок и моделей автомобилей, включая японские, европейские и американские марки. PartSouq позволяет пользователям искать автозапчасти по артикулам, маркам и моделям автомобилей, а также предоставляет возможность сравнения товаров и оставления отзывов. Магазин также предлагает удобные способы оплаты и доставки товаров по всему миру</w:t>
      </w:r>
      <w:r w:rsidR="00CA588E" w:rsidRPr="00CA588E">
        <w:t xml:space="preserve"> [6]</w:t>
      </w:r>
      <w:r w:rsidRPr="00A32C63">
        <w:t xml:space="preserve">. </w:t>
      </w:r>
    </w:p>
    <w:p w14:paraId="14848B6F" w14:textId="3D27E36E" w:rsidR="00BF2131" w:rsidRPr="00A32C63" w:rsidRDefault="00BF2131" w:rsidP="00BF2131">
      <w:pPr>
        <w:tabs>
          <w:tab w:val="right" w:pos="9072"/>
        </w:tabs>
        <w:ind w:firstLine="0"/>
      </w:pPr>
      <w:r w:rsidRPr="00A32C63">
        <w:rPr>
          <w:noProof/>
          <w:lang w:eastAsia="ru-RU"/>
        </w:rPr>
        <w:drawing>
          <wp:inline distT="0" distB="0" distL="0" distR="0" wp14:anchorId="3E4CD02C" wp14:editId="45D3D8AA">
            <wp:extent cx="6120130" cy="465074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130" cy="4650740"/>
                    </a:xfrm>
                    <a:prstGeom prst="rect">
                      <a:avLst/>
                    </a:prstGeom>
                  </pic:spPr>
                </pic:pic>
              </a:graphicData>
            </a:graphic>
          </wp:inline>
        </w:drawing>
      </w:r>
    </w:p>
    <w:p w14:paraId="3BE5E296" w14:textId="2E0F4986" w:rsidR="00BF2131" w:rsidRPr="00A32C63" w:rsidRDefault="00BF2131" w:rsidP="00BF2131">
      <w:pPr>
        <w:tabs>
          <w:tab w:val="right" w:pos="9072"/>
        </w:tabs>
        <w:jc w:val="center"/>
      </w:pPr>
      <w:r w:rsidRPr="00A32C63">
        <w:t>Рисунок 2.4 - PartSouq</w:t>
      </w:r>
    </w:p>
    <w:p w14:paraId="3E382F3A" w14:textId="681A8CAF" w:rsidR="00BF2131" w:rsidRPr="00A32C63" w:rsidRDefault="00BF2131" w:rsidP="00BF2131">
      <w:pPr>
        <w:tabs>
          <w:tab w:val="right" w:pos="9072"/>
        </w:tabs>
      </w:pPr>
      <w:r w:rsidRPr="00A32C63">
        <w:t>Плюсы:</w:t>
      </w:r>
    </w:p>
    <w:p w14:paraId="0C78A328" w14:textId="77777777" w:rsidR="00BF2131" w:rsidRPr="00A32C63" w:rsidRDefault="00BF2131" w:rsidP="00412D2D">
      <w:pPr>
        <w:numPr>
          <w:ilvl w:val="0"/>
          <w:numId w:val="41"/>
        </w:numPr>
        <w:tabs>
          <w:tab w:val="right" w:pos="9072"/>
        </w:tabs>
      </w:pPr>
      <w:r w:rsidRPr="00A32C63">
        <w:t>Оригинальные автозапчасти от производителей автомобилей</w:t>
      </w:r>
    </w:p>
    <w:p w14:paraId="0B17FC44" w14:textId="77777777" w:rsidR="00BF2131" w:rsidRPr="00A32C63" w:rsidRDefault="00BF2131" w:rsidP="00412D2D">
      <w:pPr>
        <w:numPr>
          <w:ilvl w:val="0"/>
          <w:numId w:val="41"/>
        </w:numPr>
        <w:tabs>
          <w:tab w:val="right" w:pos="9072"/>
        </w:tabs>
      </w:pPr>
      <w:r w:rsidRPr="00A32C63">
        <w:t>Широкий ассортимент товаров</w:t>
      </w:r>
    </w:p>
    <w:p w14:paraId="3235822A" w14:textId="77777777" w:rsidR="00BF2131" w:rsidRPr="00A32C63" w:rsidRDefault="00BF2131" w:rsidP="00412D2D">
      <w:pPr>
        <w:numPr>
          <w:ilvl w:val="0"/>
          <w:numId w:val="41"/>
        </w:numPr>
        <w:tabs>
          <w:tab w:val="right" w:pos="9072"/>
        </w:tabs>
      </w:pPr>
      <w:r w:rsidRPr="00A32C63">
        <w:t>Удобный поиск и сравнение товаров</w:t>
      </w:r>
    </w:p>
    <w:p w14:paraId="49CF4758" w14:textId="77777777" w:rsidR="00BF2131" w:rsidRPr="00A32C63" w:rsidRDefault="00BF2131" w:rsidP="00412D2D">
      <w:pPr>
        <w:numPr>
          <w:ilvl w:val="0"/>
          <w:numId w:val="41"/>
        </w:numPr>
        <w:tabs>
          <w:tab w:val="right" w:pos="9072"/>
        </w:tabs>
      </w:pPr>
      <w:r w:rsidRPr="00A32C63">
        <w:t>Международная доставка</w:t>
      </w:r>
    </w:p>
    <w:p w14:paraId="2FF0DCC0" w14:textId="77777777" w:rsidR="00BF2131" w:rsidRPr="00A32C63" w:rsidRDefault="00BF2131" w:rsidP="00BF2131">
      <w:pPr>
        <w:tabs>
          <w:tab w:val="right" w:pos="9072"/>
        </w:tabs>
      </w:pPr>
      <w:r w:rsidRPr="00A32C63">
        <w:t>Минусы:</w:t>
      </w:r>
    </w:p>
    <w:p w14:paraId="46518D2A" w14:textId="77777777" w:rsidR="00BF2131" w:rsidRPr="00A32C63" w:rsidRDefault="00BF2131" w:rsidP="00412D2D">
      <w:pPr>
        <w:numPr>
          <w:ilvl w:val="0"/>
          <w:numId w:val="42"/>
        </w:numPr>
        <w:tabs>
          <w:tab w:val="right" w:pos="9072"/>
        </w:tabs>
      </w:pPr>
      <w:r w:rsidRPr="00A32C63">
        <w:lastRenderedPageBreak/>
        <w:t>Высокие цены на некоторые автозапчасти</w:t>
      </w:r>
    </w:p>
    <w:p w14:paraId="41A14ED0" w14:textId="77777777" w:rsidR="00BF2131" w:rsidRPr="00A32C63" w:rsidRDefault="00BF2131" w:rsidP="00412D2D">
      <w:pPr>
        <w:numPr>
          <w:ilvl w:val="0"/>
          <w:numId w:val="42"/>
        </w:numPr>
        <w:tabs>
          <w:tab w:val="right" w:pos="9072"/>
        </w:tabs>
      </w:pPr>
      <w:r w:rsidRPr="00A32C63">
        <w:t>Возможные задержки в международной доставке</w:t>
      </w:r>
    </w:p>
    <w:p w14:paraId="5F5F8DA2" w14:textId="77777777" w:rsidR="00BF2131" w:rsidRPr="00A32C63" w:rsidRDefault="00BF2131" w:rsidP="00BF2131">
      <w:pPr>
        <w:tabs>
          <w:tab w:val="right" w:pos="9072"/>
        </w:tabs>
        <w:rPr>
          <w:lang w:val="en-US"/>
        </w:rPr>
      </w:pPr>
    </w:p>
    <w:p w14:paraId="64595122" w14:textId="744A3EFE" w:rsidR="00BF2131" w:rsidRPr="00A32C63" w:rsidRDefault="00BF2131" w:rsidP="00BF2131">
      <w:pPr>
        <w:tabs>
          <w:tab w:val="right" w:pos="9072"/>
        </w:tabs>
        <w:rPr>
          <w:b/>
          <w:lang w:val="en-US"/>
        </w:rPr>
      </w:pPr>
      <w:r w:rsidRPr="00A32C63">
        <w:rPr>
          <w:b/>
          <w:lang w:val="en-US"/>
        </w:rPr>
        <w:t>2.2.5 RockAuto (</w:t>
      </w:r>
      <w:hyperlink r:id="rId16" w:tgtFrame="_new" w:history="1">
        <w:r w:rsidRPr="00A32C63">
          <w:rPr>
            <w:rStyle w:val="ad"/>
            <w:b/>
            <w:color w:val="auto"/>
            <w:lang w:val="en-US"/>
          </w:rPr>
          <w:t>https://www.rockauto.com</w:t>
        </w:r>
      </w:hyperlink>
      <w:r w:rsidRPr="00A32C63">
        <w:rPr>
          <w:b/>
          <w:lang w:val="en-US"/>
        </w:rPr>
        <w:t>)</w:t>
      </w:r>
    </w:p>
    <w:p w14:paraId="41850377" w14:textId="5C9E1A92" w:rsidR="00BF2131" w:rsidRPr="00A32C63" w:rsidRDefault="00BF2131" w:rsidP="00BF2131">
      <w:pPr>
        <w:tabs>
          <w:tab w:val="right" w:pos="9072"/>
        </w:tabs>
      </w:pPr>
      <w:r w:rsidRPr="00A32C63">
        <w:t>RockAuto – это американский интернет-магазин автозапчастей, предлагающий большой выбор товаров для разных марок и моделей автомобилей. Магазин предоставляет удобный поиск автозапчастей по каталогам, категориям, артикулам, а также возможность сравнения товаров и оставления отзывов. RockAuto также предлагает различные способы оплаты и доставки заказов, включая международную доставку и экспресс-доставку. RockAuto привлекает своих клиентов низкими ценами и обширным каталогом автозапчастей, включая редкие и труднодоступные компоненты</w:t>
      </w:r>
      <w:r w:rsidR="00CA588E" w:rsidRPr="00CA588E">
        <w:t xml:space="preserve"> [7]</w:t>
      </w:r>
      <w:r w:rsidRPr="00A32C63">
        <w:t xml:space="preserve">. </w:t>
      </w:r>
    </w:p>
    <w:p w14:paraId="26E2CCF7" w14:textId="64D0D76F" w:rsidR="00BF2131" w:rsidRPr="00A32C63" w:rsidRDefault="00BF2131" w:rsidP="00BF2131">
      <w:pPr>
        <w:tabs>
          <w:tab w:val="right" w:pos="9072"/>
        </w:tabs>
        <w:ind w:firstLine="0"/>
      </w:pPr>
      <w:r w:rsidRPr="00A32C63">
        <w:rPr>
          <w:noProof/>
          <w:lang w:eastAsia="ru-RU"/>
        </w:rPr>
        <w:drawing>
          <wp:inline distT="0" distB="0" distL="0" distR="0" wp14:anchorId="3AE5A254" wp14:editId="5B73F7F7">
            <wp:extent cx="6120130" cy="31908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20130" cy="3190875"/>
                    </a:xfrm>
                    <a:prstGeom prst="rect">
                      <a:avLst/>
                    </a:prstGeom>
                  </pic:spPr>
                </pic:pic>
              </a:graphicData>
            </a:graphic>
          </wp:inline>
        </w:drawing>
      </w:r>
    </w:p>
    <w:p w14:paraId="65DDE650" w14:textId="6A51DF8C" w:rsidR="00BF2131" w:rsidRPr="00A32C63" w:rsidRDefault="00BF2131" w:rsidP="00BF2131">
      <w:pPr>
        <w:tabs>
          <w:tab w:val="right" w:pos="9072"/>
        </w:tabs>
        <w:jc w:val="center"/>
      </w:pPr>
      <w:r w:rsidRPr="00A32C63">
        <w:t>Рисунок 2.5 - RockAuto</w:t>
      </w:r>
    </w:p>
    <w:p w14:paraId="7914E443" w14:textId="77777777" w:rsidR="00BF2131" w:rsidRPr="00A32C63" w:rsidRDefault="00BF2131" w:rsidP="00BF2131">
      <w:pPr>
        <w:tabs>
          <w:tab w:val="right" w:pos="9072"/>
        </w:tabs>
      </w:pPr>
    </w:p>
    <w:p w14:paraId="3185E25D" w14:textId="77777777" w:rsidR="00BF2131" w:rsidRPr="00A32C63" w:rsidRDefault="00BF2131" w:rsidP="00BF2131">
      <w:pPr>
        <w:tabs>
          <w:tab w:val="right" w:pos="9072"/>
        </w:tabs>
      </w:pPr>
      <w:r w:rsidRPr="00A32C63">
        <w:t>Плюсы:</w:t>
      </w:r>
    </w:p>
    <w:p w14:paraId="7849E5B8" w14:textId="77777777" w:rsidR="00BF2131" w:rsidRPr="00A32C63" w:rsidRDefault="00BF2131" w:rsidP="00412D2D">
      <w:pPr>
        <w:numPr>
          <w:ilvl w:val="0"/>
          <w:numId w:val="43"/>
        </w:numPr>
        <w:tabs>
          <w:tab w:val="right" w:pos="9072"/>
        </w:tabs>
      </w:pPr>
      <w:r w:rsidRPr="00A32C63">
        <w:t>Большой ассортимент автозапчастей, включая редкие и труднодоступные компоненты</w:t>
      </w:r>
    </w:p>
    <w:p w14:paraId="45FEBF2D" w14:textId="77777777" w:rsidR="00BF2131" w:rsidRPr="00A32C63" w:rsidRDefault="00BF2131" w:rsidP="00412D2D">
      <w:pPr>
        <w:numPr>
          <w:ilvl w:val="0"/>
          <w:numId w:val="43"/>
        </w:numPr>
        <w:tabs>
          <w:tab w:val="right" w:pos="9072"/>
        </w:tabs>
      </w:pPr>
      <w:r w:rsidRPr="00A32C63">
        <w:t>Низкие цены на товары</w:t>
      </w:r>
    </w:p>
    <w:p w14:paraId="58F8FA96" w14:textId="77777777" w:rsidR="00BF2131" w:rsidRPr="00A32C63" w:rsidRDefault="00BF2131" w:rsidP="00412D2D">
      <w:pPr>
        <w:numPr>
          <w:ilvl w:val="0"/>
          <w:numId w:val="43"/>
        </w:numPr>
        <w:tabs>
          <w:tab w:val="right" w:pos="9072"/>
        </w:tabs>
      </w:pPr>
      <w:r w:rsidRPr="00A32C63">
        <w:t>Удобный поиск и сравнение товаров</w:t>
      </w:r>
    </w:p>
    <w:p w14:paraId="62B23324" w14:textId="77777777" w:rsidR="00BF2131" w:rsidRPr="00A32C63" w:rsidRDefault="00BF2131" w:rsidP="00412D2D">
      <w:pPr>
        <w:numPr>
          <w:ilvl w:val="0"/>
          <w:numId w:val="43"/>
        </w:numPr>
        <w:tabs>
          <w:tab w:val="right" w:pos="9072"/>
        </w:tabs>
      </w:pPr>
      <w:r w:rsidRPr="00A32C63">
        <w:lastRenderedPageBreak/>
        <w:t>Международная доставка</w:t>
      </w:r>
    </w:p>
    <w:p w14:paraId="6960E66F" w14:textId="77777777" w:rsidR="00BF2131" w:rsidRPr="00A32C63" w:rsidRDefault="00BF2131" w:rsidP="00BF2131">
      <w:pPr>
        <w:tabs>
          <w:tab w:val="right" w:pos="9072"/>
        </w:tabs>
      </w:pPr>
      <w:r w:rsidRPr="00A32C63">
        <w:t>Минусы:</w:t>
      </w:r>
    </w:p>
    <w:p w14:paraId="457521EA" w14:textId="77777777" w:rsidR="00BF2131" w:rsidRPr="00A32C63" w:rsidRDefault="00BF2131" w:rsidP="00412D2D">
      <w:pPr>
        <w:numPr>
          <w:ilvl w:val="0"/>
          <w:numId w:val="44"/>
        </w:numPr>
        <w:tabs>
          <w:tab w:val="right" w:pos="9072"/>
        </w:tabs>
      </w:pPr>
      <w:r w:rsidRPr="00A32C63">
        <w:t>Возможные трудности с возвратом или обменом товаров для международных клиентов</w:t>
      </w:r>
    </w:p>
    <w:p w14:paraId="39A2F5EF" w14:textId="77777777" w:rsidR="00BF2131" w:rsidRPr="00A32C63" w:rsidRDefault="00BF2131" w:rsidP="00412D2D">
      <w:pPr>
        <w:numPr>
          <w:ilvl w:val="0"/>
          <w:numId w:val="44"/>
        </w:numPr>
        <w:tabs>
          <w:tab w:val="right" w:pos="9072"/>
        </w:tabs>
      </w:pPr>
      <w:r w:rsidRPr="00A32C63">
        <w:t>Возможные задержки в международной доставке</w:t>
      </w:r>
    </w:p>
    <w:p w14:paraId="1C8DD570" w14:textId="77777777" w:rsidR="00BF2131" w:rsidRPr="00A32C63" w:rsidRDefault="00BF2131" w:rsidP="00BF2131">
      <w:pPr>
        <w:tabs>
          <w:tab w:val="right" w:pos="9072"/>
        </w:tabs>
        <w:rPr>
          <w:b/>
        </w:rPr>
      </w:pPr>
    </w:p>
    <w:p w14:paraId="3BC1A931" w14:textId="6FC96753" w:rsidR="00BF2131" w:rsidRPr="00A32C63" w:rsidRDefault="00BF2131" w:rsidP="00BF2131">
      <w:pPr>
        <w:tabs>
          <w:tab w:val="right" w:pos="9072"/>
        </w:tabs>
        <w:rPr>
          <w:b/>
        </w:rPr>
      </w:pPr>
      <w:r w:rsidRPr="00A32C63">
        <w:rPr>
          <w:b/>
        </w:rPr>
        <w:t>Вывод:</w:t>
      </w:r>
    </w:p>
    <w:p w14:paraId="0F848EB3" w14:textId="77777777" w:rsidR="00BF2131" w:rsidRPr="00A32C63" w:rsidRDefault="00BF2131" w:rsidP="00BF2131">
      <w:pPr>
        <w:tabs>
          <w:tab w:val="right" w:pos="9072"/>
        </w:tabs>
      </w:pPr>
      <w:r w:rsidRPr="00A32C63">
        <w:t>Веб-приложение "Магазин автозапчастей" будет иметь ряд конкурентов на рынке, таких как AutoDoc, Exist.ru, Emex.ru, PartSouq и RockAuto. Эти интернет-магазины предлагают широкий ассортимент автозапчастей, удобный поиск и сравнение товаров, различные способы оплаты и доставки заказов, а также отзывы и рейтинги продавцов и товаров.</w:t>
      </w:r>
    </w:p>
    <w:p w14:paraId="6B6330F5" w14:textId="77777777" w:rsidR="00BF2131" w:rsidRPr="00A32C63" w:rsidRDefault="00BF2131" w:rsidP="00BF2131">
      <w:pPr>
        <w:tabs>
          <w:tab w:val="right" w:pos="9072"/>
        </w:tabs>
      </w:pPr>
      <w:r w:rsidRPr="00A32C63">
        <w:t>Для успешной конкуренции с этими аналогами, веб-приложение "Магазин автозапчастей" должно предлагать уникальные и привлекательные возможности для пользователей, такие как эксклюзивные предложения, более широкий ассортимент автозапчастей, превосходный сервис, быструю и надежную доставку, а также удобный и интуитивно понятный интерфейс.</w:t>
      </w:r>
    </w:p>
    <w:p w14:paraId="1E1AD56A" w14:textId="77777777" w:rsidR="0047360C" w:rsidRPr="00A32C63" w:rsidRDefault="0047360C" w:rsidP="0047360C">
      <w:pPr>
        <w:tabs>
          <w:tab w:val="right" w:pos="9072"/>
        </w:tabs>
        <w:rPr>
          <w:rFonts w:cs="Times New Roman"/>
          <w:szCs w:val="28"/>
        </w:rPr>
      </w:pPr>
    </w:p>
    <w:p w14:paraId="0679F7F6" w14:textId="77777777" w:rsidR="0047360C" w:rsidRPr="00A32C63" w:rsidRDefault="0047360C" w:rsidP="0047360C">
      <w:pPr>
        <w:pStyle w:val="2"/>
      </w:pPr>
      <w:bookmarkStart w:id="8" w:name="_Toc99395215"/>
      <w:r w:rsidRPr="00A32C63">
        <w:t>2.3 Обзор и обоснование выбора инструментальных средств</w:t>
      </w:r>
      <w:bookmarkEnd w:id="8"/>
      <w:r w:rsidRPr="00A32C63">
        <w:tab/>
      </w:r>
    </w:p>
    <w:p w14:paraId="102A518A" w14:textId="77777777" w:rsidR="0047360C" w:rsidRPr="00A32C63" w:rsidRDefault="0047360C" w:rsidP="0047360C"/>
    <w:p w14:paraId="4286E550" w14:textId="77777777" w:rsidR="0047360C" w:rsidRPr="00A32C63" w:rsidRDefault="0047360C" w:rsidP="0047360C">
      <w:r w:rsidRPr="00A32C63">
        <w:t>При разработке программного средства необходимо определиться с компонентами и технологиями, которые необходимы для реализации дипломного проекта.</w:t>
      </w:r>
    </w:p>
    <w:p w14:paraId="4C180128" w14:textId="77777777" w:rsidR="0047360C" w:rsidRPr="00A32C63" w:rsidRDefault="0047360C" w:rsidP="0047360C">
      <w:r w:rsidRPr="00A32C63">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4FF1463A" w14:textId="77777777" w:rsidR="0047360C" w:rsidRPr="00A32C63" w:rsidRDefault="0047360C" w:rsidP="0047360C">
      <w:r w:rsidRPr="00A32C63">
        <w:t xml:space="preserve">Основные технологии, применяемые при создании приложения: </w:t>
      </w:r>
    </w:p>
    <w:p w14:paraId="76201215" w14:textId="77777777" w:rsidR="0047360C" w:rsidRPr="00A32C63" w:rsidRDefault="0047360C" w:rsidP="0047360C">
      <w:r w:rsidRPr="00A32C63">
        <w:t xml:space="preserve">– серверный язык </w:t>
      </w:r>
      <w:r w:rsidRPr="00A32C63">
        <w:rPr>
          <w:i/>
          <w:lang w:val="en-US"/>
        </w:rPr>
        <w:t>JAVA</w:t>
      </w:r>
      <w:r w:rsidRPr="00A32C63">
        <w:t>;</w:t>
      </w:r>
    </w:p>
    <w:p w14:paraId="4762A8DD" w14:textId="7460CE4B" w:rsidR="0047360C" w:rsidRPr="00A32C63" w:rsidRDefault="0047360C" w:rsidP="0047360C">
      <w:r w:rsidRPr="00A32C63">
        <w:t xml:space="preserve">– язык запросов </w:t>
      </w:r>
      <w:r w:rsidRPr="00A32C63">
        <w:rPr>
          <w:i/>
          <w:lang w:val="en-US"/>
        </w:rPr>
        <w:t>SQL</w:t>
      </w:r>
      <w:r w:rsidRPr="00A32C63">
        <w:t xml:space="preserve"> (</w:t>
      </w:r>
      <w:r w:rsidR="001C527F" w:rsidRPr="00A32C63">
        <w:rPr>
          <w:i/>
          <w:lang w:val="en-US"/>
        </w:rPr>
        <w:t>H</w:t>
      </w:r>
      <w:r w:rsidR="001C527F" w:rsidRPr="00A32C63">
        <w:rPr>
          <w:i/>
        </w:rPr>
        <w:t>2</w:t>
      </w:r>
      <w:r w:rsidRPr="00A32C63">
        <w:t>);</w:t>
      </w:r>
    </w:p>
    <w:p w14:paraId="2EF4FC3B" w14:textId="77777777" w:rsidR="0047360C" w:rsidRPr="00A32C63" w:rsidRDefault="0047360C" w:rsidP="0047360C">
      <w:r w:rsidRPr="00A32C63">
        <w:t xml:space="preserve">– фреймворк </w:t>
      </w:r>
      <w:r w:rsidRPr="00A32C63">
        <w:rPr>
          <w:i/>
          <w:lang w:val="en-US"/>
        </w:rPr>
        <w:t>Spring</w:t>
      </w:r>
      <w:r w:rsidRPr="00A32C63">
        <w:t>;</w:t>
      </w:r>
    </w:p>
    <w:p w14:paraId="077D2407" w14:textId="77777777" w:rsidR="0047360C" w:rsidRPr="00A32C63" w:rsidRDefault="0047360C" w:rsidP="0047360C">
      <w:r w:rsidRPr="00A32C63">
        <w:lastRenderedPageBreak/>
        <w:t xml:space="preserve">– язык разметки </w:t>
      </w:r>
      <w:r w:rsidRPr="00A32C63">
        <w:rPr>
          <w:i/>
          <w:lang w:val="en-US"/>
        </w:rPr>
        <w:t>HTML</w:t>
      </w:r>
      <w:r w:rsidRPr="00A32C63">
        <w:t>;</w:t>
      </w:r>
    </w:p>
    <w:p w14:paraId="66DBC3AF" w14:textId="77777777" w:rsidR="0047360C" w:rsidRPr="00A32C63" w:rsidRDefault="0047360C" w:rsidP="0047360C">
      <w:r w:rsidRPr="00A32C63">
        <w:t xml:space="preserve">– таблица стилей </w:t>
      </w:r>
      <w:r w:rsidRPr="00A32C63">
        <w:rPr>
          <w:i/>
          <w:lang w:val="en-US"/>
        </w:rPr>
        <w:t>CSS</w:t>
      </w:r>
      <w:r w:rsidRPr="00A32C63">
        <w:t>;</w:t>
      </w:r>
    </w:p>
    <w:p w14:paraId="17EEF1AF" w14:textId="77777777" w:rsidR="0047360C" w:rsidRPr="00A32C63" w:rsidRDefault="0047360C" w:rsidP="0047360C">
      <w:r w:rsidRPr="00A32C63">
        <w:t xml:space="preserve">– клиентский язык </w:t>
      </w:r>
      <w:r w:rsidRPr="00A32C63">
        <w:rPr>
          <w:i/>
          <w:lang w:val="en-US"/>
        </w:rPr>
        <w:t>JavaScript</w:t>
      </w:r>
      <w:r w:rsidRPr="00A32C63">
        <w:t>.</w:t>
      </w:r>
    </w:p>
    <w:p w14:paraId="44BA89A3" w14:textId="77777777" w:rsidR="0047360C" w:rsidRPr="00A32C63" w:rsidRDefault="0047360C" w:rsidP="0047360C">
      <w:r w:rsidRPr="00A32C63">
        <w:t>Каждая из выбранных технологий отвечает за разные аспекты работы программы.</w:t>
      </w:r>
    </w:p>
    <w:p w14:paraId="433EFB7F" w14:textId="683F242B" w:rsidR="0047360C" w:rsidRPr="00A32C63" w:rsidRDefault="0047360C" w:rsidP="0047360C">
      <w:r w:rsidRPr="00A32C63">
        <w:t>Язык Java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пройдет испытания временем. Java прошел испытания, хотя и очень долгие. Очень не рекомендуется путать этот язык с JavaScript – они по виду похожи, но это совсем разные языки</w:t>
      </w:r>
      <w:r w:rsidR="00CA588E" w:rsidRPr="00CA588E">
        <w:t xml:space="preserve"> [8]</w:t>
      </w:r>
      <w:r w:rsidRPr="00A32C63">
        <w:t>.</w:t>
      </w:r>
    </w:p>
    <w:p w14:paraId="62430356" w14:textId="77777777" w:rsidR="0047360C" w:rsidRPr="00A32C63" w:rsidRDefault="0047360C" w:rsidP="0047360C">
      <w:r w:rsidRPr="00A32C63">
        <w:t>Вероятно, в Java впервые реализовали концепцию того, что язык должен быть максимально изолирован от платформы разработки, чтобы применять его 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Java работает раза в 2-3 медленнее, чем на C++. 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Java с тех пор сильно «размножилась», и даже J#, J и прочие аналоги являются не родными братьями, а лишь подобием.</w:t>
      </w:r>
    </w:p>
    <w:p w14:paraId="3FE3F008" w14:textId="77777777" w:rsidR="0047360C" w:rsidRPr="00A32C63" w:rsidRDefault="0047360C" w:rsidP="0047360C">
      <w:r w:rsidRPr="00A32C63">
        <w:t>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оявилась мультиязычная платфома .</w:t>
      </w:r>
    </w:p>
    <w:p w14:paraId="267C2B10" w14:textId="77777777" w:rsidR="0047360C" w:rsidRPr="00A32C63" w:rsidRDefault="0047360C" w:rsidP="0047360C">
      <w:r w:rsidRPr="00A32C63">
        <w:lastRenderedPageBreak/>
        <w:t>NET, и даже в Windows появились слои – аппаратно-зависимые, платформо-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048CDB95" w14:textId="77777777" w:rsidR="0047360C" w:rsidRPr="00A32C63" w:rsidRDefault="0047360C" w:rsidP="0047360C">
      <w:r w:rsidRPr="00A32C63">
        <w:t>Но вернемся к языку. Как уже говорилось, чем-то он похож на C++, чем-то на старый добрый Бейсик. Нет сейчас ни одного языка, который бы не хвалился своими возможностями ООП, и Java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языке создаются только динамически, а все функции являются методами классов. Множественное наследование не поддерживается, как в C++, как и «опасные» указатели. ООП дает много преимуществ, но и требует слишком многого – в случае Java памяти устройства никогда не будет слишком много. В остальном же, имеются библиотеки классов для практически всех задач; преимущественно – под написание клиентских и серверных приложений. Хозяин Java – Oracl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2AD0A3A5" w14:textId="0A250E96" w:rsidR="0047360C" w:rsidRPr="00A32C63" w:rsidRDefault="0047360C" w:rsidP="0047360C">
      <w:r w:rsidRPr="00A32C63">
        <w:t>Spring Framework (или коротко Spring) — универсальный фреймворк с открытым исходным кодом для Java-платформы. Также существует форк для платформы .NET Framework, названный Spring.NET</w:t>
      </w:r>
      <w:r w:rsidR="00CA588E" w:rsidRPr="00CA588E">
        <w:t xml:space="preserve"> [9]</w:t>
      </w:r>
      <w:r w:rsidRPr="00A32C63">
        <w:t>.</w:t>
      </w:r>
    </w:p>
    <w:p w14:paraId="2122B37B" w14:textId="77777777" w:rsidR="0047360C" w:rsidRPr="00A32C63" w:rsidRDefault="0047360C" w:rsidP="0047360C">
      <w:r w:rsidRPr="00A32C63">
        <w:t>Первая версия была написана Родом Джонсоном, который впервые опубликовал её вместе с изданием своей книги «Expert One-on-One Java EE Design and Development» (Wrox Press, октябрь 2002 года).</w:t>
      </w:r>
    </w:p>
    <w:p w14:paraId="4B4C348C" w14:textId="77777777" w:rsidR="0047360C" w:rsidRPr="00A32C63" w:rsidRDefault="0047360C" w:rsidP="0047360C">
      <w:r w:rsidRPr="00A32C63">
        <w:t>Фреймворк был впервые выпущен под лицензией Apache 2.0 license в июне 2003 года. Первая стабильная версия 1.0 была выпущена в марте 2004. Spring 2.0 был выпущен в октябре 2006, Spring 2.5 — в ноябре 2007, Spring 3.0 в декабре 2009, и Spring 3.1 в декабре 2011. Текущая версия — 5.2.x.</w:t>
      </w:r>
    </w:p>
    <w:p w14:paraId="4588C7E9" w14:textId="77777777" w:rsidR="0047360C" w:rsidRPr="00A32C63" w:rsidRDefault="0047360C" w:rsidP="0047360C">
      <w:r w:rsidRPr="00A32C63">
        <w:t xml:space="preserve">Несмотря на то, что Spring не обеспечивал какую-либо конкретную модель программирования, он стал широко распространённым в Java-сообществе </w:t>
      </w:r>
      <w:r w:rsidRPr="00A32C63">
        <w:lastRenderedPageBreak/>
        <w:t>главным образом как альтернатива и замена модели Enterprise JavaBeans. Spring предоставляет бо́льшую свободу Java-разработчикам в проектировании; кроме того, он предоставляет хорошо документированные и лёгкие в использовании средства решения проблем, возникающих при создании приложений корпоративного масштаба.</w:t>
      </w:r>
    </w:p>
    <w:p w14:paraId="2B6A0273" w14:textId="77777777" w:rsidR="0047360C" w:rsidRPr="00A32C63" w:rsidRDefault="0047360C" w:rsidP="0047360C">
      <w:r w:rsidRPr="00A32C63">
        <w:t>Между тем, особенности ядра Spring применимы в любом Java-приложении, и существует множество расширений и усовершенствований для построения веб-приложений на Java Enterprise платформе. По этим причинам Spring приобрёл большую популярность и признаётся разработчиками как стратегически важный фреймворк.</w:t>
      </w:r>
    </w:p>
    <w:p w14:paraId="1CECB039" w14:textId="77777777" w:rsidR="0047360C" w:rsidRPr="00A32C63" w:rsidRDefault="0047360C" w:rsidP="0047360C">
      <w:r w:rsidRPr="00A32C63">
        <w:t xml:space="preserve">Следующие две технологии – это </w:t>
      </w:r>
      <w:r w:rsidRPr="00A32C63">
        <w:rPr>
          <w:i/>
          <w:lang w:val="en-US"/>
        </w:rPr>
        <w:t>HTML</w:t>
      </w:r>
      <w:r w:rsidRPr="00A32C63">
        <w:t xml:space="preserve"> и </w:t>
      </w:r>
      <w:r w:rsidRPr="00A32C63">
        <w:rPr>
          <w:i/>
          <w:lang w:val="en-US"/>
        </w:rPr>
        <w:t>CSS</w:t>
      </w:r>
      <w:r w:rsidRPr="00A32C63">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3F314842" w14:textId="5D3F5FD8" w:rsidR="0047360C" w:rsidRPr="00A32C63" w:rsidRDefault="0047360C" w:rsidP="0047360C">
      <w:r w:rsidRPr="00A32C63">
        <w:rPr>
          <w:i/>
          <w:lang w:val="en-US"/>
        </w:rPr>
        <w:t>HTML</w:t>
      </w:r>
      <w:r w:rsidRPr="00A32C63">
        <w:rPr>
          <w:i/>
        </w:rPr>
        <w:t xml:space="preserve"> </w:t>
      </w:r>
      <w:r w:rsidRPr="00A32C63">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A32C63">
        <w:rPr>
          <w:i/>
          <w:lang w:val="en-US"/>
        </w:rPr>
        <w:t>HTML</w:t>
      </w:r>
      <w:r w:rsidRPr="00A32C63">
        <w:t>5</w:t>
      </w:r>
      <w:r w:rsidR="00CA588E" w:rsidRPr="00CA588E">
        <w:t xml:space="preserve"> [10]</w:t>
      </w:r>
      <w:r w:rsidRPr="00A32C63">
        <w:t>.</w:t>
      </w:r>
    </w:p>
    <w:p w14:paraId="60ADE5BD" w14:textId="194A1424" w:rsidR="0047360C" w:rsidRPr="00A32C63" w:rsidRDefault="0047360C" w:rsidP="0047360C">
      <w:r w:rsidRPr="00A32C63">
        <w:rPr>
          <w:i/>
          <w:lang w:val="en-US"/>
        </w:rPr>
        <w:t>CSS</w:t>
      </w:r>
      <w:r w:rsidRPr="00A32C63">
        <w:rPr>
          <w:i/>
        </w:rPr>
        <w:t xml:space="preserve"> </w:t>
      </w:r>
      <w:r w:rsidRPr="00A32C63">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A32C63">
        <w:rPr>
          <w:i/>
          <w:lang w:val="en-US"/>
        </w:rPr>
        <w:t>HTML</w:t>
      </w:r>
      <w:r w:rsidRPr="00A32C63">
        <w:rPr>
          <w:i/>
        </w:rPr>
        <w:t xml:space="preserve">. </w:t>
      </w:r>
      <w:r w:rsidRPr="00A32C63">
        <w:t xml:space="preserve">Применяемая версия данной технологии – </w:t>
      </w:r>
      <w:r w:rsidRPr="00A32C63">
        <w:rPr>
          <w:i/>
          <w:lang w:val="en-US"/>
        </w:rPr>
        <w:t>CSS</w:t>
      </w:r>
      <w:r w:rsidRPr="00A32C63">
        <w:t>3</w:t>
      </w:r>
      <w:r w:rsidR="00CA588E" w:rsidRPr="00CA588E">
        <w:t xml:space="preserve"> [11]</w:t>
      </w:r>
      <w:r w:rsidRPr="00A32C63">
        <w:t xml:space="preserve">. </w:t>
      </w:r>
    </w:p>
    <w:p w14:paraId="0A5374BB" w14:textId="7F8E45EB" w:rsidR="0047360C" w:rsidRPr="00A32C63" w:rsidRDefault="0047360C" w:rsidP="0047360C">
      <w:r w:rsidRPr="00A32C63">
        <w:t xml:space="preserve">Последняя из основных применяемый технологий – это </w:t>
      </w:r>
      <w:r w:rsidRPr="00A32C63">
        <w:rPr>
          <w:i/>
          <w:lang w:val="en-US"/>
        </w:rPr>
        <w:t>JavaScript</w:t>
      </w:r>
      <w:r w:rsidR="00CA588E" w:rsidRPr="00CA588E">
        <w:rPr>
          <w:i/>
        </w:rPr>
        <w:t xml:space="preserve"> [12]</w:t>
      </w:r>
      <w:r w:rsidRPr="00A32C63">
        <w:t xml:space="preserve">. С помощью данного языка программирования, можно создавать динамически обновляемый контент, управлять мультимедиа, анимировать изображения. Что касается обоснований выбора в качестве клиентского языка </w:t>
      </w:r>
      <w:r w:rsidRPr="00A32C63">
        <w:rPr>
          <w:i/>
          <w:lang w:val="en-US"/>
        </w:rPr>
        <w:t>JavaScript</w:t>
      </w:r>
      <w:r w:rsidRPr="00A32C63">
        <w:t xml:space="preserve">, то здесь выбор достаточно очевиден, ведь конкурентов у данного языка в данной сфере практически нет. Лишь некоторые достоинства данного языка: возможность навигации и управления по </w:t>
      </w:r>
      <w:r w:rsidRPr="00A32C63">
        <w:rPr>
          <w:i/>
          <w:lang w:val="en-US"/>
        </w:rPr>
        <w:t>DOM</w:t>
      </w:r>
      <w:r w:rsidRPr="00A32C63">
        <w:rPr>
          <w:i/>
        </w:rPr>
        <w:t xml:space="preserve"> </w:t>
      </w:r>
      <w:r w:rsidRPr="00A32C63">
        <w:rPr>
          <w:i/>
          <w:lang w:val="en-US"/>
        </w:rPr>
        <w:t>HTML</w:t>
      </w:r>
      <w:r w:rsidRPr="00A32C63">
        <w:t xml:space="preserve">-страницы, возможность управления </w:t>
      </w:r>
      <w:r w:rsidRPr="00A32C63">
        <w:lastRenderedPageBreak/>
        <w:t>браузером, гибкость подхода объектно-ориентированного программирования, поддержка асинхронности.</w:t>
      </w:r>
    </w:p>
    <w:p w14:paraId="3EB1E115" w14:textId="77777777" w:rsidR="0047360C" w:rsidRPr="00A32C63" w:rsidRDefault="0047360C" w:rsidP="0047360C">
      <w:r w:rsidRPr="00A32C63">
        <w:t xml:space="preserve">Для проектирования программного средства используется язык графического описания </w:t>
      </w:r>
      <w:r w:rsidRPr="00A32C63">
        <w:rPr>
          <w:i/>
          <w:lang w:val="en-US"/>
        </w:rPr>
        <w:t>UML</w:t>
      </w:r>
      <w:r w:rsidRPr="00A32C63">
        <w:t>.</w:t>
      </w:r>
    </w:p>
    <w:p w14:paraId="4914B07B" w14:textId="0306145E" w:rsidR="0047360C" w:rsidRPr="00A32C63" w:rsidRDefault="0047360C" w:rsidP="0047360C">
      <w:r w:rsidRPr="00A32C63">
        <w:rPr>
          <w:i/>
          <w:lang w:val="en-US"/>
        </w:rPr>
        <w:t>UML</w:t>
      </w:r>
      <w:r w:rsidRPr="00A32C63">
        <w:t xml:space="preserve"> – язык графического описания для объектного моделирования в области разработки программного обеспечения, для моделирования бизнес-процессов, системного проектирования и отображения организационных структур</w:t>
      </w:r>
      <w:r w:rsidR="00CA588E" w:rsidRPr="00CA588E">
        <w:t xml:space="preserve"> [13]</w:t>
      </w:r>
      <w:r w:rsidRPr="00A32C63">
        <w:t>.</w:t>
      </w:r>
    </w:p>
    <w:p w14:paraId="39C32DF5" w14:textId="272B6142" w:rsidR="0047360C" w:rsidRPr="00A32C63" w:rsidRDefault="0047360C" w:rsidP="0047360C">
      <w:r w:rsidRPr="00A32C63">
        <w:rPr>
          <w:i/>
          <w:lang w:val="en-US"/>
        </w:rPr>
        <w:t>UML</w:t>
      </w:r>
      <w:r w:rsidRPr="00A32C63">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A32C63">
        <w:rPr>
          <w:i/>
          <w:lang w:val="en-US"/>
        </w:rPr>
        <w:t>UML</w:t>
      </w:r>
      <w:r w:rsidRPr="00A32C63">
        <w:t xml:space="preserve">-моделью. </w:t>
      </w:r>
      <w:r w:rsidRPr="00A32C63">
        <w:rPr>
          <w:i/>
          <w:lang w:val="en-US"/>
        </w:rPr>
        <w:t>UML</w:t>
      </w:r>
      <w:r w:rsidRPr="00A32C63">
        <w:t xml:space="preserve"> был создан для определения, визуализации, проектирования и документирования, в основном, программных систем. </w:t>
      </w:r>
      <w:r w:rsidRPr="00A32C63">
        <w:rPr>
          <w:i/>
          <w:lang w:val="en-US"/>
        </w:rPr>
        <w:t>UML</w:t>
      </w:r>
      <w:r w:rsidRPr="00A32C63">
        <w:rPr>
          <w:i/>
        </w:rPr>
        <w:t xml:space="preserve"> </w:t>
      </w:r>
      <w:r w:rsidRPr="00A32C63">
        <w:t xml:space="preserve">не является языком программирования, на основании </w:t>
      </w:r>
      <w:r w:rsidRPr="00A32C63">
        <w:rPr>
          <w:i/>
          <w:lang w:val="en-US"/>
        </w:rPr>
        <w:t>UML</w:t>
      </w:r>
      <w:r w:rsidRPr="00A32C63">
        <w:t>-моделей возможна генерация кода.</w:t>
      </w:r>
    </w:p>
    <w:p w14:paraId="0FC6F097" w14:textId="77777777" w:rsidR="0047360C" w:rsidRPr="00A32C63" w:rsidRDefault="0047360C" w:rsidP="0047360C">
      <w:r w:rsidRPr="00A32C63">
        <w:t xml:space="preserve">Следующим этапом данного пункта будет рассмотрение структуры программы посредствам следующих </w:t>
      </w:r>
      <w:r w:rsidRPr="00A32C63">
        <w:rPr>
          <w:i/>
          <w:lang w:val="en-US"/>
        </w:rPr>
        <w:t>UML</w:t>
      </w:r>
      <w:r w:rsidRPr="00A32C63">
        <w:t>-диаграмм:</w:t>
      </w:r>
    </w:p>
    <w:p w14:paraId="5E088980" w14:textId="77777777" w:rsidR="0047360C" w:rsidRPr="00A32C63" w:rsidRDefault="0047360C" w:rsidP="0047360C">
      <w:r w:rsidRPr="00A32C63">
        <w:t>– диаграмма компонентов;</w:t>
      </w:r>
    </w:p>
    <w:p w14:paraId="088FD9A2" w14:textId="77777777" w:rsidR="0047360C" w:rsidRPr="00A32C63" w:rsidRDefault="0047360C" w:rsidP="0047360C">
      <w:r w:rsidRPr="00A32C63">
        <w:t>– диаграмма развёртывания;</w:t>
      </w:r>
    </w:p>
    <w:p w14:paraId="119CBF12" w14:textId="77777777" w:rsidR="0047360C" w:rsidRPr="00A32C63" w:rsidRDefault="0047360C" w:rsidP="0047360C">
      <w:r w:rsidRPr="00A32C63">
        <w:t>– диаграмма последовательности.</w:t>
      </w:r>
    </w:p>
    <w:p w14:paraId="455AD740" w14:textId="77777777" w:rsidR="0047360C" w:rsidRPr="00A32C63" w:rsidRDefault="0047360C" w:rsidP="0047360C">
      <w:r w:rsidRPr="00A32C63">
        <w:t xml:space="preserve">Диаграмма компонентов – это элемент языка моделирования </w:t>
      </w:r>
      <w:r w:rsidRPr="00A32C63">
        <w:rPr>
          <w:i/>
        </w:rPr>
        <w:t>UML</w:t>
      </w:r>
      <w:r w:rsidRPr="00A32C63">
        <w:t xml:space="preserve">, статическая структурная диаграмма, которая показывает разбиение программной системы на структурные компоненты и связи (зависимости) между компонентами. </w:t>
      </w:r>
    </w:p>
    <w:p w14:paraId="4900978E" w14:textId="77777777" w:rsidR="0047360C" w:rsidRPr="00A32C63" w:rsidRDefault="0047360C" w:rsidP="0047360C">
      <w:r w:rsidRPr="00A32C63">
        <w:t>В качестве физических компонентов могут выступать файлы, библиотеки, модули, исполняемые файлы, пакеты и другое.</w:t>
      </w:r>
    </w:p>
    <w:p w14:paraId="36C2EC3E" w14:textId="77777777" w:rsidR="0047360C" w:rsidRPr="00A32C63" w:rsidRDefault="0047360C" w:rsidP="0047360C">
      <w:r w:rsidRPr="00A32C63">
        <w:t>Диаграмма компонентов для текущего проекта представлена на рисунке 4.1. Как видно, система состоит из трёх компонентов:</w:t>
      </w:r>
    </w:p>
    <w:p w14:paraId="6EEDCF34" w14:textId="77777777" w:rsidR="0047360C" w:rsidRPr="00A32C63" w:rsidRDefault="0047360C" w:rsidP="0047360C">
      <w:r w:rsidRPr="00A32C63">
        <w:t xml:space="preserve">– СУБД </w:t>
      </w:r>
      <w:r w:rsidRPr="00A32C63">
        <w:rPr>
          <w:i/>
          <w:lang w:val="en-US"/>
        </w:rPr>
        <w:t>MySQL</w:t>
      </w:r>
      <w:r w:rsidRPr="00A32C63">
        <w:t>;</w:t>
      </w:r>
    </w:p>
    <w:p w14:paraId="3432DF13" w14:textId="77777777" w:rsidR="0047360C" w:rsidRPr="00A32C63" w:rsidRDefault="0047360C" w:rsidP="0047360C">
      <w:r w:rsidRPr="00A32C63">
        <w:t>– серверное приложение;</w:t>
      </w:r>
    </w:p>
    <w:p w14:paraId="1EA4A602" w14:textId="77777777" w:rsidR="0047360C" w:rsidRPr="00A32C63" w:rsidRDefault="0047360C" w:rsidP="0047360C">
      <w:r w:rsidRPr="00A32C63">
        <w:t>– браузер клиента.</w:t>
      </w:r>
    </w:p>
    <w:p w14:paraId="2D8166DB" w14:textId="77777777" w:rsidR="0047360C" w:rsidRPr="00A32C63" w:rsidRDefault="0047360C" w:rsidP="0047360C">
      <w:pPr>
        <w:jc w:val="center"/>
      </w:pPr>
      <w:r w:rsidRPr="00A32C63">
        <w:rPr>
          <w:noProof/>
          <w:lang w:eastAsia="ru-RU"/>
        </w:rPr>
        <w:lastRenderedPageBreak/>
        <w:drawing>
          <wp:inline distT="0" distB="0" distL="0" distR="0" wp14:anchorId="55FF566B" wp14:editId="3FA31BD7">
            <wp:extent cx="1478508" cy="3455581"/>
            <wp:effectExtent l="0" t="0" r="7620" b="0"/>
            <wp:docPr id="59" name="Рисунок 59" descr="C:\Users\putee\AppData\Local\Temp\Rar$DRa0.055\Путеева\K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utee\AppData\Local\Temp\Rar$DRa0.055\Путеева\Kom.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95910" cy="3496253"/>
                    </a:xfrm>
                    <a:prstGeom prst="rect">
                      <a:avLst/>
                    </a:prstGeom>
                    <a:noFill/>
                    <a:ln>
                      <a:noFill/>
                    </a:ln>
                  </pic:spPr>
                </pic:pic>
              </a:graphicData>
            </a:graphic>
          </wp:inline>
        </w:drawing>
      </w:r>
    </w:p>
    <w:p w14:paraId="5853A803" w14:textId="1BFFAE3A" w:rsidR="0047360C" w:rsidRPr="00A32C63" w:rsidRDefault="0047360C" w:rsidP="0047360C">
      <w:pPr>
        <w:jc w:val="center"/>
      </w:pPr>
      <w:r w:rsidRPr="00A32C63">
        <w:t>Рисунок 2.</w:t>
      </w:r>
      <w:r w:rsidR="00C649B9" w:rsidRPr="00A32C63">
        <w:t>6</w:t>
      </w:r>
      <w:r w:rsidRPr="00A32C63">
        <w:t xml:space="preserve"> – Диаграмма компонентов</w:t>
      </w:r>
    </w:p>
    <w:p w14:paraId="1C616DBC" w14:textId="77777777" w:rsidR="0047360C" w:rsidRPr="00A32C63" w:rsidRDefault="0047360C" w:rsidP="0047360C"/>
    <w:p w14:paraId="60BB7553" w14:textId="77777777" w:rsidR="0047360C" w:rsidRPr="00A32C63" w:rsidRDefault="0047360C" w:rsidP="0047360C">
      <w:r w:rsidRPr="00A32C63">
        <w:t xml:space="preserve">Каждый аспект отвечает за свой функционал. СУБД </w:t>
      </w:r>
      <w:r w:rsidRPr="00A32C63">
        <w:rPr>
          <w:i/>
          <w:lang w:val="en-US"/>
        </w:rPr>
        <w:t>MySQL</w:t>
      </w:r>
      <w:r w:rsidRPr="00A32C63">
        <w:t xml:space="preserve"> – за хранение и выборку данных, серверное приложение – за логику системы, а браузер клиента – за отображение информации.</w:t>
      </w:r>
    </w:p>
    <w:p w14:paraId="1290DB8E" w14:textId="77777777" w:rsidR="0047360C" w:rsidRPr="00A32C63" w:rsidRDefault="0047360C" w:rsidP="0047360C"/>
    <w:p w14:paraId="5A43875D" w14:textId="77777777" w:rsidR="0047360C" w:rsidRPr="00A32C63" w:rsidRDefault="0047360C" w:rsidP="0047360C">
      <w:pPr>
        <w:tabs>
          <w:tab w:val="right" w:pos="9072"/>
        </w:tabs>
        <w:rPr>
          <w:rFonts w:cs="Times New Roman"/>
          <w:szCs w:val="28"/>
        </w:rPr>
      </w:pPr>
    </w:p>
    <w:p w14:paraId="6BACDE23" w14:textId="77777777" w:rsidR="0047360C" w:rsidRPr="00A32C63" w:rsidRDefault="0047360C" w:rsidP="0047360C">
      <w:pPr>
        <w:tabs>
          <w:tab w:val="right" w:pos="9072"/>
        </w:tabs>
        <w:rPr>
          <w:rFonts w:cs="Times New Roman"/>
          <w:szCs w:val="28"/>
        </w:rPr>
      </w:pPr>
    </w:p>
    <w:p w14:paraId="61D2DF5F" w14:textId="77777777" w:rsidR="0047360C" w:rsidRPr="00A32C63" w:rsidRDefault="0047360C" w:rsidP="0047360C">
      <w:pPr>
        <w:tabs>
          <w:tab w:val="right" w:pos="9072"/>
        </w:tabs>
        <w:rPr>
          <w:rFonts w:cs="Times New Roman"/>
          <w:szCs w:val="28"/>
        </w:rPr>
      </w:pPr>
    </w:p>
    <w:p w14:paraId="71D026AF" w14:textId="77777777" w:rsidR="0047360C" w:rsidRPr="00A32C63" w:rsidRDefault="0047360C" w:rsidP="0047360C">
      <w:pPr>
        <w:spacing w:after="200" w:line="276" w:lineRule="auto"/>
        <w:ind w:firstLine="0"/>
        <w:jc w:val="left"/>
        <w:rPr>
          <w:rFonts w:cs="Times New Roman"/>
          <w:szCs w:val="28"/>
        </w:rPr>
      </w:pPr>
      <w:r w:rsidRPr="00A32C63">
        <w:rPr>
          <w:rFonts w:cs="Times New Roman"/>
          <w:szCs w:val="28"/>
        </w:rPr>
        <w:br w:type="page"/>
      </w:r>
    </w:p>
    <w:p w14:paraId="59690C59" w14:textId="77777777" w:rsidR="0047360C" w:rsidRPr="00A32C63" w:rsidRDefault="0047360C" w:rsidP="0047360C">
      <w:pPr>
        <w:pStyle w:val="1"/>
      </w:pPr>
      <w:bookmarkStart w:id="9" w:name="_Toc99395216"/>
      <w:r w:rsidRPr="00A32C63">
        <w:lastRenderedPageBreak/>
        <w:t>3 Проектирование</w:t>
      </w:r>
      <w:bookmarkEnd w:id="9"/>
    </w:p>
    <w:p w14:paraId="2E0B8714" w14:textId="77777777" w:rsidR="0047360C" w:rsidRPr="00A32C63" w:rsidRDefault="0047360C" w:rsidP="0047360C">
      <w:pPr>
        <w:tabs>
          <w:tab w:val="right" w:pos="9072"/>
        </w:tabs>
        <w:rPr>
          <w:rFonts w:cs="Times New Roman"/>
          <w:szCs w:val="28"/>
        </w:rPr>
      </w:pPr>
    </w:p>
    <w:p w14:paraId="0B49CE74" w14:textId="77777777" w:rsidR="0047360C" w:rsidRPr="00A32C63" w:rsidRDefault="0047360C" w:rsidP="0047360C">
      <w:pPr>
        <w:pStyle w:val="2"/>
      </w:pPr>
      <w:bookmarkStart w:id="10" w:name="_Toc99395217"/>
      <w:r w:rsidRPr="00A32C63">
        <w:t>3.1 Разработка архитектуры программного продукта</w:t>
      </w:r>
      <w:bookmarkEnd w:id="10"/>
    </w:p>
    <w:p w14:paraId="2981F6DB" w14:textId="77777777" w:rsidR="0047360C" w:rsidRPr="00A32C63" w:rsidRDefault="0047360C" w:rsidP="0047360C">
      <w:pPr>
        <w:rPr>
          <w:lang w:eastAsia="ru-RU"/>
        </w:rPr>
      </w:pPr>
    </w:p>
    <w:p w14:paraId="79E80AAB" w14:textId="77777777" w:rsidR="0047360C" w:rsidRPr="00A32C63" w:rsidRDefault="0047360C" w:rsidP="0047360C">
      <w:r w:rsidRPr="00A32C63">
        <w:t>Чаще всего веб-приложения состоят как минимум из трёх основных компонентов:</w:t>
      </w:r>
    </w:p>
    <w:p w14:paraId="55EE3D87" w14:textId="77777777" w:rsidR="0047360C" w:rsidRPr="00A32C63" w:rsidRDefault="0047360C" w:rsidP="0047360C">
      <w:r w:rsidRPr="00A32C63">
        <w:t>Клиентская часть веб приложения — это графический интерфейс. Это то, что вы видите на странице. Графический интерфейс отображается в браузере. Пользователь взаимодействует с веб-приложением именно через браузер, кликая по ссылкам и кнопкам.</w:t>
      </w:r>
    </w:p>
    <w:p w14:paraId="2FBB442D" w14:textId="0ECEDE75" w:rsidR="0047360C" w:rsidRPr="00A32C63" w:rsidRDefault="0047360C" w:rsidP="0047360C">
      <w:r w:rsidRPr="00A32C63">
        <w:t xml:space="preserve">Серверная часть веб-приложения — это программа или скрипт на сервере, обрабатывающая запросы пользователя (точнее, запросы браузера). Чаще всего серверная часть веб-приложения программируется на </w:t>
      </w:r>
      <w:r w:rsidRPr="00A32C63">
        <w:rPr>
          <w:lang w:val="en-US"/>
        </w:rPr>
        <w:t>PHP</w:t>
      </w:r>
      <w:r w:rsidRPr="00A32C63">
        <w:t xml:space="preserve">. При каждом переходе пользователя по ссылке браузер отправляет запрос к серверу. Сервер обрабатывает этот запрос, вызывая некоторый </w:t>
      </w:r>
      <w:r w:rsidRPr="00A32C63">
        <w:rPr>
          <w:lang w:val="en-US"/>
        </w:rPr>
        <w:t>PHP</w:t>
      </w:r>
      <w:r w:rsidRPr="00A32C63">
        <w:t xml:space="preserve">-скрипт, который формирует веб-страничку, описанную языком </w:t>
      </w:r>
      <w:r w:rsidRPr="00A32C63">
        <w:rPr>
          <w:lang w:val="en-US"/>
        </w:rPr>
        <w:t>HTML</w:t>
      </w:r>
      <w:r w:rsidRPr="00A32C63">
        <w:t>, и отсылает клиенту по сети. Браузер тут же отображает полученный результат в виде очередной веб-страницы</w:t>
      </w:r>
      <w:r w:rsidR="00CA588E" w:rsidRPr="00CA588E">
        <w:t xml:space="preserve"> [14]</w:t>
      </w:r>
      <w:r w:rsidRPr="00A32C63">
        <w:t>.</w:t>
      </w:r>
    </w:p>
    <w:p w14:paraId="3E334DE9" w14:textId="77777777" w:rsidR="0047360C" w:rsidRPr="00A32C63" w:rsidRDefault="0047360C" w:rsidP="0047360C">
      <w:r w:rsidRPr="00A32C63">
        <w:t xml:space="preserve">База данных (БД, или система управления баазми данных, СУБД) - программное обеспечение на сервере, занимающееся хранением данных и их выдачей в нужный момент. В случае форума или блога, хранимые в БД данные — это посты, комментарии, новости, и так далее. База данных располагается на сервере. Серверная часть веб-приложения (то есть, </w:t>
      </w:r>
      <w:r w:rsidRPr="00A32C63">
        <w:rPr>
          <w:lang w:val="en-US"/>
        </w:rPr>
        <w:t>PHP</w:t>
      </w:r>
      <w:r w:rsidRPr="00A32C63">
        <w:t xml:space="preserve"> скрипт) обращается к базе данных, извлекая данные, которые необходимы для формирования страницы, запрошенной пользователем.</w:t>
      </w:r>
    </w:p>
    <w:p w14:paraId="5140BC22" w14:textId="77777777" w:rsidR="0047360C" w:rsidRPr="00A32C63" w:rsidRDefault="0047360C" w:rsidP="0047360C">
      <w:r w:rsidRPr="00A32C63">
        <w:t xml:space="preserve">Наше приложение также будет состоять из этих трех частей и основываться будет на </w:t>
      </w:r>
      <w:r w:rsidRPr="00A32C63">
        <w:rPr>
          <w:lang w:val="en-US"/>
        </w:rPr>
        <w:t>Spring</w:t>
      </w:r>
      <w:r w:rsidRPr="00A32C63">
        <w:t xml:space="preserve"> </w:t>
      </w:r>
      <w:r w:rsidRPr="00A32C63">
        <w:rPr>
          <w:lang w:val="en-US"/>
        </w:rPr>
        <w:t>MVC</w:t>
      </w:r>
      <w:r w:rsidRPr="00A32C63">
        <w:t>. MVC — это не шаблон проекта, это конструкционный шаблон, который описывает способ построения структуры нашего приложения, сферы ответственности и взаимодействие каждой из частей в данной структуре.</w:t>
      </w:r>
    </w:p>
    <w:p w14:paraId="3B7E520C" w14:textId="463EF6D8" w:rsidR="0047360C" w:rsidRPr="00A32C63" w:rsidRDefault="0047360C" w:rsidP="0047360C">
      <w:r w:rsidRPr="00A32C63">
        <w:lastRenderedPageBreak/>
        <w:t>Фреймворк </w:t>
      </w:r>
      <w:r w:rsidRPr="00A32C63">
        <w:rPr>
          <w:bCs/>
        </w:rPr>
        <w:t>Spring MVC</w:t>
      </w:r>
      <w:r w:rsidRPr="00A32C63">
        <w:t> обеспечивает архитектуру паттерна Model — View — Controller (Модель — Отображение (далее — Вид) — Контроллер) при помощи слабо связанных готовых компонентов. Паттерн MVC разделяет аспекты приложения (логику ввода, бизнес-логику и логику UI), обеспечивая при этом свободную связь между ними.</w:t>
      </w:r>
    </w:p>
    <w:p w14:paraId="781E6D33" w14:textId="77777777" w:rsidR="0047360C" w:rsidRPr="00A32C63" w:rsidRDefault="0047360C" w:rsidP="00412D2D">
      <w:pPr>
        <w:numPr>
          <w:ilvl w:val="0"/>
          <w:numId w:val="11"/>
        </w:numPr>
        <w:overflowPunct w:val="0"/>
        <w:autoSpaceDE w:val="0"/>
        <w:autoSpaceDN w:val="0"/>
        <w:adjustRightInd w:val="0"/>
      </w:pPr>
      <w:r w:rsidRPr="00A32C63">
        <w:rPr>
          <w:bCs/>
        </w:rPr>
        <w:t>Model</w:t>
      </w:r>
      <w:r w:rsidRPr="00A32C63">
        <w:t> (Модель) инкапсулирует (объединяет) данные приложения, в целом они будут состоять из POJO («Старых добрых Java-объектов», или бинов).</w:t>
      </w:r>
    </w:p>
    <w:p w14:paraId="42502B5F" w14:textId="77777777" w:rsidR="0047360C" w:rsidRPr="00A32C63" w:rsidRDefault="0047360C" w:rsidP="00412D2D">
      <w:pPr>
        <w:numPr>
          <w:ilvl w:val="0"/>
          <w:numId w:val="11"/>
        </w:numPr>
        <w:overflowPunct w:val="0"/>
        <w:autoSpaceDE w:val="0"/>
        <w:autoSpaceDN w:val="0"/>
        <w:adjustRightInd w:val="0"/>
      </w:pPr>
      <w:r w:rsidRPr="00A32C63">
        <w:rPr>
          <w:bCs/>
        </w:rPr>
        <w:t>View</w:t>
      </w:r>
      <w:r w:rsidRPr="00A32C63">
        <w:t> (Отображение, Вид) отвечает за отображение данных Модели, — как правило, генерируя HTML, которые мы видим в своём браузере.</w:t>
      </w:r>
    </w:p>
    <w:p w14:paraId="189CC071" w14:textId="77777777" w:rsidR="0047360C" w:rsidRPr="00A32C63" w:rsidRDefault="0047360C" w:rsidP="00412D2D">
      <w:pPr>
        <w:numPr>
          <w:ilvl w:val="0"/>
          <w:numId w:val="11"/>
        </w:numPr>
        <w:overflowPunct w:val="0"/>
        <w:autoSpaceDE w:val="0"/>
        <w:autoSpaceDN w:val="0"/>
        <w:adjustRightInd w:val="0"/>
      </w:pPr>
      <w:r w:rsidRPr="00A32C63">
        <w:rPr>
          <w:bCs/>
        </w:rPr>
        <w:t>Controller</w:t>
      </w:r>
      <w:r w:rsidRPr="00A32C63">
        <w:t> (Контроллер) обрабатывает запрос пользователя, создаёт соответствующую Модель и передаёт её для отображения в Вид.</w:t>
      </w:r>
      <w:bookmarkStart w:id="11" w:name="habracut"/>
      <w:bookmarkEnd w:id="11"/>
    </w:p>
    <w:p w14:paraId="508F7C3A" w14:textId="77777777" w:rsidR="0047360C" w:rsidRPr="00A32C63" w:rsidRDefault="0047360C" w:rsidP="0047360C">
      <w:r w:rsidRPr="00A32C63">
        <w:t>Вся логика работы Spring MVC построена вокруг </w:t>
      </w:r>
      <w:r w:rsidRPr="00A32C63">
        <w:rPr>
          <w:bCs/>
        </w:rPr>
        <w:t>DispatcherServlet</w:t>
      </w:r>
      <w:r w:rsidRPr="00A32C63">
        <w:t>, который принимает и обрабатывает все HTTP-запросы (из UI) и ответы на них. Рабочий процесс обработки запроса DispatcherServlet'ом проиллюстрирован на следующей диаграмме:</w:t>
      </w:r>
    </w:p>
    <w:p w14:paraId="2B9D9A5C" w14:textId="77777777" w:rsidR="0047360C" w:rsidRPr="00A32C63" w:rsidRDefault="0047360C" w:rsidP="0047360C">
      <w:pPr>
        <w:jc w:val="center"/>
      </w:pPr>
      <w:r w:rsidRPr="00A32C63">
        <w:br/>
      </w:r>
      <w:r w:rsidRPr="00A32C63">
        <w:rPr>
          <w:noProof/>
          <w:lang w:eastAsia="ru-RU"/>
        </w:rPr>
        <w:drawing>
          <wp:inline distT="0" distB="0" distL="0" distR="0" wp14:anchorId="6F6FE031" wp14:editId="31F8B6E1">
            <wp:extent cx="5276850" cy="3152775"/>
            <wp:effectExtent l="0" t="0" r="0" b="9525"/>
            <wp:docPr id="9"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5837745E" w14:textId="32F43C01" w:rsidR="0047360C" w:rsidRPr="00A32C63" w:rsidRDefault="0047360C" w:rsidP="0047360C">
      <w:pPr>
        <w:jc w:val="center"/>
      </w:pPr>
      <w:r w:rsidRPr="00A32C63">
        <w:t xml:space="preserve">Рисунок </w:t>
      </w:r>
      <w:r w:rsidR="00C649B9" w:rsidRPr="00A32C63">
        <w:t>3</w:t>
      </w:r>
      <w:r w:rsidRPr="00A32C63">
        <w:t>.1 – Рабочий процесс обработки запроса</w:t>
      </w:r>
    </w:p>
    <w:p w14:paraId="627815C9" w14:textId="77777777" w:rsidR="0047360C" w:rsidRPr="00A32C63" w:rsidRDefault="0047360C" w:rsidP="0047360C"/>
    <w:p w14:paraId="33E89F7B" w14:textId="77777777" w:rsidR="0047360C" w:rsidRPr="00A32C63" w:rsidRDefault="0047360C" w:rsidP="0047360C">
      <w:r w:rsidRPr="00A32C63">
        <w:lastRenderedPageBreak/>
        <w:t>Ниже приведена последовательность событий, соответствующая входящему HTTP-запросу:</w:t>
      </w:r>
    </w:p>
    <w:p w14:paraId="7E3AF4E4" w14:textId="77777777" w:rsidR="0047360C" w:rsidRPr="00A32C63" w:rsidRDefault="0047360C" w:rsidP="00412D2D">
      <w:pPr>
        <w:numPr>
          <w:ilvl w:val="0"/>
          <w:numId w:val="12"/>
        </w:numPr>
        <w:overflowPunct w:val="0"/>
        <w:autoSpaceDE w:val="0"/>
        <w:autoSpaceDN w:val="0"/>
        <w:adjustRightInd w:val="0"/>
        <w:ind w:left="0" w:firstLine="709"/>
      </w:pPr>
      <w:r w:rsidRPr="00A32C63">
        <w:t>После получения HTTP-запроса DispatcherServlet обращается к интерфейсу </w:t>
      </w:r>
      <w:r w:rsidRPr="00A32C63">
        <w:rPr>
          <w:bCs/>
        </w:rPr>
        <w:t>HandlerMapping</w:t>
      </w:r>
      <w:r w:rsidRPr="00A32C63">
        <w:t>, который определяет, какой Контроллер должен быть вызван, после чего, отправляет запрос в нужный Контроллер.</w:t>
      </w:r>
    </w:p>
    <w:p w14:paraId="36D1CC69" w14:textId="77777777" w:rsidR="0047360C" w:rsidRPr="00A32C63" w:rsidRDefault="0047360C" w:rsidP="00412D2D">
      <w:pPr>
        <w:numPr>
          <w:ilvl w:val="0"/>
          <w:numId w:val="12"/>
        </w:numPr>
        <w:overflowPunct w:val="0"/>
        <w:autoSpaceDE w:val="0"/>
        <w:autoSpaceDN w:val="0"/>
        <w:adjustRightInd w:val="0"/>
        <w:ind w:left="0" w:firstLine="709"/>
      </w:pPr>
      <w:r w:rsidRPr="00A32C63">
        <w:t>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DispatcherServlet имя Вида (View).</w:t>
      </w:r>
    </w:p>
    <w:p w14:paraId="299B9C1B" w14:textId="77777777" w:rsidR="0047360C" w:rsidRPr="00A32C63" w:rsidRDefault="0047360C" w:rsidP="00412D2D">
      <w:pPr>
        <w:numPr>
          <w:ilvl w:val="0"/>
          <w:numId w:val="12"/>
        </w:numPr>
        <w:overflowPunct w:val="0"/>
        <w:autoSpaceDE w:val="0"/>
        <w:autoSpaceDN w:val="0"/>
        <w:adjustRightInd w:val="0"/>
        <w:ind w:left="0" w:firstLine="709"/>
      </w:pPr>
      <w:r w:rsidRPr="00A32C63">
        <w:t>При помощи интерфейса </w:t>
      </w:r>
      <w:r w:rsidRPr="00A32C63">
        <w:rPr>
          <w:bCs/>
        </w:rPr>
        <w:t>ViewResolver</w:t>
      </w:r>
      <w:r w:rsidRPr="00A32C63">
        <w:t> DispatcherServlet определяет, какой Вид нужно использовать на основании полученного имени.</w:t>
      </w:r>
    </w:p>
    <w:p w14:paraId="51C087FB" w14:textId="77777777" w:rsidR="0047360C" w:rsidRPr="00A32C63" w:rsidRDefault="0047360C" w:rsidP="00412D2D">
      <w:pPr>
        <w:numPr>
          <w:ilvl w:val="0"/>
          <w:numId w:val="12"/>
        </w:numPr>
        <w:overflowPunct w:val="0"/>
        <w:autoSpaceDE w:val="0"/>
        <w:autoSpaceDN w:val="0"/>
        <w:adjustRightInd w:val="0"/>
        <w:ind w:left="0" w:firstLine="709"/>
      </w:pPr>
      <w:r w:rsidRPr="00A32C63">
        <w:t>После того, как Вид (View) создан, DispatcherServlet отправляет данные Модели в виде атрибутов в Вид, который в конечном итоге отображается в браузере.</w:t>
      </w:r>
    </w:p>
    <w:p w14:paraId="622D8FA8" w14:textId="77777777" w:rsidR="0047360C" w:rsidRPr="00A32C63" w:rsidRDefault="0047360C" w:rsidP="0047360C">
      <w:r w:rsidRPr="00A32C63">
        <w:t>Все вышеупомянутые компоненты, а именно, HandlerMapping, Controller и ViewResolver, являются частями интерфейса WebApplicationContext extends ApplicationContext, с некоторыми дополнительными особенностями, необходимыми для создания web-приложений.</w:t>
      </w:r>
    </w:p>
    <w:p w14:paraId="08ED1A51" w14:textId="77777777" w:rsidR="0047360C" w:rsidRPr="00A32C63" w:rsidRDefault="0047360C" w:rsidP="0047360C">
      <w:r w:rsidRPr="00A32C63">
        <w:t>DispatcherServlet отправляет запрос контроллерам для выполнения определённых функций. Аннотация @Controllerannotation указывает, что конкретный класс является контроллером. Аннотация @RequestMapping используется для мапинга (связывания) с URL для всего класса или для конкретного метода обработчика.</w:t>
      </w:r>
    </w:p>
    <w:p w14:paraId="0B1759B0" w14:textId="77777777" w:rsidR="0047360C" w:rsidRPr="00A32C63" w:rsidRDefault="0047360C" w:rsidP="0047360C">
      <w:r w:rsidRPr="00A32C63">
        <w:t xml:space="preserve">Аннотация Controller  определяет класс как Контроллер Spring MVC. В первом случае, @RequestMapping указывает, что все методы в данном Контроллере относятся к URL-адресу "/hello". </w:t>
      </w:r>
    </w:p>
    <w:p w14:paraId="19D87AA0" w14:textId="77777777" w:rsidR="0047360C" w:rsidRPr="00A32C63" w:rsidRDefault="0047360C" w:rsidP="0047360C">
      <w:r w:rsidRPr="00A32C63">
        <w:t>Следующая аннотация @RequestMapping(method = RequestMethod.GET) используется для объявления метода </w:t>
      </w:r>
      <w:r w:rsidRPr="00A32C63">
        <w:rPr>
          <w:bCs/>
        </w:rPr>
        <w:t>printHello()</w:t>
      </w:r>
      <w:r w:rsidRPr="00A32C63">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20E4FCC1" w14:textId="77777777" w:rsidR="0047360C" w:rsidRPr="00A32C63" w:rsidRDefault="0047360C" w:rsidP="0047360C">
      <w:r w:rsidRPr="00A32C63">
        <w:lastRenderedPageBreak/>
        <w:t>Вы можете написать вышеуказанный Контроллер по-другому, указав дополнительные атрибуты для аннотации @RequestMapping следующим образом</w:t>
      </w:r>
    </w:p>
    <w:p w14:paraId="0BC14D89" w14:textId="77777777" w:rsidR="0047360C" w:rsidRPr="00A32C63" w:rsidRDefault="0047360C" w:rsidP="0047360C">
      <w:r w:rsidRPr="00A32C63">
        <w:t xml:space="preserve">   @RequestMapping(value = "/hello", method = RequestMethod.GET)</w:t>
      </w:r>
      <w:r w:rsidRPr="00A32C63">
        <w:br/>
        <w:t>Атрибут «value» указывает URL, с которым мы связываем данный метод (value = "/hello"), далее указывается, что этот метод будет обрабатывать GET-запросы (method = RequestMethod.GET). Также, нужно отметить важные моменты в отношении приведённого выше контроллера:</w:t>
      </w:r>
    </w:p>
    <w:p w14:paraId="11C836F2" w14:textId="77777777" w:rsidR="0047360C" w:rsidRPr="00A32C63" w:rsidRDefault="0047360C" w:rsidP="00412D2D">
      <w:pPr>
        <w:numPr>
          <w:ilvl w:val="0"/>
          <w:numId w:val="13"/>
        </w:numPr>
        <w:overflowPunct w:val="0"/>
        <w:autoSpaceDE w:val="0"/>
        <w:autoSpaceDN w:val="0"/>
        <w:adjustRightInd w:val="0"/>
      </w:pPr>
      <w:r w:rsidRPr="00A32C63">
        <w:t>Вы определяете бизнес-логику внутри связанного таким образом служебного метода. Из него Вы можете вызывать любые другие методы.</w:t>
      </w:r>
    </w:p>
    <w:p w14:paraId="48F0A1E7" w14:textId="77777777" w:rsidR="0047360C" w:rsidRPr="00A32C63" w:rsidRDefault="0047360C" w:rsidP="00412D2D">
      <w:pPr>
        <w:numPr>
          <w:ilvl w:val="0"/>
          <w:numId w:val="13"/>
        </w:numPr>
        <w:overflowPunct w:val="0"/>
        <w:autoSpaceDE w:val="0"/>
        <w:autoSpaceDN w:val="0"/>
        <w:adjustRightInd w:val="0"/>
      </w:pPr>
      <w:r w:rsidRPr="00A32C63">
        <w:t>Основываясь на заданной бизнес-логике, в рамках этого метода Вы создаёте Модель (Model). Вы можете добавлять аттрибуты Модели, которые будут добавлены в Вид (View). В примере выше мы создаём Модель с атрибутом «message».</w:t>
      </w:r>
    </w:p>
    <w:p w14:paraId="527FF967" w14:textId="77777777" w:rsidR="0047360C" w:rsidRPr="00A32C63" w:rsidRDefault="0047360C" w:rsidP="00412D2D">
      <w:pPr>
        <w:numPr>
          <w:ilvl w:val="0"/>
          <w:numId w:val="13"/>
        </w:numPr>
        <w:overflowPunct w:val="0"/>
        <w:autoSpaceDE w:val="0"/>
        <w:autoSpaceDN w:val="0"/>
        <w:adjustRightInd w:val="0"/>
      </w:pPr>
      <w:r w:rsidRPr="00A32C63">
        <w:t>Данный служебный метод возвращает имя Вида в виде строки String. В данном случае, запрашиваемый Вид имеет имя «hello».</w:t>
      </w:r>
    </w:p>
    <w:p w14:paraId="128FC022" w14:textId="77777777" w:rsidR="0047360C" w:rsidRPr="00A32C63" w:rsidRDefault="0047360C" w:rsidP="0047360C">
      <w:r w:rsidRPr="00A32C63">
        <w:t>Spring MVC поддерживает множество типов Видов для различных технологий отображения страницы. В том числе — JSP, HTML, PDF, Excel, XML, Velocity templates, XSLT, JSON, каналы Atom и RSS, JasperReports и проч. Но чаще всего используются шаблоны JSP, написанные при помощи JSTL или HTML файлы, используя Thymeleaf.</w:t>
      </w:r>
    </w:p>
    <w:p w14:paraId="2FCA986B" w14:textId="78909C73" w:rsidR="0047360C" w:rsidRPr="00A32C63" w:rsidRDefault="0047360C" w:rsidP="0047360C">
      <w:r w:rsidRPr="00A32C63">
        <w:t>На рисунке 3.2 представлена диаграмма последовательности, которая представляет собой один конкретный экземпляр работы программы под управлением пользователя.</w:t>
      </w:r>
    </w:p>
    <w:p w14:paraId="0A45FFF7" w14:textId="77777777" w:rsidR="0047360C" w:rsidRPr="00A32C63" w:rsidRDefault="0047360C" w:rsidP="0047360C"/>
    <w:p w14:paraId="3A7957F6" w14:textId="77777777" w:rsidR="0047360C" w:rsidRPr="00A32C63" w:rsidRDefault="0047360C" w:rsidP="0047360C">
      <w:pPr>
        <w:jc w:val="center"/>
      </w:pPr>
      <w:r w:rsidRPr="00A32C63">
        <w:rPr>
          <w:noProof/>
          <w:lang w:eastAsia="ru-RU"/>
        </w:rPr>
        <w:lastRenderedPageBreak/>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6EE04678" w:rsidR="0047360C" w:rsidRPr="00A32C63" w:rsidRDefault="0047360C" w:rsidP="0047360C">
      <w:pPr>
        <w:jc w:val="center"/>
      </w:pPr>
      <w:r w:rsidRPr="00A32C63">
        <w:t xml:space="preserve">Рисунок </w:t>
      </w:r>
      <w:r w:rsidR="00C649B9" w:rsidRPr="00A32C63">
        <w:t>3</w:t>
      </w:r>
      <w:r w:rsidRPr="00A32C63">
        <w:t>.2 – Диаграмма последовательности</w:t>
      </w:r>
    </w:p>
    <w:p w14:paraId="410018C4" w14:textId="77777777" w:rsidR="0047360C" w:rsidRPr="00A32C63" w:rsidRDefault="0047360C" w:rsidP="0047360C"/>
    <w:p w14:paraId="3BC3008E" w14:textId="77777777" w:rsidR="0047360C" w:rsidRPr="00A32C63" w:rsidRDefault="0047360C" w:rsidP="0047360C">
      <w:r w:rsidRPr="00A32C63">
        <w:t>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A32C63" w:rsidRDefault="0047360C" w:rsidP="0047360C">
      <w:r w:rsidRPr="00A32C63">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A32C63" w:rsidRDefault="0047360C" w:rsidP="0047360C">
      <w:r w:rsidRPr="00A32C63">
        <w:lastRenderedPageBreak/>
        <w:t>На диаграмме последовательности изображен один актёр – пользователь системы, а также следующие объекты:</w:t>
      </w:r>
    </w:p>
    <w:p w14:paraId="281262CA" w14:textId="77777777" w:rsidR="0047360C" w:rsidRPr="00A32C63" w:rsidRDefault="0047360C" w:rsidP="0047360C">
      <w:r w:rsidRPr="00A32C63">
        <w:t>– ПО Клиента;</w:t>
      </w:r>
    </w:p>
    <w:p w14:paraId="6464AB0F" w14:textId="77777777" w:rsidR="0047360C" w:rsidRPr="00A32C63" w:rsidRDefault="0047360C" w:rsidP="0047360C">
      <w:r w:rsidRPr="00A32C63">
        <w:t>– ПО Сервера;</w:t>
      </w:r>
    </w:p>
    <w:p w14:paraId="050349D3" w14:textId="77777777" w:rsidR="0047360C" w:rsidRPr="00A32C63" w:rsidRDefault="0047360C" w:rsidP="0047360C">
      <w:r w:rsidRPr="00A32C63">
        <w:t>– MySQL.</w:t>
      </w:r>
    </w:p>
    <w:p w14:paraId="6A33E24A" w14:textId="77777777" w:rsidR="0047360C" w:rsidRPr="00A32C63" w:rsidRDefault="0047360C" w:rsidP="0047360C">
      <w:r w:rsidRPr="00A32C63">
        <w:t>Представлена последовательность действия в три этапа:</w:t>
      </w:r>
    </w:p>
    <w:p w14:paraId="637D2B64" w14:textId="77777777" w:rsidR="0047360C" w:rsidRPr="00A32C63" w:rsidRDefault="0047360C" w:rsidP="0047360C">
      <w:r w:rsidRPr="00A32C63">
        <w:t>1. Пользователь вводит адрес сайта в браузере, а сервер отправляет клиенту html-документ.</w:t>
      </w:r>
    </w:p>
    <w:p w14:paraId="53F6747E" w14:textId="77777777" w:rsidR="0047360C" w:rsidRPr="00A32C63" w:rsidRDefault="0047360C" w:rsidP="0047360C">
      <w:r w:rsidRPr="00A32C63">
        <w:t>2. Клиент вводит данные аутентификации. Браузер посылает запрос серверу на аутентификацию, а сервер посылает запрос на сервер MySQL,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A32C63" w:rsidRDefault="0047360C" w:rsidP="0047360C">
      <w:r w:rsidRPr="00A32C63">
        <w:t>3. Клиент нажимает кнопку закрытия в браузере – вкладка закрывается. Работа системы завершена.</w:t>
      </w:r>
    </w:p>
    <w:p w14:paraId="1872919F" w14:textId="10AD08E7" w:rsidR="0047360C" w:rsidRPr="00A32C63" w:rsidRDefault="0047360C" w:rsidP="0047360C">
      <w:pPr>
        <w:tabs>
          <w:tab w:val="right" w:pos="9072"/>
        </w:tabs>
        <w:rPr>
          <w:rFonts w:cs="Times New Roman"/>
          <w:szCs w:val="28"/>
        </w:rPr>
      </w:pPr>
    </w:p>
    <w:p w14:paraId="593B3D4A" w14:textId="77777777" w:rsidR="00C649B9" w:rsidRPr="00A32C63" w:rsidRDefault="00C649B9" w:rsidP="0047360C">
      <w:pPr>
        <w:tabs>
          <w:tab w:val="right" w:pos="9072"/>
        </w:tabs>
        <w:rPr>
          <w:rFonts w:cs="Times New Roman"/>
          <w:szCs w:val="28"/>
        </w:rPr>
      </w:pPr>
    </w:p>
    <w:p w14:paraId="7E494B9D" w14:textId="2CFC6E85" w:rsidR="0047360C" w:rsidRPr="00A32C63" w:rsidRDefault="0047360C" w:rsidP="0047360C">
      <w:pPr>
        <w:pStyle w:val="2"/>
      </w:pPr>
      <w:bookmarkStart w:id="12" w:name="_Toc99395218"/>
      <w:r w:rsidRPr="00A32C63">
        <w:t>3.2 Проектирование структур хранения данных</w:t>
      </w:r>
      <w:bookmarkEnd w:id="12"/>
    </w:p>
    <w:p w14:paraId="6B28A0C8" w14:textId="77777777" w:rsidR="00C649B9" w:rsidRPr="00A32C63" w:rsidRDefault="00C649B9" w:rsidP="00C649B9">
      <w:pPr>
        <w:rPr>
          <w:lang w:eastAsia="ru-RU"/>
        </w:rPr>
      </w:pPr>
    </w:p>
    <w:p w14:paraId="5CE6B17B" w14:textId="77777777" w:rsidR="0047360C" w:rsidRPr="00A32C63" w:rsidRDefault="0047360C" w:rsidP="0047360C">
      <w:pPr>
        <w:contextualSpacing/>
        <w:rPr>
          <w:rFonts w:cs="Times New Roman"/>
          <w:szCs w:val="24"/>
        </w:rPr>
      </w:pPr>
      <w:r w:rsidRPr="00A32C63">
        <w:rPr>
          <w:rFonts w:cs="Times New Roman"/>
          <w:szCs w:val="24"/>
        </w:rPr>
        <w:t>Чтобы построить схему реляционной базы данных необходимо определить совокупность отношений, которые составляют базу данных. Эта совокупность отношений будет содержать всю информацию, которая должна храниться в базе данных.</w:t>
      </w:r>
    </w:p>
    <w:p w14:paraId="1933A7CF" w14:textId="38C6ECAC" w:rsidR="0047360C" w:rsidRPr="00A32C63" w:rsidRDefault="0047360C" w:rsidP="0047360C">
      <w:pPr>
        <w:contextualSpacing/>
        <w:rPr>
          <w:rFonts w:cs="Times New Roman"/>
          <w:szCs w:val="24"/>
        </w:rPr>
      </w:pPr>
      <w:r w:rsidRPr="00A32C63">
        <w:rPr>
          <w:rFonts w:cs="Times New Roman"/>
          <w:szCs w:val="24"/>
        </w:rPr>
        <w:t xml:space="preserve">На рисунке </w:t>
      </w:r>
      <w:r w:rsidR="00C649B9" w:rsidRPr="00A32C63">
        <w:rPr>
          <w:rFonts w:cs="Times New Roman"/>
          <w:szCs w:val="24"/>
        </w:rPr>
        <w:t>3</w:t>
      </w:r>
      <w:r w:rsidRPr="00A32C63">
        <w:rPr>
          <w:rFonts w:cs="Times New Roman"/>
          <w:szCs w:val="24"/>
        </w:rPr>
        <w:t>.</w:t>
      </w:r>
      <w:r w:rsidR="00C649B9" w:rsidRPr="00A32C63">
        <w:rPr>
          <w:rFonts w:cs="Times New Roman"/>
          <w:szCs w:val="24"/>
        </w:rPr>
        <w:t>3</w:t>
      </w:r>
      <w:r w:rsidRPr="00A32C63">
        <w:rPr>
          <w:rFonts w:cs="Times New Roman"/>
          <w:szCs w:val="24"/>
        </w:rPr>
        <w:t xml:space="preserve"> представлена база данных, спроектированная по концептуальной модел</w:t>
      </w:r>
      <w:r w:rsidR="008F347F" w:rsidRPr="00A32C63">
        <w:rPr>
          <w:rFonts w:cs="Times New Roman"/>
          <w:szCs w:val="24"/>
        </w:rPr>
        <w:t>и</w:t>
      </w:r>
      <w:r w:rsidRPr="00A32C63">
        <w:rPr>
          <w:rFonts w:cs="Times New Roman"/>
          <w:szCs w:val="24"/>
        </w:rPr>
        <w:t>.</w:t>
      </w:r>
    </w:p>
    <w:p w14:paraId="6DB967CB" w14:textId="04815D81" w:rsidR="0047360C" w:rsidRPr="00A32C63" w:rsidRDefault="0047360C" w:rsidP="0047360C">
      <w:r w:rsidRPr="00A32C63">
        <w:rPr>
          <w:rFonts w:cs="Times New Roman"/>
          <w:szCs w:val="24"/>
        </w:rPr>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p>
    <w:p w14:paraId="4B2E48C4" w14:textId="6A204A30" w:rsidR="0047360C" w:rsidRPr="00A32C63" w:rsidRDefault="0047360C" w:rsidP="0047360C">
      <w:pPr>
        <w:rPr>
          <w:rFonts w:cs="Times New Roman"/>
          <w:szCs w:val="24"/>
        </w:rPr>
      </w:pPr>
      <w:r w:rsidRPr="00A32C63">
        <w:rPr>
          <w:rFonts w:cs="Times New Roman"/>
          <w:szCs w:val="24"/>
        </w:rPr>
        <w:lastRenderedPageBreak/>
        <w:t xml:space="preserve">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 </w:t>
      </w:r>
    </w:p>
    <w:p w14:paraId="49AA7114" w14:textId="0BDCB23D" w:rsidR="0047360C" w:rsidRPr="00A32C63" w:rsidRDefault="00A32C63" w:rsidP="0047360C">
      <w:pPr>
        <w:ind w:firstLine="0"/>
        <w:contextualSpacing/>
        <w:jc w:val="center"/>
        <w:rPr>
          <w:rFonts w:cs="Times New Roman"/>
          <w:szCs w:val="24"/>
        </w:rPr>
      </w:pPr>
      <w:r w:rsidRPr="00A32C63">
        <w:rPr>
          <w:rFonts w:cs="Times New Roman"/>
          <w:noProof/>
          <w:szCs w:val="24"/>
          <w:lang w:eastAsia="ru-RU"/>
        </w:rPr>
        <w:drawing>
          <wp:inline distT="0" distB="0" distL="0" distR="0" wp14:anchorId="2CAE8708" wp14:editId="7C114C56">
            <wp:extent cx="6120130" cy="402463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20130" cy="4024630"/>
                    </a:xfrm>
                    <a:prstGeom prst="rect">
                      <a:avLst/>
                    </a:prstGeom>
                  </pic:spPr>
                </pic:pic>
              </a:graphicData>
            </a:graphic>
          </wp:inline>
        </w:drawing>
      </w:r>
    </w:p>
    <w:p w14:paraId="2AC0D8FE" w14:textId="1136ED70" w:rsidR="0047360C" w:rsidRPr="00A32C63" w:rsidRDefault="0047360C" w:rsidP="0047360C">
      <w:pPr>
        <w:contextualSpacing/>
        <w:jc w:val="center"/>
        <w:rPr>
          <w:rFonts w:cs="Times New Roman"/>
          <w:szCs w:val="24"/>
        </w:rPr>
      </w:pPr>
      <w:r w:rsidRPr="00A32C63">
        <w:rPr>
          <w:rFonts w:cs="Times New Roman"/>
          <w:szCs w:val="24"/>
        </w:rPr>
        <w:t>Рисунок 3.</w:t>
      </w:r>
      <w:r w:rsidR="00C649B9" w:rsidRPr="00A32C63">
        <w:rPr>
          <w:rFonts w:cs="Times New Roman"/>
          <w:szCs w:val="24"/>
        </w:rPr>
        <w:t>3</w:t>
      </w:r>
      <w:r w:rsidRPr="00A32C63">
        <w:rPr>
          <w:rFonts w:cs="Times New Roman"/>
          <w:szCs w:val="24"/>
        </w:rPr>
        <w:t>– Спроектированная база данных</w:t>
      </w:r>
    </w:p>
    <w:p w14:paraId="033F9637" w14:textId="77777777" w:rsidR="00C649B9" w:rsidRPr="00A32C63" w:rsidRDefault="00C649B9" w:rsidP="0047360C">
      <w:pPr>
        <w:contextualSpacing/>
        <w:jc w:val="center"/>
        <w:rPr>
          <w:rFonts w:cs="Times New Roman"/>
          <w:szCs w:val="24"/>
        </w:rPr>
      </w:pPr>
    </w:p>
    <w:p w14:paraId="4351621D" w14:textId="77777777" w:rsidR="0047360C" w:rsidRPr="00A32C63" w:rsidRDefault="0047360C" w:rsidP="0047360C">
      <w:pPr>
        <w:rPr>
          <w:rFonts w:cs="Times New Roman"/>
          <w:szCs w:val="28"/>
        </w:rPr>
      </w:pPr>
      <w:r w:rsidRPr="00A32C63">
        <w:rPr>
          <w:rFonts w:cs="Times New Roman"/>
          <w:szCs w:val="28"/>
        </w:rPr>
        <w:t>Процесс преобразования базы данных к виду, отвечающему нормальным формам, называется нормализацией. Нормализация предназначена для приведения структуры базы данных к виду, обеспечивающему минимальную избыточность, то есть нормализация не имеет целью уменьшение или увеличение производительности работы или же уменьшение, или увеличение объёма БД. Конечной целью нормализации является уменьшение потенциальной противоречивости хранимой в БД информации.</w:t>
      </w:r>
    </w:p>
    <w:p w14:paraId="242DC436" w14:textId="77777777" w:rsidR="0047360C" w:rsidRPr="00A32C63" w:rsidRDefault="0047360C" w:rsidP="0047360C">
      <w:pPr>
        <w:rPr>
          <w:rFonts w:cs="Times New Roman"/>
          <w:szCs w:val="28"/>
        </w:rPr>
      </w:pPr>
      <w:r w:rsidRPr="00A32C63">
        <w:rPr>
          <w:rFonts w:cs="Times New Roman"/>
          <w:szCs w:val="28"/>
        </w:rPr>
        <w:t xml:space="preserve">Для реляционных баз данных необходимо, чтобы все отношения базы данных обязательно находились в 1НФ. Нормальные формы более высокого порядка могут использоваться разработчиками по своему усмотрению. Однако грамотный специалист стремится к тому, чтобы довести уровень нормализации </w:t>
      </w:r>
      <w:r w:rsidRPr="00A32C63">
        <w:rPr>
          <w:rFonts w:cs="Times New Roman"/>
          <w:szCs w:val="28"/>
        </w:rPr>
        <w:lastRenderedPageBreak/>
        <w:t>базы данных хотя бы до 3НФ, тем самым, исключив из базы данных избыточность и аномалии обновления.</w:t>
      </w:r>
    </w:p>
    <w:p w14:paraId="7551CE2A" w14:textId="40D7049D" w:rsidR="0047360C" w:rsidRPr="00A32C63" w:rsidRDefault="0047360C" w:rsidP="001C527F">
      <w:pPr>
        <w:rPr>
          <w:rFonts w:cs="Times New Roman"/>
          <w:i/>
          <w:szCs w:val="28"/>
        </w:rPr>
      </w:pPr>
      <w:r w:rsidRPr="00A32C63">
        <w:rPr>
          <w:rFonts w:cs="Times New Roman"/>
          <w:szCs w:val="28"/>
        </w:rPr>
        <w:t xml:space="preserve">Ограничение целостности отношений заключается в том, что в любом отношении должны отсутствовать записи с одним и тем же значением первичного ключа. Конкретно требование состоит в том, что любая запись любого отношения должна быть отличной от любой записи другой записи этого отношения. Это требование автоматически удовлетворяется, если в системе не нарушаются базовые свойства отношений. </w:t>
      </w:r>
    </w:p>
    <w:p w14:paraId="5E5F135F" w14:textId="77777777" w:rsidR="0047360C" w:rsidRPr="00A32C63" w:rsidRDefault="0047360C" w:rsidP="0047360C">
      <w:pPr>
        <w:rPr>
          <w:rFonts w:cs="Times New Roman"/>
          <w:szCs w:val="28"/>
        </w:rPr>
      </w:pPr>
      <w:r w:rsidRPr="00A32C63">
        <w:rPr>
          <w:rFonts w:cs="Times New Roman"/>
          <w:szCs w:val="28"/>
        </w:rPr>
        <w:t>На основе результатов выполненных действий была сформирована схема реляционной базы данных. На этой схеме отображены все отношения базы данных, а также связи между внешними и первичными ключами.</w:t>
      </w:r>
    </w:p>
    <w:p w14:paraId="007715EE" w14:textId="77777777" w:rsidR="0047360C" w:rsidRPr="00A32C63" w:rsidRDefault="0047360C" w:rsidP="0047360C">
      <w:pPr>
        <w:rPr>
          <w:rFonts w:cs="Times New Roman"/>
          <w:szCs w:val="24"/>
        </w:rPr>
      </w:pPr>
      <w:r w:rsidRPr="00A32C63">
        <w:rPr>
          <w:rFonts w:cs="Times New Roman"/>
          <w:szCs w:val="28"/>
        </w:rPr>
        <w:t>Таким образом, были определены ключевые атрибуты, связи между отношениями, организована целостность данных, нормализация некоторых отношений. Итоговым моментом стало построение нормализованной схемы разрабатываемой базы данных.</w:t>
      </w:r>
    </w:p>
    <w:p w14:paraId="73910CF2" w14:textId="77777777" w:rsidR="0047360C" w:rsidRPr="00A32C63" w:rsidRDefault="0047360C" w:rsidP="0047360C"/>
    <w:p w14:paraId="1EAA96AE" w14:textId="77777777" w:rsidR="0047360C" w:rsidRPr="00A32C63" w:rsidRDefault="0047360C" w:rsidP="0047360C">
      <w:pPr>
        <w:tabs>
          <w:tab w:val="right" w:pos="9072"/>
        </w:tabs>
        <w:rPr>
          <w:rFonts w:cs="Times New Roman"/>
          <w:szCs w:val="28"/>
        </w:rPr>
      </w:pPr>
    </w:p>
    <w:p w14:paraId="11634C7B" w14:textId="77777777" w:rsidR="0047360C" w:rsidRPr="00A32C63" w:rsidRDefault="0047360C" w:rsidP="0047360C">
      <w:pPr>
        <w:pStyle w:val="2"/>
      </w:pPr>
      <w:bookmarkStart w:id="13" w:name="_Toc99395219"/>
      <w:r w:rsidRPr="00A32C63">
        <w:t>3.3 Описание реализации вариантов использования</w:t>
      </w:r>
      <w:bookmarkEnd w:id="13"/>
    </w:p>
    <w:p w14:paraId="2979D829" w14:textId="77777777" w:rsidR="0047360C" w:rsidRPr="00A32C63" w:rsidRDefault="0047360C" w:rsidP="0047360C">
      <w:pPr>
        <w:rPr>
          <w:lang w:eastAsia="ru-RU"/>
        </w:rPr>
      </w:pPr>
    </w:p>
    <w:p w14:paraId="42666FB1" w14:textId="186B07F4" w:rsidR="0047360C" w:rsidRPr="00A32C63" w:rsidRDefault="0047360C" w:rsidP="0047360C">
      <w:pPr>
        <w:rPr>
          <w:rFonts w:ascii="Segoe UI" w:hAnsi="Segoe UI" w:cs="Segoe UI"/>
          <w:sz w:val="18"/>
          <w:szCs w:val="18"/>
        </w:rPr>
      </w:pPr>
      <w:r w:rsidRPr="00A32C63">
        <w:rPr>
          <w:rStyle w:val="normaltextrun"/>
          <w:szCs w:val="28"/>
        </w:rPr>
        <w:t>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r w:rsidR="00CA588E" w:rsidRPr="00CA588E">
        <w:rPr>
          <w:rStyle w:val="normaltextrun"/>
          <w:szCs w:val="28"/>
        </w:rPr>
        <w:t xml:space="preserve"> [15]</w:t>
      </w:r>
      <w:r w:rsidRPr="00A32C63">
        <w:rPr>
          <w:rStyle w:val="normaltextrun"/>
          <w:szCs w:val="28"/>
        </w:rPr>
        <w:t>.</w:t>
      </w:r>
      <w:r w:rsidRPr="00A32C63">
        <w:rPr>
          <w:rStyle w:val="eop"/>
          <w:szCs w:val="28"/>
        </w:rPr>
        <w:t> </w:t>
      </w:r>
    </w:p>
    <w:p w14:paraId="6ED7A81F" w14:textId="77777777" w:rsidR="0047360C" w:rsidRPr="00A32C63" w:rsidRDefault="0047360C" w:rsidP="0047360C">
      <w:pPr>
        <w:rPr>
          <w:rFonts w:ascii="Segoe UI" w:hAnsi="Segoe UI" w:cs="Segoe UI"/>
          <w:sz w:val="18"/>
          <w:szCs w:val="18"/>
        </w:rPr>
      </w:pPr>
      <w:r w:rsidRPr="00A32C63">
        <w:rPr>
          <w:rStyle w:val="normaltextrun"/>
          <w:szCs w:val="28"/>
        </w:rPr>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A32C63">
        <w:rPr>
          <w:rStyle w:val="eop"/>
          <w:szCs w:val="28"/>
        </w:rPr>
        <w:t> </w:t>
      </w:r>
    </w:p>
    <w:p w14:paraId="75EE0E99" w14:textId="77777777" w:rsidR="001D0B17" w:rsidRPr="00A32C63" w:rsidRDefault="0047360C" w:rsidP="0047360C">
      <w:pPr>
        <w:rPr>
          <w:rStyle w:val="normaltextrun"/>
          <w:szCs w:val="28"/>
        </w:rPr>
      </w:pPr>
      <w:r w:rsidRPr="00A32C63">
        <w:rPr>
          <w:rStyle w:val="normaltextrun"/>
          <w:szCs w:val="28"/>
        </w:rPr>
        <w:lastRenderedPageBreak/>
        <w:t xml:space="preserve">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w:t>
      </w:r>
    </w:p>
    <w:p w14:paraId="6259B0C2" w14:textId="48B2F9D2" w:rsidR="0047360C" w:rsidRPr="00A32C63" w:rsidRDefault="0047360C" w:rsidP="0047360C">
      <w:pPr>
        <w:rPr>
          <w:rStyle w:val="eop"/>
          <w:szCs w:val="28"/>
        </w:rPr>
      </w:pPr>
      <w:r w:rsidRPr="00A32C63">
        <w:rPr>
          <w:rStyle w:val="normaltextrun"/>
          <w:szCs w:val="28"/>
        </w:rPr>
        <w:t>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sidRPr="00A32C63">
        <w:rPr>
          <w:rStyle w:val="eop"/>
          <w:szCs w:val="28"/>
        </w:rPr>
        <w:t> </w:t>
      </w:r>
    </w:p>
    <w:p w14:paraId="508D89ED" w14:textId="77777777" w:rsidR="001D0B17" w:rsidRPr="00A32C63" w:rsidRDefault="001D0B17" w:rsidP="001D0B17">
      <w:pPr>
        <w:rPr>
          <w:szCs w:val="28"/>
        </w:rPr>
      </w:pPr>
      <w:r w:rsidRPr="00A32C63">
        <w:rPr>
          <w:szCs w:val="28"/>
        </w:rPr>
        <w:t>Диаграмма вариантов использования (Use Case Diagram) представляет собой графическое представление возможностей и взаимодействий между различными акторами и системой. Она служит для описания функциональных требований к системе с точки зрения внешних пользователей. В данном случае, диаграмма вариантов использования для web-приложения "Магазин здоровой еды" будет выглядеть следующим образом:</w:t>
      </w:r>
    </w:p>
    <w:p w14:paraId="60F11CCA" w14:textId="77777777" w:rsidR="001D0B17" w:rsidRPr="00A32C63" w:rsidRDefault="001D0B17" w:rsidP="00412D2D">
      <w:pPr>
        <w:numPr>
          <w:ilvl w:val="0"/>
          <w:numId w:val="16"/>
        </w:numPr>
        <w:rPr>
          <w:szCs w:val="28"/>
        </w:rPr>
      </w:pPr>
      <w:r w:rsidRPr="00A32C63">
        <w:rPr>
          <w:szCs w:val="28"/>
        </w:rPr>
        <w:t>Акторы:</w:t>
      </w:r>
    </w:p>
    <w:p w14:paraId="1CEA6D77" w14:textId="77777777" w:rsidR="001D0B17" w:rsidRPr="00A32C63" w:rsidRDefault="001D0B17" w:rsidP="00412D2D">
      <w:pPr>
        <w:numPr>
          <w:ilvl w:val="0"/>
          <w:numId w:val="17"/>
        </w:numPr>
        <w:rPr>
          <w:szCs w:val="28"/>
        </w:rPr>
      </w:pPr>
      <w:r w:rsidRPr="00A32C63">
        <w:rPr>
          <w:szCs w:val="28"/>
        </w:rPr>
        <w:t>Гость;</w:t>
      </w:r>
    </w:p>
    <w:p w14:paraId="68764046" w14:textId="77777777" w:rsidR="001D0B17" w:rsidRPr="00A32C63" w:rsidRDefault="001D0B17" w:rsidP="00412D2D">
      <w:pPr>
        <w:numPr>
          <w:ilvl w:val="0"/>
          <w:numId w:val="17"/>
        </w:numPr>
        <w:rPr>
          <w:szCs w:val="28"/>
        </w:rPr>
      </w:pPr>
      <w:r w:rsidRPr="00A32C63">
        <w:rPr>
          <w:szCs w:val="28"/>
        </w:rPr>
        <w:t>Пользователь (зарегистрированный пользователь);</w:t>
      </w:r>
    </w:p>
    <w:p w14:paraId="1B8CB9AA" w14:textId="77777777" w:rsidR="001D0B17" w:rsidRPr="00A32C63" w:rsidRDefault="001D0B17" w:rsidP="00412D2D">
      <w:pPr>
        <w:numPr>
          <w:ilvl w:val="0"/>
          <w:numId w:val="17"/>
        </w:numPr>
        <w:rPr>
          <w:szCs w:val="28"/>
        </w:rPr>
      </w:pPr>
      <w:r w:rsidRPr="00A32C63">
        <w:rPr>
          <w:szCs w:val="28"/>
        </w:rPr>
        <w:t>Менеджер;</w:t>
      </w:r>
    </w:p>
    <w:p w14:paraId="00BB6862" w14:textId="77777777" w:rsidR="001D0B17" w:rsidRPr="00A32C63" w:rsidRDefault="001D0B17" w:rsidP="00412D2D">
      <w:pPr>
        <w:numPr>
          <w:ilvl w:val="0"/>
          <w:numId w:val="17"/>
        </w:numPr>
        <w:rPr>
          <w:szCs w:val="28"/>
        </w:rPr>
      </w:pPr>
      <w:r w:rsidRPr="00A32C63">
        <w:rPr>
          <w:szCs w:val="28"/>
        </w:rPr>
        <w:t>Администратор.</w:t>
      </w:r>
    </w:p>
    <w:p w14:paraId="30A01EDE" w14:textId="77777777" w:rsidR="001D0B17" w:rsidRPr="00A32C63" w:rsidRDefault="001D0B17" w:rsidP="00412D2D">
      <w:pPr>
        <w:numPr>
          <w:ilvl w:val="0"/>
          <w:numId w:val="18"/>
        </w:numPr>
        <w:rPr>
          <w:szCs w:val="28"/>
        </w:rPr>
      </w:pPr>
      <w:r w:rsidRPr="00A32C63">
        <w:rPr>
          <w:szCs w:val="28"/>
        </w:rPr>
        <w:t>Варианты использования:</w:t>
      </w:r>
    </w:p>
    <w:p w14:paraId="09CCE506" w14:textId="77777777" w:rsidR="001D0B17" w:rsidRPr="00A32C63" w:rsidRDefault="001D0B17" w:rsidP="001D0B17">
      <w:pPr>
        <w:rPr>
          <w:szCs w:val="28"/>
        </w:rPr>
      </w:pPr>
      <w:r w:rsidRPr="00A32C63">
        <w:rPr>
          <w:szCs w:val="28"/>
        </w:rPr>
        <w:t>2.1. Гость:</w:t>
      </w:r>
    </w:p>
    <w:p w14:paraId="147AC2E7" w14:textId="77777777" w:rsidR="001D0B17" w:rsidRPr="00A32C63" w:rsidRDefault="001D0B17" w:rsidP="00412D2D">
      <w:pPr>
        <w:numPr>
          <w:ilvl w:val="0"/>
          <w:numId w:val="19"/>
        </w:numPr>
        <w:rPr>
          <w:szCs w:val="28"/>
        </w:rPr>
      </w:pPr>
      <w:r w:rsidRPr="00A32C63">
        <w:rPr>
          <w:szCs w:val="28"/>
        </w:rPr>
        <w:t>Просмотр главной страницы сайта;</w:t>
      </w:r>
    </w:p>
    <w:p w14:paraId="4493DE17" w14:textId="77777777" w:rsidR="001D0B17" w:rsidRPr="00A32C63" w:rsidRDefault="001D0B17" w:rsidP="00412D2D">
      <w:pPr>
        <w:numPr>
          <w:ilvl w:val="0"/>
          <w:numId w:val="19"/>
        </w:numPr>
        <w:rPr>
          <w:szCs w:val="28"/>
        </w:rPr>
      </w:pPr>
      <w:r w:rsidRPr="00A32C63">
        <w:rPr>
          <w:szCs w:val="28"/>
        </w:rPr>
        <w:t>Просмотр информации о сайте;</w:t>
      </w:r>
    </w:p>
    <w:p w14:paraId="77BBE318" w14:textId="77777777" w:rsidR="001D0B17" w:rsidRPr="00A32C63" w:rsidRDefault="001D0B17" w:rsidP="00412D2D">
      <w:pPr>
        <w:numPr>
          <w:ilvl w:val="0"/>
          <w:numId w:val="19"/>
        </w:numPr>
        <w:rPr>
          <w:szCs w:val="28"/>
        </w:rPr>
      </w:pPr>
      <w:r w:rsidRPr="00A32C63">
        <w:rPr>
          <w:szCs w:val="28"/>
        </w:rPr>
        <w:t>Регистрация в системе;</w:t>
      </w:r>
    </w:p>
    <w:p w14:paraId="7E0403DB" w14:textId="77777777" w:rsidR="001D0B17" w:rsidRPr="00A32C63" w:rsidRDefault="001D0B17" w:rsidP="00412D2D">
      <w:pPr>
        <w:numPr>
          <w:ilvl w:val="0"/>
          <w:numId w:val="19"/>
        </w:numPr>
        <w:rPr>
          <w:szCs w:val="28"/>
        </w:rPr>
      </w:pPr>
      <w:r w:rsidRPr="00A32C63">
        <w:rPr>
          <w:szCs w:val="28"/>
        </w:rPr>
        <w:t>Вход в систему;</w:t>
      </w:r>
    </w:p>
    <w:p w14:paraId="7B14D760" w14:textId="3408286F" w:rsidR="001D0B17" w:rsidRPr="00A32C63" w:rsidRDefault="001D0B17" w:rsidP="00412D2D">
      <w:pPr>
        <w:numPr>
          <w:ilvl w:val="0"/>
          <w:numId w:val="19"/>
        </w:numPr>
        <w:rPr>
          <w:szCs w:val="28"/>
        </w:rPr>
      </w:pPr>
      <w:r w:rsidRPr="00A32C63">
        <w:rPr>
          <w:szCs w:val="28"/>
        </w:rPr>
        <w:lastRenderedPageBreak/>
        <w:t xml:space="preserve">Поиск </w:t>
      </w:r>
      <w:r w:rsidR="00EA4719" w:rsidRPr="00A32C63">
        <w:rPr>
          <w:szCs w:val="28"/>
        </w:rPr>
        <w:t>компонентов</w:t>
      </w:r>
      <w:r w:rsidRPr="00A32C63">
        <w:rPr>
          <w:szCs w:val="28"/>
        </w:rPr>
        <w:t>.</w:t>
      </w:r>
    </w:p>
    <w:p w14:paraId="69977097" w14:textId="77777777" w:rsidR="001D0B17" w:rsidRPr="00A32C63" w:rsidRDefault="001D0B17" w:rsidP="001D0B17">
      <w:pPr>
        <w:rPr>
          <w:szCs w:val="28"/>
        </w:rPr>
      </w:pPr>
      <w:r w:rsidRPr="00A32C63">
        <w:rPr>
          <w:szCs w:val="28"/>
        </w:rPr>
        <w:t>2.2. Пользователь (наследует возможности Гостя):</w:t>
      </w:r>
    </w:p>
    <w:p w14:paraId="71C72E4A" w14:textId="77777777" w:rsidR="001D0B17" w:rsidRPr="00A32C63" w:rsidRDefault="001D0B17" w:rsidP="00412D2D">
      <w:pPr>
        <w:numPr>
          <w:ilvl w:val="0"/>
          <w:numId w:val="20"/>
        </w:numPr>
        <w:rPr>
          <w:szCs w:val="28"/>
        </w:rPr>
      </w:pPr>
      <w:r w:rsidRPr="00A32C63">
        <w:rPr>
          <w:szCs w:val="28"/>
        </w:rPr>
        <w:t>Добавление товара в корзину;</w:t>
      </w:r>
    </w:p>
    <w:p w14:paraId="0147BA22" w14:textId="77777777" w:rsidR="001D0B17" w:rsidRPr="00A32C63" w:rsidRDefault="001D0B17" w:rsidP="00412D2D">
      <w:pPr>
        <w:numPr>
          <w:ilvl w:val="0"/>
          <w:numId w:val="20"/>
        </w:numPr>
        <w:rPr>
          <w:szCs w:val="28"/>
        </w:rPr>
      </w:pPr>
      <w:r w:rsidRPr="00A32C63">
        <w:rPr>
          <w:szCs w:val="28"/>
        </w:rPr>
        <w:t>Удаление товара из корзины;</w:t>
      </w:r>
    </w:p>
    <w:p w14:paraId="37BC5789" w14:textId="77777777" w:rsidR="001D0B17" w:rsidRPr="00A32C63" w:rsidRDefault="001D0B17" w:rsidP="00412D2D">
      <w:pPr>
        <w:numPr>
          <w:ilvl w:val="0"/>
          <w:numId w:val="20"/>
        </w:numPr>
        <w:rPr>
          <w:szCs w:val="28"/>
        </w:rPr>
      </w:pPr>
      <w:r w:rsidRPr="00A32C63">
        <w:rPr>
          <w:szCs w:val="28"/>
        </w:rPr>
        <w:t>Изменение количества товаров в корзине;</w:t>
      </w:r>
    </w:p>
    <w:p w14:paraId="4F76EA8D" w14:textId="77777777" w:rsidR="001D0B17" w:rsidRPr="00A32C63" w:rsidRDefault="001D0B17" w:rsidP="00412D2D">
      <w:pPr>
        <w:numPr>
          <w:ilvl w:val="0"/>
          <w:numId w:val="20"/>
        </w:numPr>
        <w:rPr>
          <w:szCs w:val="28"/>
        </w:rPr>
      </w:pPr>
      <w:r w:rsidRPr="00A32C63">
        <w:rPr>
          <w:szCs w:val="28"/>
        </w:rPr>
        <w:t>Оставление комментария под товаром;</w:t>
      </w:r>
    </w:p>
    <w:p w14:paraId="201108FA" w14:textId="77777777" w:rsidR="001D0B17" w:rsidRPr="00A32C63" w:rsidRDefault="001D0B17" w:rsidP="00412D2D">
      <w:pPr>
        <w:numPr>
          <w:ilvl w:val="0"/>
          <w:numId w:val="20"/>
        </w:numPr>
        <w:rPr>
          <w:szCs w:val="28"/>
        </w:rPr>
      </w:pPr>
      <w:r w:rsidRPr="00A32C63">
        <w:rPr>
          <w:szCs w:val="28"/>
        </w:rPr>
        <w:t>Оформление заказа;</w:t>
      </w:r>
    </w:p>
    <w:p w14:paraId="48922BEC" w14:textId="77777777" w:rsidR="001D0B17" w:rsidRPr="00A32C63" w:rsidRDefault="001D0B17" w:rsidP="00412D2D">
      <w:pPr>
        <w:numPr>
          <w:ilvl w:val="0"/>
          <w:numId w:val="20"/>
        </w:numPr>
        <w:rPr>
          <w:szCs w:val="28"/>
        </w:rPr>
      </w:pPr>
      <w:r w:rsidRPr="00A32C63">
        <w:rPr>
          <w:szCs w:val="28"/>
        </w:rPr>
        <w:t>Отмена заказа;</w:t>
      </w:r>
    </w:p>
    <w:p w14:paraId="2AABD30E" w14:textId="77777777" w:rsidR="001D0B17" w:rsidRPr="00A32C63" w:rsidRDefault="001D0B17" w:rsidP="00412D2D">
      <w:pPr>
        <w:numPr>
          <w:ilvl w:val="0"/>
          <w:numId w:val="20"/>
        </w:numPr>
        <w:rPr>
          <w:szCs w:val="28"/>
        </w:rPr>
      </w:pPr>
      <w:r w:rsidRPr="00A32C63">
        <w:rPr>
          <w:szCs w:val="28"/>
        </w:rPr>
        <w:t>Просмотр истории заказов;</w:t>
      </w:r>
    </w:p>
    <w:p w14:paraId="1CCC7D28" w14:textId="77777777" w:rsidR="001D0B17" w:rsidRPr="00A32C63" w:rsidRDefault="001D0B17" w:rsidP="00412D2D">
      <w:pPr>
        <w:numPr>
          <w:ilvl w:val="0"/>
          <w:numId w:val="20"/>
        </w:numPr>
        <w:rPr>
          <w:szCs w:val="28"/>
        </w:rPr>
      </w:pPr>
      <w:r w:rsidRPr="00A32C63">
        <w:rPr>
          <w:szCs w:val="28"/>
        </w:rPr>
        <w:t>Редактирование профиля.</w:t>
      </w:r>
    </w:p>
    <w:p w14:paraId="6BEA1C6E" w14:textId="77777777" w:rsidR="001D0B17" w:rsidRPr="00A32C63" w:rsidRDefault="001D0B17" w:rsidP="001D0B17">
      <w:pPr>
        <w:rPr>
          <w:szCs w:val="28"/>
        </w:rPr>
      </w:pPr>
      <w:r w:rsidRPr="00A32C63">
        <w:rPr>
          <w:szCs w:val="28"/>
        </w:rPr>
        <w:t>2.3. Менеджер:</w:t>
      </w:r>
    </w:p>
    <w:p w14:paraId="0F518AF2" w14:textId="77777777" w:rsidR="001D0B17" w:rsidRPr="00A32C63" w:rsidRDefault="001D0B17" w:rsidP="00412D2D">
      <w:pPr>
        <w:numPr>
          <w:ilvl w:val="0"/>
          <w:numId w:val="21"/>
        </w:numPr>
        <w:rPr>
          <w:szCs w:val="28"/>
        </w:rPr>
      </w:pPr>
      <w:r w:rsidRPr="00A32C63">
        <w:rPr>
          <w:szCs w:val="28"/>
        </w:rPr>
        <w:t>Просмотр списка заказов;</w:t>
      </w:r>
    </w:p>
    <w:p w14:paraId="464C1771" w14:textId="77777777" w:rsidR="001D0B17" w:rsidRPr="00A32C63" w:rsidRDefault="001D0B17" w:rsidP="00412D2D">
      <w:pPr>
        <w:numPr>
          <w:ilvl w:val="0"/>
          <w:numId w:val="21"/>
        </w:numPr>
        <w:rPr>
          <w:szCs w:val="28"/>
        </w:rPr>
      </w:pPr>
      <w:r w:rsidRPr="00A32C63">
        <w:rPr>
          <w:szCs w:val="28"/>
        </w:rPr>
        <w:t>Изменение статуса заказа.</w:t>
      </w:r>
    </w:p>
    <w:p w14:paraId="702C265C" w14:textId="77777777" w:rsidR="001D0B17" w:rsidRPr="00A32C63" w:rsidRDefault="001D0B17" w:rsidP="001D0B17">
      <w:pPr>
        <w:rPr>
          <w:szCs w:val="28"/>
        </w:rPr>
      </w:pPr>
      <w:r w:rsidRPr="00A32C63">
        <w:rPr>
          <w:szCs w:val="28"/>
        </w:rPr>
        <w:t>2.4. Администратор:</w:t>
      </w:r>
    </w:p>
    <w:p w14:paraId="68C88F3B" w14:textId="77777777" w:rsidR="001D0B17" w:rsidRPr="00A32C63" w:rsidRDefault="001D0B17" w:rsidP="00412D2D">
      <w:pPr>
        <w:numPr>
          <w:ilvl w:val="0"/>
          <w:numId w:val="22"/>
        </w:numPr>
        <w:rPr>
          <w:szCs w:val="28"/>
        </w:rPr>
      </w:pPr>
      <w:r w:rsidRPr="00A32C63">
        <w:rPr>
          <w:szCs w:val="28"/>
        </w:rPr>
        <w:t>Просмотр списка пользователей;</w:t>
      </w:r>
    </w:p>
    <w:p w14:paraId="712BB55B" w14:textId="77777777" w:rsidR="001D0B17" w:rsidRPr="00A32C63" w:rsidRDefault="001D0B17" w:rsidP="00412D2D">
      <w:pPr>
        <w:numPr>
          <w:ilvl w:val="0"/>
          <w:numId w:val="22"/>
        </w:numPr>
        <w:rPr>
          <w:szCs w:val="28"/>
        </w:rPr>
      </w:pPr>
      <w:r w:rsidRPr="00A32C63">
        <w:rPr>
          <w:szCs w:val="28"/>
        </w:rPr>
        <w:t>Просмотр списка менеджеров;</w:t>
      </w:r>
    </w:p>
    <w:p w14:paraId="1526B90B" w14:textId="69D04762" w:rsidR="001D0B17" w:rsidRPr="00A32C63" w:rsidRDefault="001D0B17" w:rsidP="00412D2D">
      <w:pPr>
        <w:numPr>
          <w:ilvl w:val="0"/>
          <w:numId w:val="22"/>
        </w:numPr>
        <w:rPr>
          <w:rStyle w:val="eop"/>
          <w:szCs w:val="28"/>
        </w:rPr>
      </w:pPr>
      <w:r w:rsidRPr="00A32C63">
        <w:rPr>
          <w:szCs w:val="28"/>
        </w:rPr>
        <w:t>Добавление/изменение данных пользователей.</w:t>
      </w:r>
      <w:r w:rsidRPr="00A32C63">
        <w:rPr>
          <w:rStyle w:val="eop"/>
          <w:szCs w:val="28"/>
        </w:rPr>
        <w:t xml:space="preserve"> </w:t>
      </w:r>
    </w:p>
    <w:p w14:paraId="0D9FDE30" w14:textId="72DFEF3C" w:rsidR="001C527F" w:rsidRPr="00A32C63" w:rsidRDefault="001C527F" w:rsidP="0047360C">
      <w:pPr>
        <w:rPr>
          <w:rStyle w:val="eop"/>
          <w:szCs w:val="28"/>
        </w:rPr>
      </w:pPr>
    </w:p>
    <w:p w14:paraId="13E9C9BC" w14:textId="26BEDFB8" w:rsidR="001C527F" w:rsidRPr="00A32C63" w:rsidRDefault="00EA4719" w:rsidP="001D0B17">
      <w:pPr>
        <w:ind w:firstLine="0"/>
        <w:rPr>
          <w:rStyle w:val="eop"/>
          <w:szCs w:val="28"/>
          <w:lang w:val="en-US"/>
        </w:rPr>
      </w:pPr>
      <w:r w:rsidRPr="00A32C63">
        <w:rPr>
          <w:rStyle w:val="eop"/>
          <w:noProof/>
          <w:szCs w:val="28"/>
          <w:lang w:eastAsia="ru-RU"/>
        </w:rPr>
        <w:lastRenderedPageBreak/>
        <w:drawing>
          <wp:inline distT="0" distB="0" distL="0" distR="0" wp14:anchorId="03996413" wp14:editId="7E857F5F">
            <wp:extent cx="6120130" cy="5195570"/>
            <wp:effectExtent l="0" t="0" r="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20130" cy="5195570"/>
                    </a:xfrm>
                    <a:prstGeom prst="rect">
                      <a:avLst/>
                    </a:prstGeom>
                  </pic:spPr>
                </pic:pic>
              </a:graphicData>
            </a:graphic>
          </wp:inline>
        </w:drawing>
      </w:r>
    </w:p>
    <w:p w14:paraId="61B10B55" w14:textId="4D19D3D2" w:rsidR="001C527F" w:rsidRPr="00A32C63" w:rsidRDefault="001C527F" w:rsidP="001C527F">
      <w:pPr>
        <w:jc w:val="center"/>
        <w:rPr>
          <w:rStyle w:val="eop"/>
          <w:szCs w:val="28"/>
        </w:rPr>
      </w:pPr>
      <w:r w:rsidRPr="00A32C63">
        <w:rPr>
          <w:rStyle w:val="eop"/>
          <w:szCs w:val="28"/>
        </w:rPr>
        <w:t>Рисунок 3.4 – Диаграмма вариантов использования</w:t>
      </w:r>
    </w:p>
    <w:p w14:paraId="608D4659" w14:textId="77777777" w:rsidR="001C527F" w:rsidRPr="00A32C63" w:rsidRDefault="001C527F" w:rsidP="0047360C">
      <w:pPr>
        <w:rPr>
          <w:rFonts w:ascii="Segoe UI" w:hAnsi="Segoe UI" w:cs="Segoe UI"/>
          <w:sz w:val="18"/>
          <w:szCs w:val="18"/>
        </w:rPr>
      </w:pPr>
    </w:p>
    <w:p w14:paraId="25DEFA4A" w14:textId="4977624F" w:rsidR="0047360C" w:rsidRPr="00A32C63" w:rsidRDefault="0047360C" w:rsidP="0047360C">
      <w:pPr>
        <w:tabs>
          <w:tab w:val="right" w:pos="9072"/>
        </w:tabs>
        <w:contextualSpacing/>
      </w:pPr>
      <w:r w:rsidRPr="00A32C63">
        <w:t>В результате анализа предметной области и постановки задачи были определены варианты использования системы. Для реализации данных вариантов необходимо определить взаимодействие частей проектируемого программного средства.</w:t>
      </w:r>
    </w:p>
    <w:p w14:paraId="7634AD5D" w14:textId="77777777" w:rsidR="0047360C" w:rsidRPr="00A32C63" w:rsidRDefault="0047360C" w:rsidP="0047360C">
      <w:pPr>
        <w:spacing w:after="200" w:line="276" w:lineRule="auto"/>
        <w:ind w:firstLine="0"/>
        <w:jc w:val="left"/>
        <w:rPr>
          <w:rFonts w:cs="Times New Roman"/>
          <w:szCs w:val="28"/>
        </w:rPr>
      </w:pPr>
      <w:r w:rsidRPr="00A32C63">
        <w:rPr>
          <w:rFonts w:cs="Times New Roman"/>
          <w:szCs w:val="28"/>
        </w:rPr>
        <w:br w:type="page"/>
      </w:r>
    </w:p>
    <w:p w14:paraId="5DEBC9BC" w14:textId="77777777" w:rsidR="0047360C" w:rsidRPr="00A32C63" w:rsidRDefault="0047360C" w:rsidP="0047360C">
      <w:pPr>
        <w:pStyle w:val="1"/>
        <w:rPr>
          <w:rFonts w:eastAsiaTheme="minorHAnsi"/>
        </w:rPr>
      </w:pPr>
      <w:bookmarkStart w:id="14" w:name="_Toc516879310"/>
      <w:bookmarkStart w:id="15" w:name="_Toc516963025"/>
      <w:bookmarkStart w:id="16" w:name="_Toc99395220"/>
      <w:r w:rsidRPr="00A32C63">
        <w:rPr>
          <w:rFonts w:eastAsiaTheme="minorHAnsi"/>
        </w:rPr>
        <w:lastRenderedPageBreak/>
        <w:t>4 Реализация</w:t>
      </w:r>
      <w:bookmarkEnd w:id="14"/>
      <w:bookmarkEnd w:id="15"/>
      <w:bookmarkEnd w:id="16"/>
      <w:r w:rsidRPr="00A32C63">
        <w:rPr>
          <w:rFonts w:eastAsiaTheme="minorHAnsi"/>
        </w:rPr>
        <w:t xml:space="preserve"> </w:t>
      </w:r>
    </w:p>
    <w:p w14:paraId="39A7225D" w14:textId="77777777" w:rsidR="0047360C" w:rsidRPr="00A32C63" w:rsidRDefault="0047360C" w:rsidP="0047360C">
      <w:pPr>
        <w:rPr>
          <w:rFonts w:cs="Times New Roman"/>
          <w:szCs w:val="28"/>
        </w:rPr>
      </w:pPr>
    </w:p>
    <w:p w14:paraId="5BDE274B" w14:textId="77777777" w:rsidR="0047360C" w:rsidRPr="00A32C63" w:rsidRDefault="0047360C" w:rsidP="0047360C">
      <w:pPr>
        <w:pStyle w:val="2"/>
      </w:pPr>
      <w:bookmarkStart w:id="17" w:name="_Toc516879311"/>
      <w:bookmarkStart w:id="18" w:name="_Toc516963026"/>
      <w:bookmarkStart w:id="19" w:name="_Toc99395221"/>
      <w:r w:rsidRPr="00A32C63">
        <w:t>4.1 Разработка классов информационной системы</w:t>
      </w:r>
      <w:bookmarkEnd w:id="17"/>
      <w:bookmarkEnd w:id="18"/>
      <w:bookmarkEnd w:id="19"/>
    </w:p>
    <w:p w14:paraId="74965C75" w14:textId="77777777" w:rsidR="0047360C" w:rsidRPr="00A32C63" w:rsidRDefault="0047360C" w:rsidP="0047360C">
      <w:pPr>
        <w:rPr>
          <w:rFonts w:cs="Times New Roman"/>
          <w:szCs w:val="28"/>
          <w:shd w:val="clear" w:color="auto" w:fill="FFFFFF"/>
        </w:rPr>
      </w:pPr>
    </w:p>
    <w:p w14:paraId="60E88F9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bookmarkStart w:id="20" w:name="_Toc516879312"/>
      <w:bookmarkStart w:id="21" w:name="_Toc516963027"/>
      <w:r w:rsidRPr="00F02031">
        <w:rPr>
          <w:rFonts w:eastAsia="Times New Roman" w:cs="Times New Roman"/>
          <w:szCs w:val="28"/>
          <w:lang w:eastAsia="ru-RU"/>
        </w:rPr>
        <w:t xml:space="preserve">Так как мы используем шаблон </w:t>
      </w:r>
      <w:r w:rsidRPr="00F02031">
        <w:rPr>
          <w:rFonts w:eastAsia="Times New Roman" w:cs="Times New Roman"/>
          <w:szCs w:val="28"/>
          <w:lang w:val="en-US" w:eastAsia="ru-RU"/>
        </w:rPr>
        <w:t>MVC</w:t>
      </w:r>
      <w:r w:rsidRPr="00F02031">
        <w:rPr>
          <w:rFonts w:eastAsia="Times New Roman" w:cs="Times New Roman"/>
          <w:szCs w:val="28"/>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54D8A5C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165CF06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Сущность (entity) – это реальный или представляемый тип объекта, информация о котором должна сохраняться и быть доступна.</w:t>
      </w:r>
    </w:p>
    <w:p w14:paraId="067E835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Сущности уже были спроектированы раньше для базы данных. На их основе пишутся классы сервиса. Пример описания сущности приведен ниже.</w:t>
      </w:r>
    </w:p>
    <w:p w14:paraId="0BF4EE8B" w14:textId="68D9D778" w:rsidR="00A32C63" w:rsidRPr="00A32C63"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eastAsia="ru-RU"/>
        </w:rPr>
        <w:t>Листинг 1. Сущность заказа</w:t>
      </w:r>
    </w:p>
    <w:p w14:paraId="6544A302"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152E703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Entity</w:t>
      </w:r>
    </w:p>
    <w:p w14:paraId="3194152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Table(name = "myOrder")</w:t>
      </w:r>
    </w:p>
    <w:p w14:paraId="18FC0F80"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Data</w:t>
      </w:r>
    </w:p>
    <w:p w14:paraId="18EB59E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public class Order extends AbstractEntity {</w:t>
      </w:r>
    </w:p>
    <w:p w14:paraId="17E583F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neToMany</w:t>
      </w:r>
    </w:p>
    <w:p w14:paraId="5B0423F2"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List&lt;OrderItem&gt; orderitems = new ArrayList&lt;&gt;();</w:t>
      </w:r>
    </w:p>
    <w:p w14:paraId="48E3E1D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LocalDateTime created = LocalDateTime.now();</w:t>
      </w:r>
    </w:p>
    <w:p w14:paraId="695CCB2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OrderStatus status = OrderStatus.CREATED;</w:t>
      </w:r>
    </w:p>
    <w:p w14:paraId="27EA784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6914FED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verride</w:t>
      </w:r>
    </w:p>
    <w:p w14:paraId="6581E0D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toString() {</w:t>
      </w:r>
    </w:p>
    <w:p w14:paraId="429B644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Order{" +</w:t>
      </w:r>
    </w:p>
    <w:p w14:paraId="5E63FA1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 + orderitems +</w:t>
      </w:r>
    </w:p>
    <w:p w14:paraId="3C7F65C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created=" + created +</w:t>
      </w:r>
    </w:p>
    <w:p w14:paraId="7E70806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status=" + status +</w:t>
      </w:r>
    </w:p>
    <w:p w14:paraId="3CFB961D"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1ABA992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03920CA4"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14FBAE25"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double getPrice() {</w:t>
      </w:r>
    </w:p>
    <w:p w14:paraId="16548E9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getOrderitems()</w:t>
      </w:r>
    </w:p>
    <w:p w14:paraId="44F020A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stream()</w:t>
      </w:r>
    </w:p>
    <w:p w14:paraId="4B22B8E2"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apToDouble(item -&gt; item.getProduct().getPrice() * item.getCount())</w:t>
      </w:r>
    </w:p>
    <w:p w14:paraId="0E1B91BE" w14:textId="77777777" w:rsidR="00A32C63" w:rsidRPr="00A32C63"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val="en-US" w:eastAsia="ru-RU"/>
        </w:rPr>
        <w:lastRenderedPageBreak/>
        <w:t xml:space="preserve">                </w:t>
      </w:r>
      <w:r w:rsidRPr="00A32C63">
        <w:rPr>
          <w:rFonts w:eastAsia="Times New Roman" w:cs="Times New Roman"/>
          <w:szCs w:val="28"/>
          <w:lang w:eastAsia="ru-RU"/>
        </w:rPr>
        <w:t>.</w:t>
      </w:r>
      <w:r w:rsidRPr="00F02031">
        <w:rPr>
          <w:rFonts w:eastAsia="Times New Roman" w:cs="Times New Roman"/>
          <w:szCs w:val="28"/>
          <w:lang w:val="en-US" w:eastAsia="ru-RU"/>
        </w:rPr>
        <w:t>sum</w:t>
      </w:r>
      <w:r w:rsidRPr="00A32C63">
        <w:rPr>
          <w:rFonts w:eastAsia="Times New Roman" w:cs="Times New Roman"/>
          <w:szCs w:val="28"/>
          <w:lang w:eastAsia="ru-RU"/>
        </w:rPr>
        <w:t>();</w:t>
      </w:r>
    </w:p>
    <w:p w14:paraId="52B2DF1E" w14:textId="77777777" w:rsidR="00A32C63" w:rsidRPr="00A32C63" w:rsidRDefault="00A32C63" w:rsidP="00A32C63">
      <w:pPr>
        <w:overflowPunct w:val="0"/>
        <w:autoSpaceDE w:val="0"/>
        <w:autoSpaceDN w:val="0"/>
        <w:adjustRightInd w:val="0"/>
        <w:spacing w:line="360" w:lineRule="exact"/>
        <w:rPr>
          <w:rFonts w:eastAsia="Times New Roman" w:cs="Times New Roman"/>
          <w:szCs w:val="28"/>
          <w:lang w:eastAsia="ru-RU"/>
        </w:rPr>
      </w:pPr>
      <w:r w:rsidRPr="00A32C63">
        <w:rPr>
          <w:rFonts w:eastAsia="Times New Roman" w:cs="Times New Roman"/>
          <w:szCs w:val="28"/>
          <w:lang w:eastAsia="ru-RU"/>
        </w:rPr>
        <w:t xml:space="preserve">    }</w:t>
      </w:r>
    </w:p>
    <w:p w14:paraId="33266B7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w:t>
      </w:r>
    </w:p>
    <w:p w14:paraId="63F5D82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p>
    <w:p w14:paraId="6972FA4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По описанию сущности автоматически будет сгенерирована таблица в базе данных, при ее отсутствии.</w:t>
      </w:r>
    </w:p>
    <w:p w14:paraId="7AF978D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Сущность написана, переходим к созданию сервисов для доступа к бд. Сперва опишем интерфейс с основными командами.</w:t>
      </w:r>
    </w:p>
    <w:p w14:paraId="4F9EEA7D"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p>
    <w:p w14:paraId="1E969168" w14:textId="77777777" w:rsidR="00A32C63" w:rsidRPr="00F02031" w:rsidRDefault="00A32C63" w:rsidP="00A32C63">
      <w:pPr>
        <w:overflowPunct w:val="0"/>
        <w:autoSpaceDE w:val="0"/>
        <w:autoSpaceDN w:val="0"/>
        <w:adjustRightInd w:val="0"/>
        <w:spacing w:line="288" w:lineRule="auto"/>
        <w:ind w:left="709"/>
        <w:jc w:val="center"/>
        <w:rPr>
          <w:rFonts w:eastAsia="Times New Roman" w:cs="Times New Roman"/>
          <w:szCs w:val="20"/>
          <w:lang w:eastAsia="ru-RU"/>
        </w:rPr>
      </w:pPr>
      <w:r w:rsidRPr="00F02031">
        <w:rPr>
          <w:rFonts w:eastAsia="Times New Roman" w:cs="Times New Roman"/>
          <w:noProof/>
          <w:szCs w:val="20"/>
          <w:lang w:eastAsia="ru-RU"/>
        </w:rPr>
        <w:drawing>
          <wp:inline distT="0" distB="0" distL="0" distR="0" wp14:anchorId="62684448" wp14:editId="551068B4">
            <wp:extent cx="3153215" cy="3505689"/>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53215" cy="3505689"/>
                    </a:xfrm>
                    <a:prstGeom prst="rect">
                      <a:avLst/>
                    </a:prstGeom>
                  </pic:spPr>
                </pic:pic>
              </a:graphicData>
            </a:graphic>
          </wp:inline>
        </w:drawing>
      </w:r>
    </w:p>
    <w:p w14:paraId="11550E03" w14:textId="77777777" w:rsidR="00A32C63" w:rsidRPr="00F02031" w:rsidRDefault="00A32C63" w:rsidP="00A32C63">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t>Рисунок 4.1 – Интерфейс с основными командами</w:t>
      </w:r>
    </w:p>
    <w:p w14:paraId="07074AA8" w14:textId="77777777" w:rsidR="00A32C63" w:rsidRPr="00F02031" w:rsidRDefault="00A32C63" w:rsidP="00A32C63">
      <w:pPr>
        <w:overflowPunct w:val="0"/>
        <w:autoSpaceDE w:val="0"/>
        <w:autoSpaceDN w:val="0"/>
        <w:adjustRightInd w:val="0"/>
        <w:spacing w:line="360" w:lineRule="exact"/>
        <w:jc w:val="center"/>
        <w:rPr>
          <w:rFonts w:eastAsia="Times New Roman" w:cs="Times New Roman"/>
          <w:szCs w:val="28"/>
          <w:lang w:eastAsia="ru-RU"/>
        </w:rPr>
      </w:pPr>
    </w:p>
    <w:p w14:paraId="3DC7C00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Затем переходим к написанию реализации этого интерфейса. На самом деле, реализация простая, мы вызываем соответствующие методы репозитория.</w:t>
      </w:r>
    </w:p>
    <w:p w14:paraId="331EEB2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p>
    <w:p w14:paraId="4430988D" w14:textId="77777777" w:rsidR="00A32C63" w:rsidRPr="00F02031" w:rsidRDefault="00A32C63" w:rsidP="00A32C63">
      <w:pPr>
        <w:overflowPunct w:val="0"/>
        <w:autoSpaceDE w:val="0"/>
        <w:autoSpaceDN w:val="0"/>
        <w:adjustRightInd w:val="0"/>
        <w:spacing w:line="288" w:lineRule="auto"/>
        <w:ind w:firstLine="0"/>
        <w:rPr>
          <w:rFonts w:eastAsia="Times New Roman" w:cs="Times New Roman"/>
          <w:szCs w:val="20"/>
          <w:lang w:eastAsia="ru-RU"/>
        </w:rPr>
      </w:pPr>
      <w:r w:rsidRPr="00F02031">
        <w:rPr>
          <w:rFonts w:eastAsia="Times New Roman" w:cs="Times New Roman"/>
          <w:noProof/>
          <w:szCs w:val="20"/>
          <w:lang w:eastAsia="ru-RU"/>
        </w:rPr>
        <w:lastRenderedPageBreak/>
        <w:drawing>
          <wp:inline distT="0" distB="0" distL="0" distR="0" wp14:anchorId="718DB41A" wp14:editId="64434D2B">
            <wp:extent cx="5801535" cy="6077798"/>
            <wp:effectExtent l="0" t="0" r="889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801535" cy="6077798"/>
                    </a:xfrm>
                    <a:prstGeom prst="rect">
                      <a:avLst/>
                    </a:prstGeom>
                  </pic:spPr>
                </pic:pic>
              </a:graphicData>
            </a:graphic>
          </wp:inline>
        </w:drawing>
      </w:r>
    </w:p>
    <w:p w14:paraId="17594173" w14:textId="77777777" w:rsidR="00A32C63" w:rsidRPr="00F02031" w:rsidRDefault="00A32C63" w:rsidP="00A32C63">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t>Рисунок 4.2 – Реализация интерфейса</w:t>
      </w:r>
    </w:p>
    <w:p w14:paraId="5630A5A7" w14:textId="77777777" w:rsidR="00A32C63" w:rsidRPr="00F02031" w:rsidRDefault="00A32C63" w:rsidP="00A32C63">
      <w:pPr>
        <w:overflowPunct w:val="0"/>
        <w:autoSpaceDE w:val="0"/>
        <w:autoSpaceDN w:val="0"/>
        <w:adjustRightInd w:val="0"/>
        <w:spacing w:line="360" w:lineRule="exact"/>
        <w:jc w:val="center"/>
        <w:rPr>
          <w:rFonts w:eastAsia="Times New Roman" w:cs="Times New Roman"/>
          <w:szCs w:val="28"/>
          <w:lang w:eastAsia="ru-RU"/>
        </w:rPr>
      </w:pPr>
    </w:p>
    <w:p w14:paraId="234FDF72"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Реализация есть, осталось связать нашу сущность шаблона с доступом к бд. Для этого наследуемся от только-что созданной реализации, и в конструктор передаем нашу сущность.</w:t>
      </w:r>
    </w:p>
    <w:p w14:paraId="4A3BE1D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p>
    <w:p w14:paraId="7653F59B" w14:textId="77777777" w:rsidR="00A32C63" w:rsidRPr="00F02031" w:rsidRDefault="00A32C63" w:rsidP="00A32C63">
      <w:pPr>
        <w:overflowPunct w:val="0"/>
        <w:autoSpaceDE w:val="0"/>
        <w:autoSpaceDN w:val="0"/>
        <w:adjustRightInd w:val="0"/>
        <w:spacing w:line="288" w:lineRule="auto"/>
        <w:ind w:firstLine="0"/>
        <w:rPr>
          <w:rFonts w:eastAsia="Times New Roman" w:cs="Times New Roman"/>
          <w:szCs w:val="20"/>
          <w:lang w:eastAsia="ru-RU"/>
        </w:rPr>
      </w:pPr>
      <w:r w:rsidRPr="00F02031">
        <w:rPr>
          <w:rFonts w:eastAsia="Times New Roman" w:cs="Times New Roman"/>
          <w:noProof/>
          <w:szCs w:val="20"/>
          <w:lang w:eastAsia="ru-RU"/>
        </w:rPr>
        <w:lastRenderedPageBreak/>
        <w:drawing>
          <wp:inline distT="0" distB="0" distL="0" distR="0" wp14:anchorId="04F4510D" wp14:editId="2BD61ED0">
            <wp:extent cx="6120130" cy="530352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5303520"/>
                    </a:xfrm>
                    <a:prstGeom prst="rect">
                      <a:avLst/>
                    </a:prstGeom>
                  </pic:spPr>
                </pic:pic>
              </a:graphicData>
            </a:graphic>
          </wp:inline>
        </w:drawing>
      </w:r>
    </w:p>
    <w:p w14:paraId="0E0228DB" w14:textId="77777777" w:rsidR="00A32C63" w:rsidRPr="00F02031" w:rsidRDefault="00A32C63" w:rsidP="00A32C63">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t>Рисунок 4.3 – Сервис доступа к таблице</w:t>
      </w:r>
    </w:p>
    <w:p w14:paraId="03E6229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2ECABEB2"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33028E74"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p>
    <w:p w14:paraId="041FBF2D" w14:textId="77777777" w:rsidR="00A32C63" w:rsidRPr="00F02031" w:rsidRDefault="00A32C63" w:rsidP="00A32C63">
      <w:pPr>
        <w:overflowPunct w:val="0"/>
        <w:autoSpaceDE w:val="0"/>
        <w:autoSpaceDN w:val="0"/>
        <w:adjustRightInd w:val="0"/>
        <w:spacing w:line="288" w:lineRule="auto"/>
        <w:ind w:left="709"/>
        <w:jc w:val="center"/>
        <w:rPr>
          <w:rFonts w:eastAsia="Times New Roman" w:cs="Times New Roman"/>
          <w:szCs w:val="20"/>
          <w:lang w:eastAsia="ru-RU"/>
        </w:rPr>
      </w:pPr>
      <w:r w:rsidRPr="00F02031">
        <w:rPr>
          <w:rFonts w:eastAsia="Times New Roman" w:cs="Times New Roman"/>
          <w:noProof/>
          <w:szCs w:val="20"/>
          <w:lang w:eastAsia="ru-RU"/>
        </w:rPr>
        <w:drawing>
          <wp:inline distT="0" distB="0" distL="0" distR="0" wp14:anchorId="5068E927" wp14:editId="63C563F8">
            <wp:extent cx="2229161" cy="1810003"/>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229161" cy="1810003"/>
                    </a:xfrm>
                    <a:prstGeom prst="rect">
                      <a:avLst/>
                    </a:prstGeom>
                  </pic:spPr>
                </pic:pic>
              </a:graphicData>
            </a:graphic>
          </wp:inline>
        </w:drawing>
      </w:r>
    </w:p>
    <w:p w14:paraId="50F5DC51" w14:textId="77777777" w:rsidR="00A32C63" w:rsidRPr="00F02031" w:rsidRDefault="00A32C63" w:rsidP="00A32C63">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lastRenderedPageBreak/>
        <w:t>Рисунок 4.4 – Контроллеры страниц</w:t>
      </w:r>
    </w:p>
    <w:p w14:paraId="0311E765" w14:textId="77777777" w:rsidR="00A32C63" w:rsidRPr="00F02031" w:rsidRDefault="00A32C63" w:rsidP="00A32C63">
      <w:pPr>
        <w:overflowPunct w:val="0"/>
        <w:autoSpaceDE w:val="0"/>
        <w:autoSpaceDN w:val="0"/>
        <w:adjustRightInd w:val="0"/>
        <w:spacing w:line="360" w:lineRule="exact"/>
        <w:jc w:val="center"/>
        <w:rPr>
          <w:rFonts w:eastAsia="Times New Roman" w:cs="Times New Roman"/>
          <w:szCs w:val="28"/>
          <w:lang w:eastAsia="ru-RU"/>
        </w:rPr>
      </w:pPr>
    </w:p>
    <w:p w14:paraId="60E6CA9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По одному контроллеру для работы с соответствующими таблицами в базе данных.</w:t>
      </w:r>
    </w:p>
    <w:p w14:paraId="10F7900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2584BBAA" w14:textId="082C04BE"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eastAsia="ru-RU"/>
        </w:rPr>
        <w:t xml:space="preserve">Листинг 2. Контроллер заказов </w:t>
      </w:r>
    </w:p>
    <w:p w14:paraId="7020346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1E8871B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Controller</w:t>
      </w:r>
    </w:p>
    <w:p w14:paraId="737E9EBD"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RequiredArgsConstructor</w:t>
      </w:r>
    </w:p>
    <w:p w14:paraId="5B9CBA2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RequestMapping(OrderController.CURRENT_ADDRESS)</w:t>
      </w:r>
    </w:p>
    <w:p w14:paraId="269DA5C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public class OrderController {</w:t>
      </w:r>
    </w:p>
    <w:p w14:paraId="08ECE38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API_PATH = "order";</w:t>
      </w:r>
    </w:p>
    <w:p w14:paraId="02E1D35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CURRENT_ADDRESS = "/" + API_PATH;</w:t>
      </w:r>
    </w:p>
    <w:p w14:paraId="2C76736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MESSAGE = "message";</w:t>
      </w:r>
    </w:p>
    <w:p w14:paraId="5735D70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THYMELEAF_TEMPLATE_ALL_ITEMS_PAGE = API_PATH;</w:t>
      </w:r>
    </w:p>
    <w:p w14:paraId="47867F75"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THYMELEAF_TEMPLATE_ONE_ITEM_PAGE = THYMELEAF_TEMPLATE_ALL_ITEMS_PAGE + "-one";</w:t>
      </w:r>
    </w:p>
    <w:p w14:paraId="0DD47E8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THYMELEAF_TEMPLATE_EDIT_PAGE = THYMELEAF_TEMPLATE_ALL_ITEMS_PAGE + "-edit";</w:t>
      </w:r>
    </w:p>
    <w:p w14:paraId="2C06BE6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REDIRECT_TO_ALL_ITEMS = "redirect:" + CURRENT_ADDRESS;</w:t>
      </w:r>
    </w:p>
    <w:p w14:paraId="19C392E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7EE813DD"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final OrderService orderService;</w:t>
      </w:r>
    </w:p>
    <w:p w14:paraId="284F04F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7A7E3EF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final UserService userService;</w:t>
      </w:r>
    </w:p>
    <w:p w14:paraId="58433FC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final ProductService productService;</w:t>
      </w:r>
    </w:p>
    <w:p w14:paraId="26F2CDC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final OrderItemService orderItemService;</w:t>
      </w:r>
    </w:p>
    <w:p w14:paraId="4BCCF0E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final SecurityService securityService;</w:t>
      </w:r>
    </w:p>
    <w:p w14:paraId="1042D52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6EF880C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w:t>
      </w:r>
    </w:p>
    <w:p w14:paraId="4E7127E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readAll(Model model) {</w:t>
      </w:r>
    </w:p>
    <w:p w14:paraId="6615ED5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list", orderService.readAll());</w:t>
      </w:r>
    </w:p>
    <w:p w14:paraId="723F038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User loggedIn = securityService.getLoggedIn();</w:t>
      </w:r>
    </w:p>
    <w:p w14:paraId="767886C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user", loggedIn);</w:t>
      </w:r>
    </w:p>
    <w:p w14:paraId="08D8381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THYMELEAF_TEMPLATE_ALL_ITEMS_PAGE;</w:t>
      </w:r>
    </w:p>
    <w:p w14:paraId="69EBDD0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188B7B9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3A10F0C0"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id}")</w:t>
      </w:r>
    </w:p>
    <w:p w14:paraId="36F0C5A0"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read(@PathVariable("id") Long id, Model model) {</w:t>
      </w:r>
    </w:p>
    <w:p w14:paraId="4DDA56B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entity", orderService.read(id));</w:t>
      </w:r>
    </w:p>
    <w:p w14:paraId="4C3E01F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THYMELEAF_TEMPLATE_ONE_ITEM_PAGE;</w:t>
      </w:r>
    </w:p>
    <w:p w14:paraId="01DE969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5343A5E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6540453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id}/changeStatus")</w:t>
      </w:r>
    </w:p>
    <w:p w14:paraId="6DAD407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changeStatus(@PathVariable("id") Long id, OrderStatus status) {</w:t>
      </w:r>
    </w:p>
    <w:p w14:paraId="2A8E6F52"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read = orderService.read(id);</w:t>
      </w:r>
    </w:p>
    <w:p w14:paraId="355153DD"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ad.setStatus(status);</w:t>
      </w:r>
    </w:p>
    <w:p w14:paraId="0C0B0C2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Service.update(read);</w:t>
      </w:r>
    </w:p>
    <w:p w14:paraId="1EDEA105"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w:t>
      </w:r>
    </w:p>
    <w:p w14:paraId="5DD3F6A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27AA93ED"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55F9BF7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path = {"/edit", "/edit/{id}"})</w:t>
      </w:r>
    </w:p>
    <w:p w14:paraId="6933264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editPage(Model model, @PathVariable(name = "id", required = false) Long id) {</w:t>
      </w:r>
    </w:p>
    <w:p w14:paraId="6A512B4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id == null) {</w:t>
      </w:r>
    </w:p>
    <w:p w14:paraId="46F6B57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entity", new Order());</w:t>
      </w:r>
    </w:p>
    <w:p w14:paraId="019D3CB4"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else {</w:t>
      </w:r>
    </w:p>
    <w:p w14:paraId="082E730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entity", orderService.read(id));</w:t>
      </w:r>
    </w:p>
    <w:p w14:paraId="78FF786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7BBB2134"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54F5D46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user_list", userService.readAll());</w:t>
      </w:r>
    </w:p>
    <w:p w14:paraId="75E17D4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orderItem_list", orderItemService.readAll());</w:t>
      </w:r>
    </w:p>
    <w:p w14:paraId="668F15A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1A3EAF5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THYMELEAF_TEMPLATE_EDIT_PAGE;</w:t>
      </w:r>
    </w:p>
    <w:p w14:paraId="71DA5AC0"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60D85B0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67290F4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ostMapping</w:t>
      </w:r>
    </w:p>
    <w:p w14:paraId="2D3D158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save(@ModelAttribute Order entity, RedirectAttributes ra) {</w:t>
      </w:r>
    </w:p>
    <w:p w14:paraId="1B6FAEF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entity.getId() == null) {</w:t>
      </w:r>
    </w:p>
    <w:p w14:paraId="2698FCA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try {</w:t>
      </w:r>
    </w:p>
    <w:p w14:paraId="5622276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createdEntity = orderService.create(entity);</w:t>
      </w:r>
    </w:p>
    <w:p w14:paraId="774D865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Creating is successful");</w:t>
      </w:r>
    </w:p>
    <w:p w14:paraId="7428544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 + "/" + createdEntity.getId();</w:t>
      </w:r>
    </w:p>
    <w:p w14:paraId="4A3543E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catch (Exception e) {</w:t>
      </w:r>
    </w:p>
    <w:p w14:paraId="787B3D0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Creating failed");</w:t>
      </w:r>
    </w:p>
    <w:p w14:paraId="2AE1FBC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lastRenderedPageBreak/>
        <w:t xml:space="preserve">                e.printStackTrace();</w:t>
      </w:r>
    </w:p>
    <w:p w14:paraId="3A84FC6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1AD3BF9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w:t>
      </w:r>
    </w:p>
    <w:p w14:paraId="486A5C0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else {</w:t>
      </w:r>
    </w:p>
    <w:p w14:paraId="33592D4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try {</w:t>
      </w:r>
    </w:p>
    <w:p w14:paraId="7F2B6B4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Service.update(entity.getId(), entity);</w:t>
      </w:r>
    </w:p>
    <w:p w14:paraId="3FBFD5F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Editing is successful");</w:t>
      </w:r>
    </w:p>
    <w:p w14:paraId="3D7F534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catch (Exception e) {</w:t>
      </w:r>
    </w:p>
    <w:p w14:paraId="58AB4EC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e.printStackTrace();</w:t>
      </w:r>
    </w:p>
    <w:p w14:paraId="3EFAA6D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Editing failed");</w:t>
      </w:r>
    </w:p>
    <w:p w14:paraId="30DEC7C4"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6DA27F3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 + "/" + entity.getId();</w:t>
      </w:r>
    </w:p>
    <w:p w14:paraId="0DF873F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0F84DFA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77851A94"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485984D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id}/delete")</w:t>
      </w:r>
    </w:p>
    <w:p w14:paraId="2D4A2DA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delete(@PathVariable Long id, RedirectAttributes ra) {</w:t>
      </w:r>
    </w:p>
    <w:p w14:paraId="11C6620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try {</w:t>
      </w:r>
    </w:p>
    <w:p w14:paraId="02AC1BF0"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Service.delete(id);</w:t>
      </w:r>
    </w:p>
    <w:p w14:paraId="1FB874C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Removing is successful");</w:t>
      </w:r>
    </w:p>
    <w:p w14:paraId="026568D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catch (Exception e) {</w:t>
      </w:r>
    </w:p>
    <w:p w14:paraId="0773C97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e.printStackTrace();</w:t>
      </w:r>
    </w:p>
    <w:p w14:paraId="0004870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Removing failed");</w:t>
      </w:r>
    </w:p>
    <w:p w14:paraId="48BD6CE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2608BD0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w:t>
      </w:r>
    </w:p>
    <w:p w14:paraId="3848C315"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5A70DB0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368FE36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id}/deleteOrderItem/{itemId}")</w:t>
      </w:r>
    </w:p>
    <w:p w14:paraId="4912C46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deleteOrderItem(@PathVariable Long id, @PathVariable Long itemId, RedirectAttributes ra) {</w:t>
      </w:r>
    </w:p>
    <w:p w14:paraId="7006484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try {</w:t>
      </w:r>
    </w:p>
    <w:p w14:paraId="3C11002D"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order = orderService.read(id);</w:t>
      </w:r>
    </w:p>
    <w:p w14:paraId="7340936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ptional&lt;OrderItem&gt; first = order.getOrderitems()</w:t>
      </w:r>
    </w:p>
    <w:p w14:paraId="0F634364"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stream()</w:t>
      </w:r>
    </w:p>
    <w:p w14:paraId="6E1D01B5"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lter(orderItem -&gt; Objects.equals(orderItem.getId(), itemId))</w:t>
      </w:r>
    </w:p>
    <w:p w14:paraId="69D7674D"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ndFirst();</w:t>
      </w:r>
    </w:p>
    <w:p w14:paraId="07A2DA34"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first.isPresent()) {</w:t>
      </w:r>
    </w:p>
    <w:p w14:paraId="0D99BF95"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 orderItem = first.get();</w:t>
      </w:r>
    </w:p>
    <w:p w14:paraId="5E575D9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orderItem.getCount() &lt;= 1) {</w:t>
      </w:r>
    </w:p>
    <w:p w14:paraId="58AD647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getOrderitems().remove(orderItem);</w:t>
      </w:r>
    </w:p>
    <w:p w14:paraId="0EF4B69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lastRenderedPageBreak/>
        <w:t xml:space="preserve">                    orderService.update(order);</w:t>
      </w:r>
    </w:p>
    <w:p w14:paraId="5D0DE55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tProduct(null);</w:t>
      </w:r>
    </w:p>
    <w:p w14:paraId="7924520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rvice.update(orderItem);</w:t>
      </w:r>
    </w:p>
    <w:p w14:paraId="016C00C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rvice.delete(orderItem);</w:t>
      </w:r>
    </w:p>
    <w:p w14:paraId="2766C682"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else {</w:t>
      </w:r>
    </w:p>
    <w:p w14:paraId="2CDA388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tCount(orderItem.getCount() - 1);</w:t>
      </w:r>
    </w:p>
    <w:p w14:paraId="4AB67295"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rvice.update(orderItem);</w:t>
      </w:r>
    </w:p>
    <w:p w14:paraId="5456ABC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1C09248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25CAEEBD"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Removing is successful");</w:t>
      </w:r>
    </w:p>
    <w:p w14:paraId="75359C2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catch (Exception e) {</w:t>
      </w:r>
    </w:p>
    <w:p w14:paraId="24B3852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e.printStackTrace();</w:t>
      </w:r>
    </w:p>
    <w:p w14:paraId="16087AB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Removing failed");</w:t>
      </w:r>
    </w:p>
    <w:p w14:paraId="5E59A6B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305E60B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w:t>
      </w:r>
    </w:p>
    <w:p w14:paraId="2FB17EA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4754F0F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20ADDA5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489E6A4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addProduct/{productId}")</w:t>
      </w:r>
    </w:p>
    <w:p w14:paraId="005F75B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addProductToOrder(@PathVariable Long productId,</w:t>
      </w:r>
    </w:p>
    <w:p w14:paraId="6932C99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questParam(defaultValue = "1", required = false) Integer count,</w:t>
      </w:r>
    </w:p>
    <w:p w14:paraId="5C6D5C5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directAttributes ra) {</w:t>
      </w:r>
    </w:p>
    <w:p w14:paraId="6A7D12D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User loggedInUser = securityService.getLoggedIn();</w:t>
      </w:r>
    </w:p>
    <w:p w14:paraId="5B4948CD"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oduct product = productService.read(productId);</w:t>
      </w:r>
    </w:p>
    <w:p w14:paraId="257ADA3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order = getOrCreateOrder(loggedInUser);</w:t>
      </w:r>
    </w:p>
    <w:p w14:paraId="7512E9A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createOrUpdateOrderitem(productId, product, order, count);</w:t>
      </w:r>
    </w:p>
    <w:p w14:paraId="719A1B1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Product added to cart");</w:t>
      </w:r>
    </w:p>
    <w:p w14:paraId="400ED59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order";</w:t>
      </w:r>
    </w:p>
    <w:p w14:paraId="1425DD27"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0BA1D0F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59DAB5F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Order getOrCreateOrder(User loggedInUser) {</w:t>
      </w:r>
    </w:p>
    <w:p w14:paraId="36830EC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order;</w:t>
      </w:r>
    </w:p>
    <w:p w14:paraId="5CDAF0E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ptional&lt;Order&gt; optionalOrder = loggedInUser.getOrders().stream()</w:t>
      </w:r>
    </w:p>
    <w:p w14:paraId="5658135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lter(order1 -&gt; order1.getStatus() == OrderStatus.CREATED)</w:t>
      </w:r>
    </w:p>
    <w:p w14:paraId="0BEA2F5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ndFirst();</w:t>
      </w:r>
    </w:p>
    <w:p w14:paraId="322714C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optionalOrder.isEmpty()) {</w:t>
      </w:r>
    </w:p>
    <w:p w14:paraId="205570B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 new Order();</w:t>
      </w:r>
    </w:p>
    <w:p w14:paraId="08D1BC1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setStatus(OrderStatus.CREATED);</w:t>
      </w:r>
    </w:p>
    <w:p w14:paraId="7129FDF2"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 orderService.create(order);</w:t>
      </w:r>
    </w:p>
    <w:p w14:paraId="73001835"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lastRenderedPageBreak/>
        <w:t xml:space="preserve">            loggedInUser.getOrders().add(order);</w:t>
      </w:r>
    </w:p>
    <w:p w14:paraId="65ADADA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userService.update(loggedInUser);</w:t>
      </w:r>
    </w:p>
    <w:p w14:paraId="52EBB802"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else {</w:t>
      </w:r>
    </w:p>
    <w:p w14:paraId="37FF047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 optionalOrder.get();</w:t>
      </w:r>
    </w:p>
    <w:p w14:paraId="4D5BE82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59E52715"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order;</w:t>
      </w:r>
    </w:p>
    <w:p w14:paraId="47193C73"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2E30F03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267CC2D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void createOrUpdateOrderitem(Long productId, Product product, Order order, Integer count) {</w:t>
      </w:r>
    </w:p>
    <w:p w14:paraId="1B4C009C"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ptional&lt;OrderItem&gt; existingOrderItem = order.getOrderitems().stream()</w:t>
      </w:r>
    </w:p>
    <w:p w14:paraId="4DC02B3A"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lter(orderItem -&gt; orderItem.getProduct().getId() == productId)</w:t>
      </w:r>
    </w:p>
    <w:p w14:paraId="60471FA4"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ndFirst();</w:t>
      </w:r>
    </w:p>
    <w:p w14:paraId="2395D30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p>
    <w:p w14:paraId="45CDCEC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existingOrderItem.isEmpty()) {</w:t>
      </w:r>
    </w:p>
    <w:p w14:paraId="03832960"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 orderItem = new OrderItem();</w:t>
      </w:r>
    </w:p>
    <w:p w14:paraId="59D7035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tProduct(product);</w:t>
      </w:r>
    </w:p>
    <w:p w14:paraId="28A90F88"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tCount(count);</w:t>
      </w:r>
    </w:p>
    <w:p w14:paraId="78C59AD6"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 = orderItemService.create(orderItem);</w:t>
      </w:r>
    </w:p>
    <w:p w14:paraId="4FD1FA0E"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getOrderitems().add(orderItem);</w:t>
      </w:r>
    </w:p>
    <w:p w14:paraId="4572BDB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Service.update(order);</w:t>
      </w:r>
    </w:p>
    <w:p w14:paraId="5DE5962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else {</w:t>
      </w:r>
    </w:p>
    <w:p w14:paraId="4BBF6E74"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 orderItem = existingOrderItem.get();</w:t>
      </w:r>
    </w:p>
    <w:p w14:paraId="09FD28C4"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tCount(orderItem.getCount() + count);</w:t>
      </w:r>
    </w:p>
    <w:p w14:paraId="5011ABC3" w14:textId="77777777" w:rsidR="00A32C63" w:rsidRPr="00A32C63"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val="en-US" w:eastAsia="ru-RU"/>
        </w:rPr>
        <w:t xml:space="preserve">            orderItemService</w:t>
      </w:r>
      <w:r w:rsidRPr="00A32C63">
        <w:rPr>
          <w:rFonts w:eastAsia="Times New Roman" w:cs="Times New Roman"/>
          <w:szCs w:val="28"/>
          <w:lang w:eastAsia="ru-RU"/>
        </w:rPr>
        <w:t>.</w:t>
      </w:r>
      <w:r w:rsidRPr="00F02031">
        <w:rPr>
          <w:rFonts w:eastAsia="Times New Roman" w:cs="Times New Roman"/>
          <w:szCs w:val="28"/>
          <w:lang w:val="en-US" w:eastAsia="ru-RU"/>
        </w:rPr>
        <w:t>update</w:t>
      </w:r>
      <w:r w:rsidRPr="00A32C63">
        <w:rPr>
          <w:rFonts w:eastAsia="Times New Roman" w:cs="Times New Roman"/>
          <w:szCs w:val="28"/>
          <w:lang w:eastAsia="ru-RU"/>
        </w:rPr>
        <w:t>(</w:t>
      </w:r>
      <w:r w:rsidRPr="00F02031">
        <w:rPr>
          <w:rFonts w:eastAsia="Times New Roman" w:cs="Times New Roman"/>
          <w:szCs w:val="28"/>
          <w:lang w:val="en-US" w:eastAsia="ru-RU"/>
        </w:rPr>
        <w:t>orderItem</w:t>
      </w:r>
      <w:r w:rsidRPr="00A32C63">
        <w:rPr>
          <w:rFonts w:eastAsia="Times New Roman" w:cs="Times New Roman"/>
          <w:szCs w:val="28"/>
          <w:lang w:eastAsia="ru-RU"/>
        </w:rPr>
        <w:t>);</w:t>
      </w:r>
    </w:p>
    <w:p w14:paraId="50F73965" w14:textId="77777777" w:rsidR="00A32C63" w:rsidRPr="00A32C63" w:rsidRDefault="00A32C63" w:rsidP="00A32C63">
      <w:pPr>
        <w:overflowPunct w:val="0"/>
        <w:autoSpaceDE w:val="0"/>
        <w:autoSpaceDN w:val="0"/>
        <w:adjustRightInd w:val="0"/>
        <w:spacing w:line="360" w:lineRule="exact"/>
        <w:rPr>
          <w:rFonts w:eastAsia="Times New Roman" w:cs="Times New Roman"/>
          <w:szCs w:val="28"/>
          <w:lang w:eastAsia="ru-RU"/>
        </w:rPr>
      </w:pPr>
      <w:r w:rsidRPr="00A32C63">
        <w:rPr>
          <w:rFonts w:eastAsia="Times New Roman" w:cs="Times New Roman"/>
          <w:szCs w:val="28"/>
          <w:lang w:eastAsia="ru-RU"/>
        </w:rPr>
        <w:t xml:space="preserve">        }</w:t>
      </w:r>
    </w:p>
    <w:p w14:paraId="3761C490" w14:textId="77777777" w:rsidR="00A32C63" w:rsidRPr="00A32C63" w:rsidRDefault="00A32C63" w:rsidP="00A32C63">
      <w:pPr>
        <w:overflowPunct w:val="0"/>
        <w:autoSpaceDE w:val="0"/>
        <w:autoSpaceDN w:val="0"/>
        <w:adjustRightInd w:val="0"/>
        <w:spacing w:line="360" w:lineRule="exact"/>
        <w:rPr>
          <w:rFonts w:eastAsia="Times New Roman" w:cs="Times New Roman"/>
          <w:szCs w:val="28"/>
          <w:lang w:eastAsia="ru-RU"/>
        </w:rPr>
      </w:pPr>
      <w:r w:rsidRPr="00A32C63">
        <w:rPr>
          <w:rFonts w:eastAsia="Times New Roman" w:cs="Times New Roman"/>
          <w:szCs w:val="28"/>
          <w:lang w:eastAsia="ru-RU"/>
        </w:rPr>
        <w:t xml:space="preserve">    }</w:t>
      </w:r>
    </w:p>
    <w:p w14:paraId="3CBE9F3B"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A32C63">
        <w:rPr>
          <w:rFonts w:eastAsia="Times New Roman" w:cs="Times New Roman"/>
          <w:szCs w:val="28"/>
          <w:lang w:eastAsia="ru-RU"/>
        </w:rPr>
        <w:t>}</w:t>
      </w:r>
    </w:p>
    <w:p w14:paraId="77EF68E1"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p>
    <w:p w14:paraId="369786C3" w14:textId="77777777" w:rsidR="00A32C63" w:rsidRPr="00F02031" w:rsidRDefault="00A32C63" w:rsidP="00A32C63">
      <w:pPr>
        <w:rPr>
          <w:lang w:eastAsia="ru-RU"/>
        </w:rPr>
      </w:pPr>
      <w:r w:rsidRPr="00F02031">
        <w:rPr>
          <w:lang w:eastAsia="ru-RU"/>
        </w:rPr>
        <w:t xml:space="preserve">Класс наследует стандартный класс настройки безопасности. В нем мы сразу создаем данные для входа администратора и в методе конфигурации прописываем, какие пользователи куда могут попасть. </w:t>
      </w:r>
    </w:p>
    <w:p w14:paraId="6E19A69A" w14:textId="77777777" w:rsidR="00A32C63" w:rsidRPr="00F02031" w:rsidRDefault="00A32C63" w:rsidP="00A32C63">
      <w:pPr>
        <w:rPr>
          <w:lang w:eastAsia="ru-RU"/>
        </w:rPr>
      </w:pPr>
      <w:r w:rsidRPr="00F02031">
        <w:rPr>
          <w:lang w:eastAsia="ru-RU"/>
        </w:rPr>
        <w:t>Поскольку использованные шаблоны нужно где-то хранить, создаем настройку подключения к базе данных. Все это делается в файле application.properties.</w:t>
      </w:r>
    </w:p>
    <w:p w14:paraId="691951E3" w14:textId="4DB3C482" w:rsidR="00A32C63" w:rsidRPr="00F02031" w:rsidRDefault="00A32C63" w:rsidP="00A32C63">
      <w:pPr>
        <w:rPr>
          <w:lang w:eastAsia="ru-RU"/>
        </w:rPr>
      </w:pPr>
      <w:r w:rsidRPr="00A32C63">
        <w:rPr>
          <w:noProof/>
          <w:lang w:eastAsia="ru-RU"/>
        </w:rPr>
        <w:lastRenderedPageBreak/>
        <w:drawing>
          <wp:inline distT="0" distB="0" distL="0" distR="0" wp14:anchorId="04868E77" wp14:editId="39141989">
            <wp:extent cx="5477639" cy="4820323"/>
            <wp:effectExtent l="0" t="0" r="889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77639" cy="4820323"/>
                    </a:xfrm>
                    <a:prstGeom prst="rect">
                      <a:avLst/>
                    </a:prstGeom>
                  </pic:spPr>
                </pic:pic>
              </a:graphicData>
            </a:graphic>
          </wp:inline>
        </w:drawing>
      </w:r>
    </w:p>
    <w:p w14:paraId="16E8A82E" w14:textId="77777777" w:rsidR="00A32C63" w:rsidRPr="00F02031" w:rsidRDefault="00A32C63" w:rsidP="00A32C63">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t>Рисунок 4.5 – Файл настройщик приложений</w:t>
      </w:r>
    </w:p>
    <w:p w14:paraId="7688AE1F"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p>
    <w:p w14:paraId="748CCB0D"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Проделав все эти операции, мы имеем следующую диаграмму классов</w:t>
      </w:r>
    </w:p>
    <w:p w14:paraId="5856B239" w14:textId="77777777" w:rsidR="00A32C63" w:rsidRPr="00F02031" w:rsidRDefault="00A32C63" w:rsidP="00A32C63">
      <w:pPr>
        <w:overflowPunct w:val="0"/>
        <w:autoSpaceDE w:val="0"/>
        <w:autoSpaceDN w:val="0"/>
        <w:adjustRightInd w:val="0"/>
        <w:spacing w:line="360" w:lineRule="exact"/>
        <w:rPr>
          <w:rFonts w:eastAsia="Times New Roman" w:cs="Times New Roman"/>
          <w:szCs w:val="28"/>
          <w:lang w:eastAsia="ru-RU"/>
        </w:rPr>
      </w:pPr>
    </w:p>
    <w:p w14:paraId="11002255" w14:textId="6CAAB4A6" w:rsidR="00A32C63" w:rsidRPr="00F02031" w:rsidRDefault="00A32C63" w:rsidP="00A32C63">
      <w:pPr>
        <w:overflowPunct w:val="0"/>
        <w:autoSpaceDE w:val="0"/>
        <w:autoSpaceDN w:val="0"/>
        <w:adjustRightInd w:val="0"/>
        <w:spacing w:line="288" w:lineRule="auto"/>
        <w:ind w:firstLine="0"/>
        <w:rPr>
          <w:rFonts w:eastAsia="Times New Roman" w:cs="Times New Roman"/>
          <w:szCs w:val="20"/>
          <w:lang w:eastAsia="ru-RU"/>
        </w:rPr>
      </w:pPr>
      <w:r w:rsidRPr="00A32C63">
        <w:rPr>
          <w:rFonts w:eastAsia="Times New Roman" w:cs="Times New Roman"/>
          <w:noProof/>
          <w:szCs w:val="20"/>
          <w:lang w:eastAsia="ru-RU"/>
        </w:rPr>
        <w:drawing>
          <wp:inline distT="0" distB="0" distL="0" distR="0" wp14:anchorId="6BE1379E" wp14:editId="548F9175">
            <wp:extent cx="6120130" cy="2607945"/>
            <wp:effectExtent l="0" t="0" r="0" b="190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130" cy="2607945"/>
                    </a:xfrm>
                    <a:prstGeom prst="rect">
                      <a:avLst/>
                    </a:prstGeom>
                  </pic:spPr>
                </pic:pic>
              </a:graphicData>
            </a:graphic>
          </wp:inline>
        </w:drawing>
      </w:r>
    </w:p>
    <w:p w14:paraId="4D31C064" w14:textId="77777777" w:rsidR="00A32C63" w:rsidRPr="00F02031" w:rsidRDefault="00A32C63" w:rsidP="00A32C63">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t>Рисунок 4.6 – Диаграмма классов</w:t>
      </w:r>
    </w:p>
    <w:p w14:paraId="08AE87EF" w14:textId="77777777" w:rsidR="00A32C63" w:rsidRPr="00F02031" w:rsidRDefault="00A32C63" w:rsidP="00A32C63">
      <w:pPr>
        <w:jc w:val="center"/>
        <w:rPr>
          <w:rFonts w:cs="Times New Roman"/>
          <w:szCs w:val="28"/>
        </w:rPr>
      </w:pPr>
    </w:p>
    <w:p w14:paraId="2AA199DE" w14:textId="77777777" w:rsidR="00A32C63" w:rsidRPr="00F02031" w:rsidRDefault="00A32C63" w:rsidP="00A32C63">
      <w:pPr>
        <w:pStyle w:val="2"/>
        <w:ind w:left="1084" w:firstLine="0"/>
      </w:pPr>
      <w:r w:rsidRPr="00F02031">
        <w:t xml:space="preserve">4.2 </w:t>
      </w:r>
      <w:hyperlink w:anchor="_Toc474749001" w:history="1">
        <w:bookmarkStart w:id="22" w:name="_Toc99395222"/>
        <w:r w:rsidRPr="00F02031">
          <w:t>Разработка интерфейса программного продукта</w:t>
        </w:r>
        <w:bookmarkEnd w:id="20"/>
        <w:bookmarkEnd w:id="21"/>
        <w:bookmarkEnd w:id="22"/>
      </w:hyperlink>
    </w:p>
    <w:p w14:paraId="14989C6A" w14:textId="77777777" w:rsidR="00A32C63" w:rsidRPr="00F02031" w:rsidRDefault="00A32C63" w:rsidP="00A32C63"/>
    <w:p w14:paraId="3DB53BEA" w14:textId="77777777" w:rsidR="00A32C63" w:rsidRPr="00F02031" w:rsidRDefault="00A32C63" w:rsidP="00A32C63">
      <w:r w:rsidRPr="00F02031">
        <w:t>Определившись что и как должно быть, осталось спроектировать примерный пользовательский интерфейс. Пользовательский интерфейс представляет собой совокупность программных и аппаратных средств, обеспечивающих взаимодействие пользователя и вычислительной системы. Важно помнить, что интерфейсы на стадии планирования и реализации могут отличатся, поскольку при написании приложения выявляется множество проблем и изменений.</w:t>
      </w:r>
    </w:p>
    <w:p w14:paraId="6CC85CB1" w14:textId="77777777" w:rsidR="00A32C63" w:rsidRPr="00F02031" w:rsidRDefault="00A32C63" w:rsidP="00A32C63">
      <w:r w:rsidRPr="00F02031">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5D98E697" w14:textId="77777777" w:rsidR="00A32C63" w:rsidRPr="00F02031" w:rsidRDefault="00A32C63" w:rsidP="00A32C63">
      <w:r w:rsidRPr="00F02031">
        <w:t>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определяются макеты экранов, содержимое, элементы управления и их поведение.</w:t>
      </w:r>
    </w:p>
    <w:p w14:paraId="4DD30519" w14:textId="77777777" w:rsidR="00A32C63" w:rsidRPr="00F02031" w:rsidRDefault="00A32C63" w:rsidP="00A32C63">
      <w:r w:rsidRPr="00F02031">
        <w:t>На главной странице каждому пользователю доступна общая информация о магазине.</w:t>
      </w:r>
    </w:p>
    <w:p w14:paraId="33776C8B" w14:textId="77777777" w:rsidR="00A32C63" w:rsidRPr="00F02031" w:rsidRDefault="00A32C63" w:rsidP="00A32C63"/>
    <w:p w14:paraId="078BEFE2" w14:textId="77777777" w:rsidR="00A32C63" w:rsidRPr="00F02031" w:rsidRDefault="00A32C63" w:rsidP="00A32C63"/>
    <w:p w14:paraId="1E7E6D59" w14:textId="1C9523B1" w:rsidR="00A32C63" w:rsidRPr="00F02031" w:rsidRDefault="00A32C63" w:rsidP="00A32C63">
      <w:pPr>
        <w:ind w:firstLine="0"/>
        <w:rPr>
          <w:lang w:val="en-US"/>
        </w:rPr>
      </w:pPr>
      <w:r w:rsidRPr="00A32C63">
        <w:rPr>
          <w:noProof/>
          <w:lang w:eastAsia="ru-RU"/>
        </w:rPr>
        <w:lastRenderedPageBreak/>
        <w:drawing>
          <wp:inline distT="0" distB="0" distL="0" distR="0" wp14:anchorId="2086F726" wp14:editId="512C3445">
            <wp:extent cx="6120130" cy="89058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20130" cy="8905875"/>
                    </a:xfrm>
                    <a:prstGeom prst="rect">
                      <a:avLst/>
                    </a:prstGeom>
                  </pic:spPr>
                </pic:pic>
              </a:graphicData>
            </a:graphic>
          </wp:inline>
        </w:drawing>
      </w:r>
    </w:p>
    <w:p w14:paraId="7335A44E" w14:textId="77777777" w:rsidR="00A32C63" w:rsidRPr="00F02031" w:rsidRDefault="00A32C63" w:rsidP="00A32C63">
      <w:pPr>
        <w:jc w:val="center"/>
      </w:pPr>
      <w:r w:rsidRPr="00F02031">
        <w:t>Рисунок 4.7 – Главная страница</w:t>
      </w:r>
    </w:p>
    <w:p w14:paraId="6BED2E48" w14:textId="77777777" w:rsidR="00A32C63" w:rsidRPr="00F02031" w:rsidRDefault="00A32C63" w:rsidP="00A32C63"/>
    <w:p w14:paraId="05157A5E" w14:textId="1E3D8875" w:rsidR="00A32C63" w:rsidRPr="00F02031" w:rsidRDefault="00A32C63" w:rsidP="00A32C63">
      <w:r w:rsidRPr="00F02031">
        <w:t xml:space="preserve">На странице </w:t>
      </w:r>
      <w:r>
        <w:t xml:space="preserve">о сайте </w:t>
      </w:r>
      <w:r w:rsidRPr="00F02031">
        <w:t>увидеть более подробную информацию.</w:t>
      </w:r>
    </w:p>
    <w:p w14:paraId="24042584" w14:textId="77777777" w:rsidR="00A32C63" w:rsidRPr="00F02031" w:rsidRDefault="00A32C63" w:rsidP="00A32C63"/>
    <w:p w14:paraId="4E2009BA" w14:textId="3728110A" w:rsidR="00A32C63" w:rsidRPr="00F02031" w:rsidRDefault="00A32C63" w:rsidP="00A32C63">
      <w:pPr>
        <w:ind w:firstLine="0"/>
        <w:jc w:val="center"/>
      </w:pPr>
      <w:r w:rsidRPr="00A32C63">
        <w:rPr>
          <w:noProof/>
          <w:lang w:eastAsia="ru-RU"/>
        </w:rPr>
        <w:drawing>
          <wp:inline distT="0" distB="0" distL="0" distR="0" wp14:anchorId="17228A39" wp14:editId="17970FE2">
            <wp:extent cx="5059106" cy="6790267"/>
            <wp:effectExtent l="0" t="0" r="825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61382" cy="6793322"/>
                    </a:xfrm>
                    <a:prstGeom prst="rect">
                      <a:avLst/>
                    </a:prstGeom>
                  </pic:spPr>
                </pic:pic>
              </a:graphicData>
            </a:graphic>
          </wp:inline>
        </w:drawing>
      </w:r>
    </w:p>
    <w:p w14:paraId="3E21F711" w14:textId="16B56C10" w:rsidR="00A32C63" w:rsidRPr="00A32C63" w:rsidRDefault="00A32C63" w:rsidP="00A32C63">
      <w:pPr>
        <w:jc w:val="center"/>
      </w:pPr>
      <w:r w:rsidRPr="00F02031">
        <w:t xml:space="preserve">Рисунок 4.8 – Страница </w:t>
      </w:r>
      <w:r>
        <w:t>О сайте</w:t>
      </w:r>
    </w:p>
    <w:p w14:paraId="3810207E" w14:textId="77777777" w:rsidR="00A32C63" w:rsidRPr="00F02031" w:rsidRDefault="00A32C63" w:rsidP="00A32C63"/>
    <w:p w14:paraId="5DBB4907" w14:textId="77777777" w:rsidR="00A32C63" w:rsidRPr="00F02031" w:rsidRDefault="00A32C63" w:rsidP="00A32C63"/>
    <w:p w14:paraId="74ED87C7" w14:textId="77777777" w:rsidR="00A32C63" w:rsidRPr="00F02031" w:rsidRDefault="00A32C63" w:rsidP="00A32C63">
      <w:r w:rsidRPr="00F02031">
        <w:t>Кроме того также существует страница контактов.</w:t>
      </w:r>
    </w:p>
    <w:p w14:paraId="577ECF42" w14:textId="77777777" w:rsidR="00A32C63" w:rsidRPr="00F02031" w:rsidRDefault="00A32C63" w:rsidP="00A32C63"/>
    <w:p w14:paraId="36E1FB75" w14:textId="42E97694" w:rsidR="00A32C63" w:rsidRPr="00F02031" w:rsidRDefault="00A32C63" w:rsidP="00A32C63">
      <w:pPr>
        <w:ind w:firstLine="0"/>
        <w:rPr>
          <w:lang w:val="en-US"/>
        </w:rPr>
      </w:pPr>
      <w:r w:rsidRPr="00A32C63">
        <w:rPr>
          <w:noProof/>
          <w:lang w:eastAsia="ru-RU"/>
        </w:rPr>
        <w:lastRenderedPageBreak/>
        <w:drawing>
          <wp:inline distT="0" distB="0" distL="0" distR="0" wp14:anchorId="1176F15F" wp14:editId="524B342C">
            <wp:extent cx="6120130" cy="5744210"/>
            <wp:effectExtent l="0" t="0" r="0" b="889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5744210"/>
                    </a:xfrm>
                    <a:prstGeom prst="rect">
                      <a:avLst/>
                    </a:prstGeom>
                  </pic:spPr>
                </pic:pic>
              </a:graphicData>
            </a:graphic>
          </wp:inline>
        </w:drawing>
      </w:r>
    </w:p>
    <w:p w14:paraId="1678813C" w14:textId="77777777" w:rsidR="00A32C63" w:rsidRPr="00F02031" w:rsidRDefault="00A32C63" w:rsidP="00A32C63">
      <w:pPr>
        <w:jc w:val="center"/>
      </w:pPr>
      <w:r w:rsidRPr="00F02031">
        <w:t>Рисунок 4.9 - Контакты</w:t>
      </w:r>
    </w:p>
    <w:p w14:paraId="2802AA73" w14:textId="77777777" w:rsidR="00A32C63" w:rsidRPr="00F02031" w:rsidRDefault="00A32C63" w:rsidP="00A32C63"/>
    <w:p w14:paraId="0951B47B" w14:textId="3B289F28" w:rsidR="00A32C63" w:rsidRPr="00F02031" w:rsidRDefault="00A32C63" w:rsidP="00A32C63">
      <w:r>
        <w:t>На странице товаров выводится список всех товаров. Также на странице</w:t>
      </w:r>
      <w:r w:rsidRPr="00F02031">
        <w:t xml:space="preserve"> находится меню поиска, которым можно воспользоваться для быстрого поиска товаров.</w:t>
      </w:r>
    </w:p>
    <w:p w14:paraId="1E8576BA" w14:textId="77777777" w:rsidR="00A32C63" w:rsidRPr="00F02031" w:rsidRDefault="00A32C63" w:rsidP="00A32C63"/>
    <w:p w14:paraId="01287F36" w14:textId="56B7B86F" w:rsidR="00A32C63" w:rsidRPr="00F02031" w:rsidRDefault="00A32C63" w:rsidP="00A32C63">
      <w:pPr>
        <w:ind w:firstLine="0"/>
      </w:pPr>
      <w:r w:rsidRPr="00A32C63">
        <w:rPr>
          <w:noProof/>
          <w:lang w:eastAsia="ru-RU"/>
        </w:rPr>
        <w:lastRenderedPageBreak/>
        <w:drawing>
          <wp:inline distT="0" distB="0" distL="0" distR="0" wp14:anchorId="612B4C72" wp14:editId="431A43FB">
            <wp:extent cx="6120130" cy="497586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4975860"/>
                    </a:xfrm>
                    <a:prstGeom prst="rect">
                      <a:avLst/>
                    </a:prstGeom>
                  </pic:spPr>
                </pic:pic>
              </a:graphicData>
            </a:graphic>
          </wp:inline>
        </w:drawing>
      </w:r>
    </w:p>
    <w:p w14:paraId="09A4F298" w14:textId="77777777" w:rsidR="00A32C63" w:rsidRPr="00F02031" w:rsidRDefault="00A32C63" w:rsidP="00A32C63">
      <w:pPr>
        <w:jc w:val="center"/>
      </w:pPr>
      <w:r w:rsidRPr="00F02031">
        <w:t>Рисунок 4.10 - Поиск</w:t>
      </w:r>
    </w:p>
    <w:p w14:paraId="17FB58A3" w14:textId="77777777" w:rsidR="00A32C63" w:rsidRPr="00F02031" w:rsidRDefault="00A32C63" w:rsidP="00A32C63"/>
    <w:p w14:paraId="208412A9" w14:textId="77777777" w:rsidR="00A32C63" w:rsidRPr="00F02031" w:rsidRDefault="00A32C63" w:rsidP="00A32C63">
      <w:r w:rsidRPr="00F02031">
        <w:t>На странице входа и регистрации можно войти в свой аккаунт или зарегистрироваться соответственно.</w:t>
      </w:r>
    </w:p>
    <w:p w14:paraId="05CCAA63" w14:textId="77777777" w:rsidR="00A32C63" w:rsidRPr="00F02031" w:rsidRDefault="00A32C63" w:rsidP="00A32C63"/>
    <w:p w14:paraId="17B150A7" w14:textId="4DA3723E" w:rsidR="00A32C63" w:rsidRPr="00F02031" w:rsidRDefault="00A32C63" w:rsidP="00A32C63">
      <w:pPr>
        <w:ind w:firstLine="0"/>
        <w:jc w:val="center"/>
        <w:rPr>
          <w:lang w:val="en-US"/>
        </w:rPr>
      </w:pPr>
      <w:r w:rsidRPr="00A32C63">
        <w:rPr>
          <w:noProof/>
          <w:lang w:eastAsia="ru-RU"/>
        </w:rPr>
        <w:lastRenderedPageBreak/>
        <w:drawing>
          <wp:inline distT="0" distB="0" distL="0" distR="0" wp14:anchorId="1262841A" wp14:editId="701EB212">
            <wp:extent cx="6120130" cy="508762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130" cy="5087620"/>
                    </a:xfrm>
                    <a:prstGeom prst="rect">
                      <a:avLst/>
                    </a:prstGeom>
                  </pic:spPr>
                </pic:pic>
              </a:graphicData>
            </a:graphic>
          </wp:inline>
        </w:drawing>
      </w:r>
    </w:p>
    <w:p w14:paraId="086FC6BD" w14:textId="77777777" w:rsidR="00A32C63" w:rsidRPr="00F02031" w:rsidRDefault="00A32C63" w:rsidP="00A32C63">
      <w:pPr>
        <w:jc w:val="center"/>
      </w:pPr>
      <w:r w:rsidRPr="00F02031">
        <w:t>Рисунок 4.11 – Страница входа и регистрации</w:t>
      </w:r>
    </w:p>
    <w:p w14:paraId="4327F4FF" w14:textId="77777777" w:rsidR="00A32C63" w:rsidRPr="00F02031" w:rsidRDefault="00A32C63" w:rsidP="00A32C63"/>
    <w:p w14:paraId="6EEEC2E6" w14:textId="77777777" w:rsidR="00A32C63" w:rsidRPr="00F02031" w:rsidRDefault="00A32C63" w:rsidP="00A32C63">
      <w:r w:rsidRPr="00F02031">
        <w:t>После регистрации пользователь увидит сообщение что регистрация прошла успешно.</w:t>
      </w:r>
    </w:p>
    <w:p w14:paraId="58B7D50F" w14:textId="77777777" w:rsidR="00A32C63" w:rsidRPr="00F02031" w:rsidRDefault="00A32C63" w:rsidP="00A32C63"/>
    <w:p w14:paraId="1F7582AF" w14:textId="6117E84E" w:rsidR="00A32C63" w:rsidRPr="00F02031" w:rsidRDefault="00A32C63" w:rsidP="00A32C63">
      <w:pPr>
        <w:ind w:firstLine="0"/>
        <w:jc w:val="center"/>
        <w:rPr>
          <w:lang w:val="en-US"/>
        </w:rPr>
      </w:pPr>
      <w:r w:rsidRPr="00A32C63">
        <w:rPr>
          <w:noProof/>
          <w:lang w:eastAsia="ru-RU"/>
        </w:rPr>
        <w:drawing>
          <wp:inline distT="0" distB="0" distL="0" distR="0" wp14:anchorId="6D37E654" wp14:editId="148C173C">
            <wp:extent cx="3877216" cy="1829055"/>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77216" cy="1829055"/>
                    </a:xfrm>
                    <a:prstGeom prst="rect">
                      <a:avLst/>
                    </a:prstGeom>
                  </pic:spPr>
                </pic:pic>
              </a:graphicData>
            </a:graphic>
          </wp:inline>
        </w:drawing>
      </w:r>
    </w:p>
    <w:p w14:paraId="7A232C11" w14:textId="77777777" w:rsidR="00A32C63" w:rsidRPr="00F02031" w:rsidRDefault="00A32C63" w:rsidP="00A32C63">
      <w:pPr>
        <w:jc w:val="center"/>
      </w:pPr>
      <w:r w:rsidRPr="00F02031">
        <w:t>Рисунок 4.12 – Успешная регистрация</w:t>
      </w:r>
    </w:p>
    <w:p w14:paraId="325E86BB" w14:textId="77777777" w:rsidR="00A32C63" w:rsidRPr="00F02031" w:rsidRDefault="00A32C63" w:rsidP="00A32C63"/>
    <w:p w14:paraId="6F6385D4" w14:textId="77777777" w:rsidR="00A32C63" w:rsidRPr="00F02031" w:rsidRDefault="00A32C63" w:rsidP="00A32C63">
      <w:r w:rsidRPr="00F02031">
        <w:lastRenderedPageBreak/>
        <w:t>После входа на сайт можно зайти на свой профиль и при необходимости изменить о себе информацию или просмотреть список своих заказов.</w:t>
      </w:r>
    </w:p>
    <w:p w14:paraId="5812044F" w14:textId="77777777" w:rsidR="00A32C63" w:rsidRPr="00F02031" w:rsidRDefault="00A32C63" w:rsidP="00A32C63"/>
    <w:p w14:paraId="463C32ED" w14:textId="2840A391" w:rsidR="00A32C63" w:rsidRPr="00F02031" w:rsidRDefault="00A32C63" w:rsidP="00A32C63">
      <w:pPr>
        <w:ind w:firstLine="0"/>
        <w:jc w:val="center"/>
      </w:pPr>
      <w:r w:rsidRPr="00A32C63">
        <w:rPr>
          <w:noProof/>
          <w:lang w:eastAsia="ru-RU"/>
        </w:rPr>
        <w:drawing>
          <wp:inline distT="0" distB="0" distL="0" distR="0" wp14:anchorId="52CFC60B" wp14:editId="057E2788">
            <wp:extent cx="6120130" cy="4892675"/>
            <wp:effectExtent l="0" t="0" r="0" b="317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130" cy="4892675"/>
                    </a:xfrm>
                    <a:prstGeom prst="rect">
                      <a:avLst/>
                    </a:prstGeom>
                  </pic:spPr>
                </pic:pic>
              </a:graphicData>
            </a:graphic>
          </wp:inline>
        </w:drawing>
      </w:r>
    </w:p>
    <w:p w14:paraId="0E7A7AFA" w14:textId="77777777" w:rsidR="00A32C63" w:rsidRPr="00F02031" w:rsidRDefault="00A32C63" w:rsidP="00A32C63">
      <w:pPr>
        <w:jc w:val="center"/>
      </w:pPr>
      <w:r w:rsidRPr="00F02031">
        <w:t>Рисунок 4.13 – Профиль пользователя</w:t>
      </w:r>
    </w:p>
    <w:p w14:paraId="0BCC8A3C" w14:textId="77777777" w:rsidR="00A32C63" w:rsidRPr="00F02031" w:rsidRDefault="00A32C63" w:rsidP="00A32C63"/>
    <w:p w14:paraId="40DFE93A" w14:textId="1B4F838F" w:rsidR="00A32C63" w:rsidRPr="00F02031" w:rsidRDefault="00A32C63" w:rsidP="00A32C63">
      <w:r w:rsidRPr="00F02031">
        <w:t xml:space="preserve">Сразу же после того как пользователь вошел в свой аккаунт, </w:t>
      </w:r>
      <w:r>
        <w:t>стоит заметить что меню сайта изменилось под его роль</w:t>
      </w:r>
      <w:r w:rsidRPr="00F02031">
        <w:t>.</w:t>
      </w:r>
    </w:p>
    <w:p w14:paraId="69033035" w14:textId="77777777" w:rsidR="00A32C63" w:rsidRPr="00F02031" w:rsidRDefault="00A32C63" w:rsidP="00A32C63"/>
    <w:p w14:paraId="3A5D4ECD" w14:textId="6F33EF1C" w:rsidR="00A32C63" w:rsidRPr="00F02031" w:rsidRDefault="00A32C63" w:rsidP="00A32C63">
      <w:pPr>
        <w:ind w:firstLine="0"/>
      </w:pPr>
      <w:r w:rsidRPr="00A32C63">
        <w:rPr>
          <w:noProof/>
          <w:lang w:eastAsia="ru-RU"/>
        </w:rPr>
        <w:drawing>
          <wp:inline distT="0" distB="0" distL="0" distR="0" wp14:anchorId="36690A18" wp14:editId="76B51D8C">
            <wp:extent cx="5725324" cy="885949"/>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25324" cy="885949"/>
                    </a:xfrm>
                    <a:prstGeom prst="rect">
                      <a:avLst/>
                    </a:prstGeom>
                  </pic:spPr>
                </pic:pic>
              </a:graphicData>
            </a:graphic>
          </wp:inline>
        </w:drawing>
      </w:r>
    </w:p>
    <w:p w14:paraId="28A4D761" w14:textId="002B766E" w:rsidR="00A32C63" w:rsidRPr="00F02031" w:rsidRDefault="00A32C63" w:rsidP="00A32C63">
      <w:pPr>
        <w:jc w:val="center"/>
      </w:pPr>
      <w:r w:rsidRPr="00F02031">
        <w:t xml:space="preserve">Рисунок 4.14 – </w:t>
      </w:r>
      <w:r>
        <w:t>Меню сайта после авторизации</w:t>
      </w:r>
    </w:p>
    <w:p w14:paraId="56E773F6" w14:textId="77777777" w:rsidR="00A32C63" w:rsidRPr="00F02031" w:rsidRDefault="00A32C63" w:rsidP="00A32C63"/>
    <w:p w14:paraId="08588866" w14:textId="77777777" w:rsidR="00A32C63" w:rsidRPr="00F02031" w:rsidRDefault="00A32C63" w:rsidP="00A32C63">
      <w:r w:rsidRPr="00F02031">
        <w:lastRenderedPageBreak/>
        <w:t>Также на странице информации о товаре будет отображена форма, с помощью которой можно добавить необходимое количество товара.</w:t>
      </w:r>
    </w:p>
    <w:p w14:paraId="47757756" w14:textId="77777777" w:rsidR="00A32C63" w:rsidRPr="00F02031" w:rsidRDefault="00A32C63" w:rsidP="00A32C63"/>
    <w:p w14:paraId="0070069F" w14:textId="465298A7" w:rsidR="00A32C63" w:rsidRPr="00F02031" w:rsidRDefault="00A32C63" w:rsidP="00A32C63">
      <w:pPr>
        <w:ind w:firstLine="0"/>
      </w:pPr>
      <w:r w:rsidRPr="00A32C63">
        <w:rPr>
          <w:noProof/>
          <w:lang w:eastAsia="ru-RU"/>
        </w:rPr>
        <w:drawing>
          <wp:inline distT="0" distB="0" distL="0" distR="0" wp14:anchorId="69B71462" wp14:editId="2E5D598A">
            <wp:extent cx="6120130" cy="756412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7564120"/>
                    </a:xfrm>
                    <a:prstGeom prst="rect">
                      <a:avLst/>
                    </a:prstGeom>
                  </pic:spPr>
                </pic:pic>
              </a:graphicData>
            </a:graphic>
          </wp:inline>
        </w:drawing>
      </w:r>
    </w:p>
    <w:p w14:paraId="64BAB636" w14:textId="77777777" w:rsidR="00A32C63" w:rsidRPr="00F02031" w:rsidRDefault="00A32C63" w:rsidP="00A32C63">
      <w:pPr>
        <w:jc w:val="center"/>
      </w:pPr>
      <w:r w:rsidRPr="00F02031">
        <w:t>Рисунок 4.15 – Страница информации о товаре</w:t>
      </w:r>
    </w:p>
    <w:p w14:paraId="69ED1526" w14:textId="77777777" w:rsidR="00A32C63" w:rsidRPr="00F02031" w:rsidRDefault="00A32C63" w:rsidP="00A32C63"/>
    <w:p w14:paraId="47514ED0" w14:textId="77777777" w:rsidR="00A32C63" w:rsidRPr="00F02031" w:rsidRDefault="00A32C63" w:rsidP="00A32C63">
      <w:r w:rsidRPr="00F02031">
        <w:lastRenderedPageBreak/>
        <w:t>После окончания выбора всех товаров заказа можно подтвердить свой заказ на странице заказов.</w:t>
      </w:r>
    </w:p>
    <w:p w14:paraId="15494CA5" w14:textId="63BC2223" w:rsidR="00A32C63" w:rsidRPr="00F02031" w:rsidRDefault="00A32C63" w:rsidP="00A32C63">
      <w:pPr>
        <w:ind w:firstLine="0"/>
        <w:jc w:val="center"/>
        <w:rPr>
          <w:lang w:val="en-US"/>
        </w:rPr>
      </w:pPr>
      <w:r w:rsidRPr="00A32C63">
        <w:rPr>
          <w:noProof/>
          <w:lang w:eastAsia="ru-RU"/>
        </w:rPr>
        <w:drawing>
          <wp:inline distT="0" distB="0" distL="0" distR="0" wp14:anchorId="437671F4" wp14:editId="0FD83BAE">
            <wp:extent cx="6120130" cy="413766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4137660"/>
                    </a:xfrm>
                    <a:prstGeom prst="rect">
                      <a:avLst/>
                    </a:prstGeom>
                  </pic:spPr>
                </pic:pic>
              </a:graphicData>
            </a:graphic>
          </wp:inline>
        </w:drawing>
      </w:r>
    </w:p>
    <w:p w14:paraId="380E0991" w14:textId="77777777" w:rsidR="00A32C63" w:rsidRPr="00F02031" w:rsidRDefault="00A32C63" w:rsidP="00A32C63">
      <w:pPr>
        <w:jc w:val="center"/>
      </w:pPr>
      <w:r w:rsidRPr="00F02031">
        <w:t>Рисунок 4.16 – Страница заказов</w:t>
      </w:r>
    </w:p>
    <w:p w14:paraId="302FC4AB" w14:textId="2D20B896" w:rsidR="00A32C63" w:rsidRPr="00F02031" w:rsidRDefault="00A32C63" w:rsidP="00A32C63">
      <w:r w:rsidRPr="00F02031">
        <w:t>Не стоит забывать</w:t>
      </w:r>
      <w:r w:rsidRPr="00A32C63">
        <w:t>,</w:t>
      </w:r>
      <w:r w:rsidRPr="00F02031">
        <w:t xml:space="preserve"> что у каждого товара есть секция комментариев.</w:t>
      </w:r>
    </w:p>
    <w:p w14:paraId="01B5BACC" w14:textId="5BFA28F0" w:rsidR="00A32C63" w:rsidRPr="00F02031" w:rsidRDefault="00A32C63" w:rsidP="00A32C63">
      <w:pPr>
        <w:ind w:firstLine="0"/>
        <w:jc w:val="center"/>
      </w:pPr>
      <w:r w:rsidRPr="00A32C63">
        <w:rPr>
          <w:noProof/>
          <w:lang w:eastAsia="ru-RU"/>
        </w:rPr>
        <w:drawing>
          <wp:inline distT="0" distB="0" distL="0" distR="0" wp14:anchorId="27015CDA" wp14:editId="21AAB64F">
            <wp:extent cx="6120130" cy="3126105"/>
            <wp:effectExtent l="0" t="0" r="0" b="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3126105"/>
                    </a:xfrm>
                    <a:prstGeom prst="rect">
                      <a:avLst/>
                    </a:prstGeom>
                  </pic:spPr>
                </pic:pic>
              </a:graphicData>
            </a:graphic>
          </wp:inline>
        </w:drawing>
      </w:r>
    </w:p>
    <w:p w14:paraId="33CBC6E1" w14:textId="77777777" w:rsidR="00A32C63" w:rsidRPr="00F02031" w:rsidRDefault="00A32C63" w:rsidP="00A32C63">
      <w:pPr>
        <w:jc w:val="center"/>
      </w:pPr>
      <w:r w:rsidRPr="00F02031">
        <w:t>Рисунок 4.19 - Комментарии</w:t>
      </w:r>
    </w:p>
    <w:p w14:paraId="2B996402" w14:textId="77777777" w:rsidR="00A32C63" w:rsidRPr="00F02031" w:rsidRDefault="00A32C63" w:rsidP="00A32C63"/>
    <w:p w14:paraId="369E6909" w14:textId="77777777" w:rsidR="00A32C63" w:rsidRPr="00F02031" w:rsidRDefault="00A32C63" w:rsidP="00A32C63">
      <w:r w:rsidRPr="00F02031">
        <w:lastRenderedPageBreak/>
        <w:t xml:space="preserve">На странице заказов же администратору будут отображены все активные запросы, где он или менеджер может изменять их статусы. </w:t>
      </w:r>
    </w:p>
    <w:p w14:paraId="76303C9B" w14:textId="77777777" w:rsidR="00A32C63" w:rsidRPr="00F02031" w:rsidRDefault="00A32C63" w:rsidP="00A32C63"/>
    <w:p w14:paraId="33920B4F" w14:textId="6D5020A3" w:rsidR="00A32C63" w:rsidRPr="00F02031" w:rsidRDefault="00A32C63" w:rsidP="00A32C63">
      <w:pPr>
        <w:ind w:firstLine="0"/>
        <w:jc w:val="center"/>
      </w:pPr>
      <w:r w:rsidRPr="00A32C63">
        <w:rPr>
          <w:noProof/>
          <w:lang w:eastAsia="ru-RU"/>
        </w:rPr>
        <w:drawing>
          <wp:inline distT="0" distB="0" distL="0" distR="0" wp14:anchorId="3600F956" wp14:editId="2161295E">
            <wp:extent cx="6120130" cy="4510405"/>
            <wp:effectExtent l="0" t="0" r="0" b="4445"/>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20130" cy="4510405"/>
                    </a:xfrm>
                    <a:prstGeom prst="rect">
                      <a:avLst/>
                    </a:prstGeom>
                  </pic:spPr>
                </pic:pic>
              </a:graphicData>
            </a:graphic>
          </wp:inline>
        </w:drawing>
      </w:r>
    </w:p>
    <w:p w14:paraId="04C89910" w14:textId="77777777" w:rsidR="00A32C63" w:rsidRPr="00F02031" w:rsidRDefault="00A32C63" w:rsidP="00A32C63">
      <w:pPr>
        <w:jc w:val="center"/>
      </w:pPr>
      <w:r w:rsidRPr="00F02031">
        <w:t>Рисунок 4.17 - Заказы</w:t>
      </w:r>
    </w:p>
    <w:p w14:paraId="1EA4B99B" w14:textId="77777777" w:rsidR="00A32C63" w:rsidRPr="00F02031" w:rsidRDefault="00A32C63" w:rsidP="00A32C63"/>
    <w:p w14:paraId="30712B07" w14:textId="77777777" w:rsidR="00A32C63" w:rsidRPr="00F02031" w:rsidRDefault="00A32C63" w:rsidP="00A32C63">
      <w:pPr>
        <w:pStyle w:val="2"/>
        <w:tabs>
          <w:tab w:val="left" w:pos="851"/>
        </w:tabs>
        <w:ind w:left="709" w:firstLine="0"/>
      </w:pPr>
      <w:bookmarkStart w:id="23" w:name="_Toc516879313"/>
      <w:bookmarkStart w:id="24" w:name="_Toc516963028"/>
      <w:r w:rsidRPr="00F02031">
        <w:rPr>
          <w:rFonts w:asciiTheme="majorHAnsi" w:hAnsiTheme="majorHAnsi" w:cstheme="majorBidi"/>
          <w:szCs w:val="26"/>
        </w:rPr>
        <w:t xml:space="preserve">4.3 </w:t>
      </w:r>
      <w:hyperlink w:anchor="_Toc474749002" w:history="1">
        <w:bookmarkStart w:id="25" w:name="_Toc99395223"/>
        <w:r w:rsidRPr="00F02031">
          <w:t>Разработка алгоритмов реализации вариантов использования</w:t>
        </w:r>
        <w:bookmarkEnd w:id="23"/>
        <w:bookmarkEnd w:id="24"/>
        <w:bookmarkEnd w:id="25"/>
      </w:hyperlink>
    </w:p>
    <w:p w14:paraId="008C7C78" w14:textId="77777777" w:rsidR="00A32C63" w:rsidRPr="00F02031" w:rsidRDefault="00A32C63" w:rsidP="00A32C63">
      <w:pPr>
        <w:pStyle w:val="ab"/>
        <w:ind w:left="0"/>
        <w:rPr>
          <w:szCs w:val="28"/>
        </w:rPr>
      </w:pPr>
    </w:p>
    <w:p w14:paraId="288FC1AA" w14:textId="77777777" w:rsidR="00A32C63" w:rsidRPr="00F02031" w:rsidRDefault="00A32C63" w:rsidP="00A32C63">
      <w:pPr>
        <w:rPr>
          <w:szCs w:val="28"/>
        </w:rPr>
      </w:pPr>
      <w:r w:rsidRPr="00F02031">
        <w:rPr>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2E0567D5" w14:textId="77777777" w:rsidR="00A32C63" w:rsidRPr="00F02031" w:rsidRDefault="00A32C63" w:rsidP="00412D2D">
      <w:pPr>
        <w:pStyle w:val="ab"/>
        <w:numPr>
          <w:ilvl w:val="0"/>
          <w:numId w:val="14"/>
        </w:numPr>
        <w:spacing w:after="160"/>
      </w:pPr>
      <w:r w:rsidRPr="00F02031">
        <w:t>Сохранение в базе данных сущности, если ее еще там нет</w:t>
      </w:r>
    </w:p>
    <w:p w14:paraId="206D29E4"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GetMapping("/addProduct/{productId}")</w:t>
      </w:r>
    </w:p>
    <w:p w14:paraId="16ECC0F2"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public String addProductToOrder(@PathVariable Long productId,</w:t>
      </w:r>
    </w:p>
    <w:p w14:paraId="13B2CD16"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RequestParam(defaultValue = "1", required = false) Integer count,</w:t>
      </w:r>
    </w:p>
    <w:p w14:paraId="4D72738F"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RedirectAttributes ra) {</w:t>
      </w:r>
    </w:p>
    <w:p w14:paraId="3AC81DBD"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lastRenderedPageBreak/>
        <w:t xml:space="preserve">        User loggedInUser = securityService.getLoggedIn();</w:t>
      </w:r>
    </w:p>
    <w:p w14:paraId="2A29A34B"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Product product = productService.read(productId);</w:t>
      </w:r>
    </w:p>
    <w:p w14:paraId="1A6A409A"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Order order = getOrCreateOrder(loggedInUser);</w:t>
      </w:r>
    </w:p>
    <w:p w14:paraId="793D0AF1"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createOrUpdateOrderitem(productId, product, order, count);</w:t>
      </w:r>
    </w:p>
    <w:p w14:paraId="35D9A5D4"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ra.addFlashAttribute("message", "Product added to cart");</w:t>
      </w:r>
    </w:p>
    <w:p w14:paraId="79BB8D9B"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return "redirect:/order";</w:t>
      </w:r>
    </w:p>
    <w:p w14:paraId="2B345A1D"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w:t>
      </w:r>
    </w:p>
    <w:p w14:paraId="1271C61B" w14:textId="77777777" w:rsidR="00A32C63" w:rsidRPr="00F02031" w:rsidRDefault="00A32C63" w:rsidP="00A32C63">
      <w:pPr>
        <w:rPr>
          <w:rFonts w:ascii="Consolas" w:hAnsi="Consolas" w:cs="Consolas"/>
          <w:sz w:val="19"/>
          <w:szCs w:val="19"/>
          <w:lang w:val="en-US"/>
        </w:rPr>
      </w:pPr>
    </w:p>
    <w:p w14:paraId="31C9BCCC"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private Order getOrCreateOrder(User loggedInUser) {</w:t>
      </w:r>
    </w:p>
    <w:p w14:paraId="235CA06C"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Order order;</w:t>
      </w:r>
    </w:p>
    <w:p w14:paraId="33831F8F"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Optional&lt;Order&gt; optionalOrder = loggedInUser.getOrders().stream()</w:t>
      </w:r>
    </w:p>
    <w:p w14:paraId="485E8000"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filter(order1 -&gt; order1.getStatus() == OrderStatus.CREATED)</w:t>
      </w:r>
    </w:p>
    <w:p w14:paraId="6C614BAD"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findFirst();</w:t>
      </w:r>
    </w:p>
    <w:p w14:paraId="6BA11738"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if (optionalOrder.isEmpty()) {</w:t>
      </w:r>
    </w:p>
    <w:p w14:paraId="1E04A46D"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order = new Order();</w:t>
      </w:r>
    </w:p>
    <w:p w14:paraId="33249E6C"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order.setStatus(OrderStatus.CREATED);</w:t>
      </w:r>
    </w:p>
    <w:p w14:paraId="1EDE7140"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order = orderService.create(order);</w:t>
      </w:r>
    </w:p>
    <w:p w14:paraId="56AB59D3"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loggedInUser.getOrders().add(order);</w:t>
      </w:r>
    </w:p>
    <w:p w14:paraId="06A1C8A0"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userService.update(loggedInUser);</w:t>
      </w:r>
    </w:p>
    <w:p w14:paraId="079A54DB"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 else {</w:t>
      </w:r>
    </w:p>
    <w:p w14:paraId="46B607E9"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order = optionalOrder.get();</w:t>
      </w:r>
    </w:p>
    <w:p w14:paraId="505A51E1"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w:t>
      </w:r>
    </w:p>
    <w:p w14:paraId="34041595"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return order;</w:t>
      </w:r>
    </w:p>
    <w:p w14:paraId="1BBCBDBD" w14:textId="77777777" w:rsidR="00A32C63" w:rsidRPr="00F02031" w:rsidRDefault="00A32C63" w:rsidP="00A32C63">
      <w:pPr>
        <w:rPr>
          <w:rFonts w:ascii="Consolas" w:hAnsi="Consolas" w:cs="Consolas"/>
          <w:sz w:val="19"/>
          <w:szCs w:val="19"/>
          <w:lang w:val="en-US"/>
        </w:rPr>
      </w:pPr>
      <w:r w:rsidRPr="00F02031">
        <w:rPr>
          <w:rFonts w:ascii="Consolas" w:hAnsi="Consolas" w:cs="Consolas"/>
          <w:sz w:val="19"/>
          <w:szCs w:val="19"/>
          <w:lang w:val="en-US"/>
        </w:rPr>
        <w:t xml:space="preserve">    }</w:t>
      </w:r>
    </w:p>
    <w:p w14:paraId="32C7AF83" w14:textId="77777777" w:rsidR="00A32C63" w:rsidRPr="00F02031" w:rsidRDefault="00A32C63" w:rsidP="00A32C63">
      <w:pPr>
        <w:pStyle w:val="ab"/>
        <w:suppressAutoHyphens/>
        <w:ind w:left="709" w:firstLine="0"/>
        <w:rPr>
          <w:szCs w:val="28"/>
        </w:rPr>
      </w:pPr>
    </w:p>
    <w:p w14:paraId="31A502BE" w14:textId="77777777" w:rsidR="00A32C63" w:rsidRPr="00F02031" w:rsidRDefault="00A32C63" w:rsidP="00412D2D">
      <w:pPr>
        <w:pStyle w:val="ab"/>
        <w:numPr>
          <w:ilvl w:val="0"/>
          <w:numId w:val="1"/>
        </w:numPr>
        <w:suppressAutoHyphens/>
        <w:ind w:left="0" w:firstLine="709"/>
        <w:rPr>
          <w:szCs w:val="28"/>
        </w:rPr>
      </w:pPr>
      <w:r w:rsidRPr="00F02031">
        <w:rPr>
          <w:szCs w:val="28"/>
        </w:rPr>
        <w:t>Удаление товара из корзины</w:t>
      </w:r>
    </w:p>
    <w:p w14:paraId="2266F7CF" w14:textId="77777777" w:rsidR="00A32C63" w:rsidRPr="00F02031" w:rsidRDefault="00A32C63" w:rsidP="00A32C63">
      <w:r w:rsidRPr="00F02031">
        <w:t xml:space="preserve">    </w:t>
      </w:r>
    </w:p>
    <w:p w14:paraId="633D904C" w14:textId="77777777" w:rsidR="00A32C63" w:rsidRPr="00F02031" w:rsidRDefault="00A32C63" w:rsidP="00A32C63">
      <w:pPr>
        <w:rPr>
          <w:lang w:val="en-US"/>
        </w:rPr>
      </w:pPr>
      <w:r w:rsidRPr="00F02031">
        <w:rPr>
          <w:lang w:val="en-US"/>
        </w:rPr>
        <w:t xml:space="preserve">    @GetMapping("/{id}/deleteOrderItem/{itemId}")</w:t>
      </w:r>
    </w:p>
    <w:p w14:paraId="4BD5941E" w14:textId="77777777" w:rsidR="00A32C63" w:rsidRPr="00F02031" w:rsidRDefault="00A32C63" w:rsidP="00A32C63">
      <w:pPr>
        <w:rPr>
          <w:lang w:val="en-US"/>
        </w:rPr>
      </w:pPr>
      <w:r w:rsidRPr="00F02031">
        <w:rPr>
          <w:lang w:val="en-US"/>
        </w:rPr>
        <w:t xml:space="preserve">    public String deleteOrderItem(@PathVariable Long id, @PathVariable Long itemId, RedirectAttributes ra) {</w:t>
      </w:r>
    </w:p>
    <w:p w14:paraId="5BA01AF0" w14:textId="77777777" w:rsidR="00A32C63" w:rsidRPr="00F02031" w:rsidRDefault="00A32C63" w:rsidP="00A32C63">
      <w:pPr>
        <w:rPr>
          <w:lang w:val="en-US"/>
        </w:rPr>
      </w:pPr>
      <w:r w:rsidRPr="00F02031">
        <w:rPr>
          <w:lang w:val="en-US"/>
        </w:rPr>
        <w:t xml:space="preserve">        try {</w:t>
      </w:r>
    </w:p>
    <w:p w14:paraId="28365370" w14:textId="77777777" w:rsidR="00A32C63" w:rsidRPr="00F02031" w:rsidRDefault="00A32C63" w:rsidP="00A32C63">
      <w:pPr>
        <w:rPr>
          <w:lang w:val="en-US"/>
        </w:rPr>
      </w:pPr>
      <w:r w:rsidRPr="00F02031">
        <w:rPr>
          <w:lang w:val="en-US"/>
        </w:rPr>
        <w:t xml:space="preserve">            Order order = orderService.read(id);</w:t>
      </w:r>
    </w:p>
    <w:p w14:paraId="472BB8E4" w14:textId="77777777" w:rsidR="00A32C63" w:rsidRPr="00F02031" w:rsidRDefault="00A32C63" w:rsidP="00A32C63">
      <w:pPr>
        <w:rPr>
          <w:lang w:val="en-US"/>
        </w:rPr>
      </w:pPr>
      <w:r w:rsidRPr="00F02031">
        <w:rPr>
          <w:lang w:val="en-US"/>
        </w:rPr>
        <w:t xml:space="preserve">            Optional&lt;OrderItem&gt; first = order.getOrderitems()</w:t>
      </w:r>
    </w:p>
    <w:p w14:paraId="7360EE6C" w14:textId="77777777" w:rsidR="00A32C63" w:rsidRPr="00F02031" w:rsidRDefault="00A32C63" w:rsidP="00A32C63">
      <w:pPr>
        <w:rPr>
          <w:lang w:val="en-US"/>
        </w:rPr>
      </w:pPr>
      <w:r w:rsidRPr="00F02031">
        <w:rPr>
          <w:lang w:val="en-US"/>
        </w:rPr>
        <w:t xml:space="preserve">                    .stream()</w:t>
      </w:r>
    </w:p>
    <w:p w14:paraId="68A79F24" w14:textId="77777777" w:rsidR="00A32C63" w:rsidRPr="00F02031" w:rsidRDefault="00A32C63" w:rsidP="00A32C63">
      <w:pPr>
        <w:rPr>
          <w:lang w:val="en-US"/>
        </w:rPr>
      </w:pPr>
      <w:r w:rsidRPr="00F02031">
        <w:rPr>
          <w:lang w:val="en-US"/>
        </w:rPr>
        <w:t xml:space="preserve">                    .filter(orderItem -&gt; Objects.equals(orderItem.getId(), itemId))</w:t>
      </w:r>
    </w:p>
    <w:p w14:paraId="0191164D" w14:textId="77777777" w:rsidR="00A32C63" w:rsidRPr="00F02031" w:rsidRDefault="00A32C63" w:rsidP="00A32C63">
      <w:pPr>
        <w:rPr>
          <w:lang w:val="en-US"/>
        </w:rPr>
      </w:pPr>
      <w:r w:rsidRPr="00F02031">
        <w:rPr>
          <w:lang w:val="en-US"/>
        </w:rPr>
        <w:t xml:space="preserve">                    .findFirst();</w:t>
      </w:r>
    </w:p>
    <w:p w14:paraId="361142DE" w14:textId="77777777" w:rsidR="00A32C63" w:rsidRPr="00F02031" w:rsidRDefault="00A32C63" w:rsidP="00A32C63">
      <w:pPr>
        <w:rPr>
          <w:lang w:val="en-US"/>
        </w:rPr>
      </w:pPr>
      <w:r w:rsidRPr="00F02031">
        <w:rPr>
          <w:lang w:val="en-US"/>
        </w:rPr>
        <w:t xml:space="preserve">            if (first.isPresent()) {</w:t>
      </w:r>
    </w:p>
    <w:p w14:paraId="4F3F0FA6" w14:textId="77777777" w:rsidR="00A32C63" w:rsidRPr="00F02031" w:rsidRDefault="00A32C63" w:rsidP="00A32C63">
      <w:pPr>
        <w:rPr>
          <w:lang w:val="en-US"/>
        </w:rPr>
      </w:pPr>
      <w:r w:rsidRPr="00F02031">
        <w:rPr>
          <w:lang w:val="en-US"/>
        </w:rPr>
        <w:lastRenderedPageBreak/>
        <w:t xml:space="preserve">                OrderItem orderItem = first.get();</w:t>
      </w:r>
    </w:p>
    <w:p w14:paraId="41481FCF" w14:textId="77777777" w:rsidR="00A32C63" w:rsidRPr="00F02031" w:rsidRDefault="00A32C63" w:rsidP="00A32C63">
      <w:pPr>
        <w:rPr>
          <w:lang w:val="en-US"/>
        </w:rPr>
      </w:pPr>
      <w:r w:rsidRPr="00F02031">
        <w:rPr>
          <w:lang w:val="en-US"/>
        </w:rPr>
        <w:t xml:space="preserve">                if (orderItem.getCount() &lt;= 1) {</w:t>
      </w:r>
    </w:p>
    <w:p w14:paraId="06F90D23" w14:textId="77777777" w:rsidR="00A32C63" w:rsidRPr="00F02031" w:rsidRDefault="00A32C63" w:rsidP="00A32C63">
      <w:pPr>
        <w:rPr>
          <w:lang w:val="en-US"/>
        </w:rPr>
      </w:pPr>
      <w:r w:rsidRPr="00F02031">
        <w:rPr>
          <w:lang w:val="en-US"/>
        </w:rPr>
        <w:t xml:space="preserve">                    order.getOrderitems().remove(orderItem);</w:t>
      </w:r>
    </w:p>
    <w:p w14:paraId="1B79AF64" w14:textId="77777777" w:rsidR="00A32C63" w:rsidRPr="00F02031" w:rsidRDefault="00A32C63" w:rsidP="00A32C63">
      <w:pPr>
        <w:rPr>
          <w:lang w:val="en-US"/>
        </w:rPr>
      </w:pPr>
      <w:r w:rsidRPr="00F02031">
        <w:rPr>
          <w:lang w:val="en-US"/>
        </w:rPr>
        <w:t xml:space="preserve">                    orderService.update(order);</w:t>
      </w:r>
    </w:p>
    <w:p w14:paraId="264A413B" w14:textId="77777777" w:rsidR="00A32C63" w:rsidRPr="00F02031" w:rsidRDefault="00A32C63" w:rsidP="00A32C63">
      <w:pPr>
        <w:rPr>
          <w:lang w:val="en-US"/>
        </w:rPr>
      </w:pPr>
      <w:r w:rsidRPr="00F02031">
        <w:rPr>
          <w:lang w:val="en-US"/>
        </w:rPr>
        <w:t xml:space="preserve">                    orderItem.setProduct(null);</w:t>
      </w:r>
    </w:p>
    <w:p w14:paraId="09B54D3A" w14:textId="77777777" w:rsidR="00A32C63" w:rsidRPr="00F02031" w:rsidRDefault="00A32C63" w:rsidP="00A32C63">
      <w:pPr>
        <w:rPr>
          <w:lang w:val="en-US"/>
        </w:rPr>
      </w:pPr>
      <w:r w:rsidRPr="00F02031">
        <w:rPr>
          <w:lang w:val="en-US"/>
        </w:rPr>
        <w:t xml:space="preserve">                    orderItemService.update(orderItem);</w:t>
      </w:r>
    </w:p>
    <w:p w14:paraId="0B6066EA" w14:textId="77777777" w:rsidR="00A32C63" w:rsidRPr="00F02031" w:rsidRDefault="00A32C63" w:rsidP="00A32C63">
      <w:pPr>
        <w:rPr>
          <w:lang w:val="en-US"/>
        </w:rPr>
      </w:pPr>
      <w:r w:rsidRPr="00F02031">
        <w:rPr>
          <w:lang w:val="en-US"/>
        </w:rPr>
        <w:t xml:space="preserve">                    orderItemService.delete(orderItem);</w:t>
      </w:r>
    </w:p>
    <w:p w14:paraId="0C58E55E" w14:textId="77777777" w:rsidR="00A32C63" w:rsidRPr="00F02031" w:rsidRDefault="00A32C63" w:rsidP="00A32C63">
      <w:pPr>
        <w:rPr>
          <w:lang w:val="en-US"/>
        </w:rPr>
      </w:pPr>
      <w:r w:rsidRPr="00F02031">
        <w:rPr>
          <w:lang w:val="en-US"/>
        </w:rPr>
        <w:t xml:space="preserve">                } else {</w:t>
      </w:r>
    </w:p>
    <w:p w14:paraId="49641021" w14:textId="77777777" w:rsidR="00A32C63" w:rsidRPr="00F02031" w:rsidRDefault="00A32C63" w:rsidP="00A32C63">
      <w:pPr>
        <w:rPr>
          <w:lang w:val="en-US"/>
        </w:rPr>
      </w:pPr>
      <w:r w:rsidRPr="00F02031">
        <w:rPr>
          <w:lang w:val="en-US"/>
        </w:rPr>
        <w:t xml:space="preserve">                    orderItem.setCount(orderItem.getCount() - 1);</w:t>
      </w:r>
    </w:p>
    <w:p w14:paraId="1ECB98AF" w14:textId="77777777" w:rsidR="00A32C63" w:rsidRPr="00A32C63" w:rsidRDefault="00A32C63" w:rsidP="00A32C63">
      <w:pPr>
        <w:rPr>
          <w:lang w:val="en-US"/>
        </w:rPr>
      </w:pPr>
      <w:r w:rsidRPr="00F02031">
        <w:rPr>
          <w:lang w:val="en-US"/>
        </w:rPr>
        <w:t xml:space="preserve">                    </w:t>
      </w:r>
      <w:r w:rsidRPr="00A32C63">
        <w:rPr>
          <w:lang w:val="en-US"/>
        </w:rPr>
        <w:t>orderItemService.update(orderItem);</w:t>
      </w:r>
    </w:p>
    <w:p w14:paraId="03AD2B20" w14:textId="77777777" w:rsidR="00A32C63" w:rsidRPr="00F02031" w:rsidRDefault="00A32C63" w:rsidP="00A32C63">
      <w:pPr>
        <w:rPr>
          <w:lang w:val="en-US"/>
        </w:rPr>
      </w:pPr>
      <w:r w:rsidRPr="00F02031">
        <w:rPr>
          <w:lang w:val="en-US"/>
        </w:rPr>
        <w:t xml:space="preserve">                }</w:t>
      </w:r>
    </w:p>
    <w:p w14:paraId="255C0AEC" w14:textId="77777777" w:rsidR="00A32C63" w:rsidRPr="00F02031" w:rsidRDefault="00A32C63" w:rsidP="00A32C63">
      <w:pPr>
        <w:rPr>
          <w:lang w:val="en-US"/>
        </w:rPr>
      </w:pPr>
      <w:r w:rsidRPr="00F02031">
        <w:rPr>
          <w:lang w:val="en-US"/>
        </w:rPr>
        <w:t xml:space="preserve">            }</w:t>
      </w:r>
    </w:p>
    <w:p w14:paraId="571BBE39" w14:textId="77777777" w:rsidR="00A32C63" w:rsidRPr="00F02031" w:rsidRDefault="00A32C63" w:rsidP="00A32C63">
      <w:pPr>
        <w:rPr>
          <w:lang w:val="en-US"/>
        </w:rPr>
      </w:pPr>
      <w:r w:rsidRPr="00F02031">
        <w:rPr>
          <w:lang w:val="en-US"/>
        </w:rPr>
        <w:t xml:space="preserve">            ra.addFlashAttribute(MESSAGE, "Removing is successful");</w:t>
      </w:r>
    </w:p>
    <w:p w14:paraId="5E5D7D47" w14:textId="77777777" w:rsidR="00A32C63" w:rsidRPr="00F02031" w:rsidRDefault="00A32C63" w:rsidP="00A32C63">
      <w:pPr>
        <w:rPr>
          <w:lang w:val="en-US"/>
        </w:rPr>
      </w:pPr>
      <w:r w:rsidRPr="00F02031">
        <w:rPr>
          <w:lang w:val="en-US"/>
        </w:rPr>
        <w:t xml:space="preserve">        } catch (Exception e) {</w:t>
      </w:r>
    </w:p>
    <w:p w14:paraId="439BEE33" w14:textId="77777777" w:rsidR="00A32C63" w:rsidRPr="00F02031" w:rsidRDefault="00A32C63" w:rsidP="00A32C63">
      <w:pPr>
        <w:rPr>
          <w:lang w:val="en-US"/>
        </w:rPr>
      </w:pPr>
      <w:r w:rsidRPr="00F02031">
        <w:rPr>
          <w:lang w:val="en-US"/>
        </w:rPr>
        <w:t xml:space="preserve">            e.printStackTrace();</w:t>
      </w:r>
    </w:p>
    <w:p w14:paraId="500DF976" w14:textId="77777777" w:rsidR="00A32C63" w:rsidRPr="00F02031" w:rsidRDefault="00A32C63" w:rsidP="00A32C63">
      <w:pPr>
        <w:rPr>
          <w:lang w:val="en-US"/>
        </w:rPr>
      </w:pPr>
      <w:r w:rsidRPr="00F02031">
        <w:rPr>
          <w:lang w:val="en-US"/>
        </w:rPr>
        <w:t xml:space="preserve">            ra.addFlashAttribute(MESSAGE, "Removing failed");</w:t>
      </w:r>
    </w:p>
    <w:p w14:paraId="43280307" w14:textId="77777777" w:rsidR="00A32C63" w:rsidRPr="00F02031" w:rsidRDefault="00A32C63" w:rsidP="00A32C63">
      <w:pPr>
        <w:rPr>
          <w:lang w:val="en-US"/>
        </w:rPr>
      </w:pPr>
      <w:r w:rsidRPr="00F02031">
        <w:rPr>
          <w:lang w:val="en-US"/>
        </w:rPr>
        <w:t xml:space="preserve">        }</w:t>
      </w:r>
    </w:p>
    <w:p w14:paraId="7108F13E" w14:textId="77777777" w:rsidR="00A32C63" w:rsidRPr="00F02031" w:rsidRDefault="00A32C63" w:rsidP="00A32C63">
      <w:pPr>
        <w:rPr>
          <w:lang w:val="en-US"/>
        </w:rPr>
      </w:pPr>
      <w:r w:rsidRPr="00F02031">
        <w:rPr>
          <w:lang w:val="en-US"/>
        </w:rPr>
        <w:t xml:space="preserve">        return REDIRECT_TO_ALL_ITEMS;</w:t>
      </w:r>
    </w:p>
    <w:p w14:paraId="7F1BBF38" w14:textId="77777777" w:rsidR="00A32C63" w:rsidRPr="00F02031" w:rsidRDefault="00A32C63" w:rsidP="00A32C63">
      <w:pPr>
        <w:rPr>
          <w:rFonts w:eastAsia="Times New Roman" w:cs="Times New Roman"/>
          <w:szCs w:val="24"/>
          <w:lang w:eastAsia="ru-RU"/>
        </w:rPr>
      </w:pPr>
      <w:r w:rsidRPr="00F02031">
        <w:rPr>
          <w:lang w:val="en-US"/>
        </w:rPr>
        <w:t xml:space="preserve">    </w:t>
      </w:r>
      <w:r w:rsidRPr="00F02031">
        <w:t>}</w:t>
      </w:r>
    </w:p>
    <w:p w14:paraId="6683D688" w14:textId="77777777" w:rsidR="00A32C63" w:rsidRPr="00A32C63" w:rsidRDefault="00A32C63" w:rsidP="00A32C63">
      <w:pPr>
        <w:rPr>
          <w:rFonts w:cs="Times New Roman"/>
          <w:sz w:val="16"/>
          <w:szCs w:val="16"/>
        </w:rPr>
      </w:pPr>
    </w:p>
    <w:p w14:paraId="6AC9FDBD" w14:textId="77777777" w:rsidR="00A32C63" w:rsidRPr="00A32C63" w:rsidRDefault="00A32C63" w:rsidP="00A32C63">
      <w:pPr>
        <w:rPr>
          <w:rFonts w:cs="Times New Roman"/>
          <w:sz w:val="16"/>
          <w:szCs w:val="16"/>
        </w:rPr>
      </w:pPr>
    </w:p>
    <w:p w14:paraId="62182FCC" w14:textId="77777777" w:rsidR="00A32C63" w:rsidRPr="00F02031" w:rsidRDefault="00A32C63" w:rsidP="00A32C63">
      <w:pPr>
        <w:pStyle w:val="2"/>
        <w:ind w:left="0" w:firstLine="709"/>
      </w:pPr>
      <w:bookmarkStart w:id="26" w:name="_Toc99395224"/>
      <w:r w:rsidRPr="00F02031">
        <w:t>4.3 Модульное тестирование алгоритмов реализации вариантов использования</w:t>
      </w:r>
      <w:bookmarkEnd w:id="26"/>
    </w:p>
    <w:p w14:paraId="54EE93ED" w14:textId="77777777" w:rsidR="00A32C63" w:rsidRPr="00F02031" w:rsidRDefault="00A32C63" w:rsidP="00A32C63"/>
    <w:p w14:paraId="5FADDDBD" w14:textId="3824EFAE" w:rsidR="00A32C63" w:rsidRPr="00F02031" w:rsidRDefault="00A32C63" w:rsidP="00A32C63">
      <w:pPr>
        <w:pStyle w:val="12"/>
        <w:spacing w:line="360" w:lineRule="auto"/>
        <w:rPr>
          <w:rFonts w:ascii="Times New Roman" w:hAnsi="Times New Roman" w:cs="Times New Roman"/>
          <w:sz w:val="28"/>
          <w:szCs w:val="28"/>
          <w:lang w:eastAsia="ru-RU" w:bidi="ru-RU"/>
        </w:rPr>
      </w:pPr>
      <w:r w:rsidRPr="00F02031">
        <w:rPr>
          <w:rFonts w:ascii="Times New Roman" w:hAnsi="Times New Roman" w:cs="Times New Roman"/>
          <w:sz w:val="28"/>
          <w:szCs w:val="28"/>
          <w:lang w:eastAsia="ru-RU" w:bidi="ru-RU"/>
        </w:rPr>
        <w:t xml:space="preserve">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w:t>
      </w:r>
      <w:r w:rsidR="00CA588E">
        <w:rPr>
          <w:rFonts w:ascii="Times New Roman" w:hAnsi="Times New Roman" w:cs="Times New Roman"/>
          <w:sz w:val="28"/>
          <w:szCs w:val="28"/>
          <w:lang w:eastAsia="ru-RU" w:bidi="ru-RU"/>
        </w:rPr>
        <w:t>и отдельные части приложения [16</w:t>
      </w:r>
      <w:r w:rsidRPr="00F02031">
        <w:rPr>
          <w:rFonts w:ascii="Times New Roman" w:hAnsi="Times New Roman" w:cs="Times New Roman"/>
          <w:sz w:val="28"/>
          <w:szCs w:val="28"/>
          <w:lang w:eastAsia="ru-RU" w:bidi="ru-RU"/>
        </w:rPr>
        <w:t xml:space="preserve">]. Довольно часто данный вид тестирования реализуется с </w:t>
      </w:r>
      <w:r w:rsidRPr="00F02031">
        <w:rPr>
          <w:rFonts w:ascii="Times New Roman" w:hAnsi="Times New Roman" w:cs="Times New Roman"/>
          <w:sz w:val="28"/>
          <w:szCs w:val="28"/>
          <w:lang w:eastAsia="ru-RU" w:bidi="ru-RU"/>
        </w:rPr>
        <w:lastRenderedPageBreak/>
        <w:t>использованием специальных технологий и инструментальных средств автоматизации 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2C20720E" w14:textId="77777777" w:rsidR="00A32C63" w:rsidRPr="00F02031" w:rsidRDefault="00A32C63" w:rsidP="00A32C63">
      <w:pPr>
        <w:pStyle w:val="12"/>
        <w:spacing w:line="360" w:lineRule="auto"/>
        <w:rPr>
          <w:rFonts w:ascii="Times New Roman" w:hAnsi="Times New Roman"/>
          <w:sz w:val="28"/>
          <w:szCs w:val="28"/>
        </w:rPr>
      </w:pPr>
      <w:r w:rsidRPr="00F02031">
        <w:rPr>
          <w:rFonts w:ascii="Times New Roman" w:hAnsi="Times New Roman"/>
          <w:sz w:val="28"/>
          <w:szCs w:val="28"/>
        </w:rPr>
        <w:t>Примеры тестирования алгоритмов реализации вариантов использования:</w:t>
      </w:r>
    </w:p>
    <w:p w14:paraId="73C4471E" w14:textId="6C80D2A5" w:rsidR="00A32C63" w:rsidRPr="00F02031" w:rsidRDefault="00A32C63" w:rsidP="00A32C63">
      <w:pPr>
        <w:pStyle w:val="12"/>
        <w:spacing w:line="360" w:lineRule="auto"/>
        <w:rPr>
          <w:rFonts w:ascii="Times New Roman" w:hAnsi="Times New Roman"/>
          <w:sz w:val="28"/>
          <w:szCs w:val="28"/>
        </w:rPr>
      </w:pPr>
      <w:r w:rsidRPr="00F02031">
        <w:rPr>
          <w:rFonts w:ascii="Times New Roman" w:hAnsi="Times New Roman"/>
          <w:sz w:val="28"/>
          <w:szCs w:val="28"/>
        </w:rPr>
        <w:t xml:space="preserve">1. Тестирование вывода </w:t>
      </w:r>
      <w:r w:rsidR="007C7817">
        <w:rPr>
          <w:rFonts w:ascii="Times New Roman" w:hAnsi="Times New Roman"/>
          <w:sz w:val="28"/>
          <w:szCs w:val="28"/>
        </w:rPr>
        <w:t>автомобильных товаров</w:t>
      </w:r>
      <w:r w:rsidRPr="00F02031">
        <w:rPr>
          <w:rFonts w:ascii="Times New Roman" w:hAnsi="Times New Roman"/>
          <w:sz w:val="28"/>
          <w:szCs w:val="28"/>
        </w:rPr>
        <w:t xml:space="preserve"> (таблица 4.1).</w:t>
      </w:r>
    </w:p>
    <w:p w14:paraId="4BE94767" w14:textId="77777777" w:rsidR="00A32C63" w:rsidRPr="00F02031" w:rsidRDefault="00A32C63" w:rsidP="00A32C63">
      <w:pPr>
        <w:pStyle w:val="12"/>
        <w:spacing w:line="360" w:lineRule="auto"/>
        <w:rPr>
          <w:rFonts w:ascii="Times New Roman" w:hAnsi="Times New Roman"/>
          <w:sz w:val="28"/>
          <w:szCs w:val="28"/>
        </w:rPr>
      </w:pPr>
      <w:r w:rsidRPr="00F02031">
        <w:rPr>
          <w:rFonts w:ascii="Times New Roman" w:hAnsi="Times New Roman"/>
          <w:sz w:val="28"/>
          <w:szCs w:val="28"/>
        </w:rPr>
        <w:t>Таблица 4.1 - Тестирование вывода товара</w:t>
      </w:r>
    </w:p>
    <w:tbl>
      <w:tblPr>
        <w:tblStyle w:val="af"/>
        <w:tblW w:w="0" w:type="auto"/>
        <w:tblInd w:w="-62" w:type="dxa"/>
        <w:tblCellMar>
          <w:left w:w="57" w:type="dxa"/>
          <w:right w:w="57" w:type="dxa"/>
        </w:tblCellMar>
        <w:tblLook w:val="04A0" w:firstRow="1" w:lastRow="0" w:firstColumn="1" w:lastColumn="0" w:noHBand="0" w:noVBand="1"/>
      </w:tblPr>
      <w:tblGrid>
        <w:gridCol w:w="2244"/>
        <w:gridCol w:w="2602"/>
        <w:gridCol w:w="2276"/>
        <w:gridCol w:w="2224"/>
      </w:tblGrid>
      <w:tr w:rsidR="00A32C63" w:rsidRPr="00F02031" w14:paraId="46AEF5AF" w14:textId="77777777" w:rsidTr="00A32C63">
        <w:tc>
          <w:tcPr>
            <w:tcW w:w="2244" w:type="dxa"/>
            <w:tcBorders>
              <w:top w:val="single" w:sz="4" w:space="0" w:color="auto"/>
              <w:left w:val="single" w:sz="4" w:space="0" w:color="auto"/>
              <w:bottom w:val="single" w:sz="4" w:space="0" w:color="auto"/>
              <w:right w:val="single" w:sz="4" w:space="0" w:color="auto"/>
            </w:tcBorders>
            <w:vAlign w:val="center"/>
            <w:hideMark/>
          </w:tcPr>
          <w:p w14:paraId="4F651DD9" w14:textId="77777777" w:rsidR="00A32C63" w:rsidRPr="00F02031" w:rsidRDefault="00A32C63" w:rsidP="00A32C63">
            <w:pPr>
              <w:spacing w:line="240" w:lineRule="auto"/>
              <w:ind w:firstLine="0"/>
              <w:rPr>
                <w:b/>
                <w:bCs/>
              </w:rPr>
            </w:pPr>
            <w:r w:rsidRPr="00F02031">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7536E917" w14:textId="77777777" w:rsidR="00A32C63" w:rsidRPr="00F02031" w:rsidRDefault="00A32C63" w:rsidP="00A32C63">
            <w:pPr>
              <w:spacing w:line="240" w:lineRule="auto"/>
              <w:ind w:firstLine="0"/>
              <w:rPr>
                <w:b/>
                <w:bCs/>
              </w:rPr>
            </w:pPr>
            <w:r w:rsidRPr="00F02031">
              <w:rPr>
                <w:b/>
                <w:bCs/>
              </w:rPr>
              <w:t>Предварительные условия</w:t>
            </w:r>
          </w:p>
        </w:tc>
        <w:tc>
          <w:tcPr>
            <w:tcW w:w="2275" w:type="dxa"/>
            <w:tcBorders>
              <w:top w:val="single" w:sz="4" w:space="0" w:color="auto"/>
              <w:left w:val="single" w:sz="4" w:space="0" w:color="auto"/>
              <w:bottom w:val="single" w:sz="4" w:space="0" w:color="auto"/>
              <w:right w:val="single" w:sz="4" w:space="0" w:color="auto"/>
            </w:tcBorders>
            <w:vAlign w:val="center"/>
            <w:hideMark/>
          </w:tcPr>
          <w:p w14:paraId="569920B3" w14:textId="77777777" w:rsidR="00A32C63" w:rsidRPr="00F02031" w:rsidRDefault="00A32C63" w:rsidP="00A32C63">
            <w:pPr>
              <w:spacing w:line="240" w:lineRule="auto"/>
              <w:ind w:firstLine="0"/>
              <w:rPr>
                <w:b/>
                <w:bCs/>
              </w:rPr>
            </w:pPr>
            <w:r w:rsidRPr="00F02031">
              <w:rPr>
                <w:b/>
                <w:bCs/>
              </w:rPr>
              <w:t>Шаги для воспроизведения</w:t>
            </w:r>
          </w:p>
        </w:tc>
        <w:tc>
          <w:tcPr>
            <w:tcW w:w="2224" w:type="dxa"/>
            <w:tcBorders>
              <w:top w:val="single" w:sz="4" w:space="0" w:color="auto"/>
              <w:left w:val="single" w:sz="4" w:space="0" w:color="auto"/>
              <w:bottom w:val="single" w:sz="4" w:space="0" w:color="auto"/>
              <w:right w:val="single" w:sz="4" w:space="0" w:color="auto"/>
            </w:tcBorders>
            <w:vAlign w:val="center"/>
            <w:hideMark/>
          </w:tcPr>
          <w:p w14:paraId="4B884AEB" w14:textId="77777777" w:rsidR="00A32C63" w:rsidRPr="00F02031" w:rsidRDefault="00A32C63" w:rsidP="00A32C63">
            <w:pPr>
              <w:spacing w:line="240" w:lineRule="auto"/>
              <w:ind w:firstLine="0"/>
              <w:rPr>
                <w:b/>
                <w:bCs/>
              </w:rPr>
            </w:pPr>
            <w:r w:rsidRPr="00F02031">
              <w:rPr>
                <w:b/>
                <w:bCs/>
              </w:rPr>
              <w:t>Ожидаемый результат</w:t>
            </w:r>
          </w:p>
        </w:tc>
      </w:tr>
      <w:tr w:rsidR="00A32C63" w:rsidRPr="00F02031" w14:paraId="115D154D" w14:textId="77777777" w:rsidTr="00A32C63">
        <w:tc>
          <w:tcPr>
            <w:tcW w:w="2244" w:type="dxa"/>
            <w:tcBorders>
              <w:top w:val="single" w:sz="4" w:space="0" w:color="auto"/>
              <w:left w:val="single" w:sz="4" w:space="0" w:color="auto"/>
              <w:bottom w:val="single" w:sz="4" w:space="0" w:color="auto"/>
              <w:right w:val="single" w:sz="4" w:space="0" w:color="auto"/>
            </w:tcBorders>
            <w:hideMark/>
          </w:tcPr>
          <w:p w14:paraId="41140C06" w14:textId="77777777" w:rsidR="00A32C63" w:rsidRPr="00F02031" w:rsidRDefault="00A32C63" w:rsidP="00A32C63">
            <w:pPr>
              <w:spacing w:line="240" w:lineRule="auto"/>
              <w:ind w:firstLine="0"/>
            </w:pPr>
            <w:r w:rsidRPr="00F02031">
              <w:t xml:space="preserve">Тестирование вывода </w:t>
            </w:r>
            <w:r w:rsidRPr="00F02031">
              <w:rPr>
                <w:szCs w:val="28"/>
              </w:rPr>
              <w:t>товара</w:t>
            </w:r>
          </w:p>
        </w:tc>
        <w:tc>
          <w:tcPr>
            <w:tcW w:w="2602" w:type="dxa"/>
            <w:tcBorders>
              <w:top w:val="single" w:sz="4" w:space="0" w:color="auto"/>
              <w:left w:val="single" w:sz="4" w:space="0" w:color="auto"/>
              <w:bottom w:val="single" w:sz="4" w:space="0" w:color="auto"/>
              <w:right w:val="single" w:sz="4" w:space="0" w:color="auto"/>
            </w:tcBorders>
            <w:hideMark/>
          </w:tcPr>
          <w:p w14:paraId="391E06AA" w14:textId="77777777" w:rsidR="00A32C63" w:rsidRPr="00F02031" w:rsidRDefault="00A32C63" w:rsidP="00A32C63">
            <w:pPr>
              <w:spacing w:line="240" w:lineRule="auto"/>
              <w:ind w:firstLine="0"/>
            </w:pPr>
            <w:r w:rsidRPr="00F02031">
              <w:t>Запустить программу</w:t>
            </w:r>
          </w:p>
          <w:p w14:paraId="4FF28258" w14:textId="77777777" w:rsidR="00A32C63" w:rsidRPr="00F02031" w:rsidRDefault="00A32C63" w:rsidP="00A32C63">
            <w:pPr>
              <w:spacing w:line="240" w:lineRule="auto"/>
              <w:ind w:firstLine="0"/>
            </w:pPr>
            <w:r w:rsidRPr="00F02031">
              <w:t xml:space="preserve">Добавить </w:t>
            </w:r>
            <w:r w:rsidRPr="00F02031">
              <w:rPr>
                <w:szCs w:val="28"/>
              </w:rPr>
              <w:t>товар</w:t>
            </w:r>
          </w:p>
          <w:p w14:paraId="257F5AF6" w14:textId="77777777" w:rsidR="00A32C63" w:rsidRPr="00F02031" w:rsidRDefault="00A32C63" w:rsidP="00A32C63">
            <w:pPr>
              <w:spacing w:line="240" w:lineRule="auto"/>
              <w:ind w:firstLine="0"/>
            </w:pPr>
          </w:p>
        </w:tc>
        <w:tc>
          <w:tcPr>
            <w:tcW w:w="2275" w:type="dxa"/>
            <w:tcBorders>
              <w:top w:val="single" w:sz="4" w:space="0" w:color="auto"/>
              <w:left w:val="single" w:sz="4" w:space="0" w:color="auto"/>
              <w:bottom w:val="single" w:sz="4" w:space="0" w:color="auto"/>
              <w:right w:val="single" w:sz="4" w:space="0" w:color="auto"/>
            </w:tcBorders>
            <w:hideMark/>
          </w:tcPr>
          <w:p w14:paraId="21D165E9" w14:textId="77777777" w:rsidR="00A32C63" w:rsidRPr="00F02031" w:rsidRDefault="00A32C63" w:rsidP="00A32C63">
            <w:pPr>
              <w:spacing w:line="240" w:lineRule="auto"/>
              <w:ind w:firstLine="0"/>
            </w:pPr>
            <w:r w:rsidRPr="00F02031">
              <w:t xml:space="preserve">Перейти на страницу </w:t>
            </w:r>
            <w:r w:rsidRPr="00F02031">
              <w:rPr>
                <w:szCs w:val="28"/>
              </w:rPr>
              <w:t>товара</w:t>
            </w:r>
          </w:p>
        </w:tc>
        <w:tc>
          <w:tcPr>
            <w:tcW w:w="2224" w:type="dxa"/>
            <w:tcBorders>
              <w:top w:val="single" w:sz="4" w:space="0" w:color="auto"/>
              <w:left w:val="single" w:sz="4" w:space="0" w:color="auto"/>
              <w:bottom w:val="single" w:sz="4" w:space="0" w:color="auto"/>
              <w:right w:val="single" w:sz="4" w:space="0" w:color="auto"/>
            </w:tcBorders>
            <w:hideMark/>
          </w:tcPr>
          <w:p w14:paraId="793F6D9D" w14:textId="77777777" w:rsidR="00A32C63" w:rsidRPr="00F02031" w:rsidRDefault="00A32C63" w:rsidP="00A32C63">
            <w:pPr>
              <w:spacing w:line="240" w:lineRule="auto"/>
              <w:ind w:firstLine="0"/>
            </w:pPr>
            <w:r w:rsidRPr="00F02031">
              <w:t xml:space="preserve">При переходе на страницу, будет отображен список </w:t>
            </w:r>
            <w:r w:rsidRPr="00F02031">
              <w:rPr>
                <w:szCs w:val="28"/>
              </w:rPr>
              <w:t>товара</w:t>
            </w:r>
          </w:p>
        </w:tc>
      </w:tr>
      <w:tr w:rsidR="00A32C63" w:rsidRPr="00F02031" w14:paraId="132AC6CB" w14:textId="77777777" w:rsidTr="00A32C63">
        <w:tc>
          <w:tcPr>
            <w:tcW w:w="2244" w:type="dxa"/>
            <w:tcBorders>
              <w:top w:val="single" w:sz="4" w:space="0" w:color="auto"/>
              <w:left w:val="single" w:sz="4" w:space="0" w:color="auto"/>
              <w:bottom w:val="single" w:sz="4" w:space="0" w:color="auto"/>
              <w:right w:val="single" w:sz="4" w:space="0" w:color="auto"/>
            </w:tcBorders>
          </w:tcPr>
          <w:p w14:paraId="3B06E8CA" w14:textId="77777777" w:rsidR="00A32C63" w:rsidRPr="00F02031" w:rsidRDefault="00A32C63" w:rsidP="00A32C63">
            <w:pPr>
              <w:spacing w:line="240" w:lineRule="auto"/>
              <w:ind w:firstLine="0"/>
            </w:pPr>
            <w:r w:rsidRPr="00F02031">
              <w:t xml:space="preserve">Тестирование изменения </w:t>
            </w:r>
            <w:r w:rsidRPr="00F02031">
              <w:rPr>
                <w:szCs w:val="28"/>
              </w:rPr>
              <w:t>товара</w:t>
            </w:r>
          </w:p>
        </w:tc>
        <w:tc>
          <w:tcPr>
            <w:tcW w:w="2602" w:type="dxa"/>
            <w:tcBorders>
              <w:top w:val="single" w:sz="4" w:space="0" w:color="auto"/>
              <w:left w:val="single" w:sz="4" w:space="0" w:color="auto"/>
              <w:bottom w:val="single" w:sz="4" w:space="0" w:color="auto"/>
              <w:right w:val="single" w:sz="4" w:space="0" w:color="auto"/>
            </w:tcBorders>
          </w:tcPr>
          <w:p w14:paraId="131D619B" w14:textId="77777777" w:rsidR="00A32C63" w:rsidRPr="00F02031" w:rsidRDefault="00A32C63" w:rsidP="00A32C63">
            <w:pPr>
              <w:spacing w:line="240" w:lineRule="auto"/>
              <w:ind w:firstLine="0"/>
            </w:pPr>
            <w:r w:rsidRPr="00F02031">
              <w:t>Запустить программу</w:t>
            </w:r>
          </w:p>
          <w:p w14:paraId="69363113" w14:textId="77777777" w:rsidR="00A32C63" w:rsidRPr="00F02031" w:rsidRDefault="00A32C63" w:rsidP="00A32C63">
            <w:pPr>
              <w:spacing w:line="240" w:lineRule="auto"/>
              <w:ind w:firstLine="0"/>
            </w:pPr>
            <w:r w:rsidRPr="00F02031">
              <w:t xml:space="preserve">Выбрать существующий </w:t>
            </w:r>
            <w:r w:rsidRPr="00F02031">
              <w:rPr>
                <w:szCs w:val="28"/>
              </w:rPr>
              <w:t>товар</w:t>
            </w:r>
          </w:p>
        </w:tc>
        <w:tc>
          <w:tcPr>
            <w:tcW w:w="2275" w:type="dxa"/>
            <w:tcBorders>
              <w:top w:val="single" w:sz="4" w:space="0" w:color="auto"/>
              <w:left w:val="single" w:sz="4" w:space="0" w:color="auto"/>
              <w:bottom w:val="single" w:sz="4" w:space="0" w:color="auto"/>
              <w:right w:val="single" w:sz="4" w:space="0" w:color="auto"/>
            </w:tcBorders>
          </w:tcPr>
          <w:p w14:paraId="5F05A7D4" w14:textId="77777777" w:rsidR="00A32C63" w:rsidRPr="00F02031" w:rsidRDefault="00A32C63" w:rsidP="00A32C63">
            <w:pPr>
              <w:spacing w:line="240" w:lineRule="auto"/>
              <w:ind w:firstLine="0"/>
            </w:pPr>
            <w:r w:rsidRPr="00F02031">
              <w:t>Изменить данные</w:t>
            </w:r>
          </w:p>
          <w:p w14:paraId="77044881" w14:textId="77777777" w:rsidR="00A32C63" w:rsidRPr="00F02031" w:rsidRDefault="00A32C63" w:rsidP="00A32C63">
            <w:pPr>
              <w:spacing w:line="240" w:lineRule="auto"/>
              <w:ind w:firstLine="0"/>
            </w:pPr>
            <w:r w:rsidRPr="00F02031">
              <w:t>Сохранить изменения</w:t>
            </w:r>
          </w:p>
        </w:tc>
        <w:tc>
          <w:tcPr>
            <w:tcW w:w="2224" w:type="dxa"/>
            <w:tcBorders>
              <w:top w:val="single" w:sz="4" w:space="0" w:color="auto"/>
              <w:left w:val="single" w:sz="4" w:space="0" w:color="auto"/>
              <w:bottom w:val="single" w:sz="4" w:space="0" w:color="auto"/>
              <w:right w:val="single" w:sz="4" w:space="0" w:color="auto"/>
            </w:tcBorders>
          </w:tcPr>
          <w:p w14:paraId="7A5E6A8E" w14:textId="77777777" w:rsidR="00A32C63" w:rsidRPr="00F02031" w:rsidRDefault="00A32C63" w:rsidP="00A32C63">
            <w:pPr>
              <w:spacing w:line="240" w:lineRule="auto"/>
              <w:ind w:firstLine="0"/>
            </w:pPr>
            <w:r w:rsidRPr="00F02031">
              <w:t>Новые данные отображаются на странице</w:t>
            </w:r>
          </w:p>
        </w:tc>
      </w:tr>
      <w:tr w:rsidR="00A32C63" w:rsidRPr="00F02031" w14:paraId="30A7BA1B" w14:textId="77777777" w:rsidTr="00A32C63">
        <w:tc>
          <w:tcPr>
            <w:tcW w:w="2244" w:type="dxa"/>
            <w:tcBorders>
              <w:top w:val="single" w:sz="4" w:space="0" w:color="auto"/>
              <w:left w:val="single" w:sz="4" w:space="0" w:color="auto"/>
              <w:bottom w:val="single" w:sz="4" w:space="0" w:color="auto"/>
              <w:right w:val="single" w:sz="4" w:space="0" w:color="auto"/>
            </w:tcBorders>
          </w:tcPr>
          <w:p w14:paraId="6B19214D" w14:textId="77777777" w:rsidR="00A32C63" w:rsidRPr="00F02031" w:rsidRDefault="00A32C63" w:rsidP="00A32C63">
            <w:pPr>
              <w:spacing w:line="240" w:lineRule="auto"/>
              <w:ind w:firstLine="0"/>
            </w:pPr>
            <w:r w:rsidRPr="00F02031">
              <w:t xml:space="preserve">Тестирование удаление </w:t>
            </w:r>
            <w:r w:rsidRPr="00F02031">
              <w:rPr>
                <w:szCs w:val="28"/>
              </w:rPr>
              <w:t>товара</w:t>
            </w:r>
          </w:p>
        </w:tc>
        <w:tc>
          <w:tcPr>
            <w:tcW w:w="2602" w:type="dxa"/>
            <w:tcBorders>
              <w:top w:val="single" w:sz="4" w:space="0" w:color="auto"/>
              <w:left w:val="single" w:sz="4" w:space="0" w:color="auto"/>
              <w:bottom w:val="single" w:sz="4" w:space="0" w:color="auto"/>
              <w:right w:val="single" w:sz="4" w:space="0" w:color="auto"/>
            </w:tcBorders>
          </w:tcPr>
          <w:p w14:paraId="3E1F72B8" w14:textId="77777777" w:rsidR="00A32C63" w:rsidRPr="00F02031" w:rsidRDefault="00A32C63" w:rsidP="00A32C63">
            <w:pPr>
              <w:spacing w:line="240" w:lineRule="auto"/>
              <w:ind w:firstLine="0"/>
            </w:pPr>
            <w:r w:rsidRPr="00F02031">
              <w:t>Запустить программу</w:t>
            </w:r>
          </w:p>
          <w:p w14:paraId="5780DE79" w14:textId="77777777" w:rsidR="00A32C63" w:rsidRPr="00F02031" w:rsidRDefault="00A32C63" w:rsidP="00A32C63">
            <w:pPr>
              <w:spacing w:line="240" w:lineRule="auto"/>
              <w:ind w:firstLine="0"/>
            </w:pPr>
            <w:r w:rsidRPr="00F02031">
              <w:t xml:space="preserve">Выбрать </w:t>
            </w:r>
            <w:r w:rsidRPr="00F02031">
              <w:rPr>
                <w:szCs w:val="28"/>
              </w:rPr>
              <w:t>товар</w:t>
            </w:r>
          </w:p>
        </w:tc>
        <w:tc>
          <w:tcPr>
            <w:tcW w:w="2275" w:type="dxa"/>
            <w:tcBorders>
              <w:top w:val="single" w:sz="4" w:space="0" w:color="auto"/>
              <w:left w:val="single" w:sz="4" w:space="0" w:color="auto"/>
              <w:bottom w:val="single" w:sz="4" w:space="0" w:color="auto"/>
              <w:right w:val="single" w:sz="4" w:space="0" w:color="auto"/>
            </w:tcBorders>
          </w:tcPr>
          <w:p w14:paraId="05E3BBCD" w14:textId="77777777" w:rsidR="00A32C63" w:rsidRPr="00F02031" w:rsidRDefault="00A32C63" w:rsidP="00A32C63">
            <w:pPr>
              <w:spacing w:line="240" w:lineRule="auto"/>
              <w:ind w:firstLine="0"/>
            </w:pPr>
            <w:r w:rsidRPr="00F02031">
              <w:t xml:space="preserve">Удалить выбранный </w:t>
            </w:r>
            <w:r w:rsidRPr="00F02031">
              <w:rPr>
                <w:szCs w:val="28"/>
              </w:rPr>
              <w:t>товар</w:t>
            </w:r>
          </w:p>
        </w:tc>
        <w:tc>
          <w:tcPr>
            <w:tcW w:w="2224" w:type="dxa"/>
            <w:tcBorders>
              <w:top w:val="single" w:sz="4" w:space="0" w:color="auto"/>
              <w:left w:val="single" w:sz="4" w:space="0" w:color="auto"/>
              <w:bottom w:val="single" w:sz="4" w:space="0" w:color="auto"/>
              <w:right w:val="single" w:sz="4" w:space="0" w:color="auto"/>
            </w:tcBorders>
          </w:tcPr>
          <w:p w14:paraId="0CA853E9" w14:textId="77777777" w:rsidR="00A32C63" w:rsidRPr="00F02031" w:rsidRDefault="00A32C63" w:rsidP="00A32C63">
            <w:pPr>
              <w:spacing w:line="240" w:lineRule="auto"/>
              <w:ind w:firstLine="0"/>
            </w:pPr>
            <w:r w:rsidRPr="00F02031">
              <w:t xml:space="preserve">Удаленный </w:t>
            </w:r>
            <w:r w:rsidRPr="00F02031">
              <w:rPr>
                <w:szCs w:val="28"/>
              </w:rPr>
              <w:t xml:space="preserve">товар </w:t>
            </w:r>
            <w:r w:rsidRPr="00F02031">
              <w:t>больше не отображается</w:t>
            </w:r>
          </w:p>
        </w:tc>
      </w:tr>
    </w:tbl>
    <w:p w14:paraId="2D9B7AF2" w14:textId="77777777" w:rsidR="00A32C63" w:rsidRPr="00F02031" w:rsidRDefault="00A32C63" w:rsidP="00A32C63">
      <w:pPr>
        <w:pStyle w:val="12"/>
        <w:spacing w:line="360" w:lineRule="auto"/>
        <w:ind w:left="1069" w:firstLine="0"/>
        <w:rPr>
          <w:rFonts w:ascii="Times New Roman" w:hAnsi="Times New Roman"/>
          <w:sz w:val="28"/>
          <w:szCs w:val="28"/>
        </w:rPr>
      </w:pPr>
    </w:p>
    <w:p w14:paraId="40C86749" w14:textId="251DE31A" w:rsidR="00A32C63" w:rsidRPr="00F02031" w:rsidRDefault="00A32C63" w:rsidP="00412D2D">
      <w:pPr>
        <w:pStyle w:val="12"/>
        <w:numPr>
          <w:ilvl w:val="0"/>
          <w:numId w:val="10"/>
        </w:numPr>
        <w:spacing w:line="360" w:lineRule="auto"/>
        <w:rPr>
          <w:rFonts w:ascii="Times New Roman" w:hAnsi="Times New Roman"/>
          <w:sz w:val="28"/>
          <w:szCs w:val="28"/>
        </w:rPr>
      </w:pPr>
      <w:r w:rsidRPr="00F02031">
        <w:rPr>
          <w:rFonts w:ascii="Times New Roman" w:hAnsi="Times New Roman"/>
          <w:sz w:val="28"/>
          <w:szCs w:val="28"/>
        </w:rPr>
        <w:t>Тестирование заказа</w:t>
      </w:r>
      <w:r w:rsidR="007C7817">
        <w:rPr>
          <w:rFonts w:ascii="Times New Roman" w:hAnsi="Times New Roman"/>
          <w:sz w:val="28"/>
          <w:szCs w:val="28"/>
        </w:rPr>
        <w:t xml:space="preserve"> </w:t>
      </w:r>
      <w:r w:rsidRPr="00F02031">
        <w:rPr>
          <w:rFonts w:ascii="Times New Roman" w:hAnsi="Times New Roman"/>
          <w:sz w:val="28"/>
          <w:szCs w:val="28"/>
        </w:rPr>
        <w:t>(таблица 4.2).</w:t>
      </w:r>
    </w:p>
    <w:p w14:paraId="632F3F66" w14:textId="38322269" w:rsidR="00A32C63" w:rsidRPr="00F02031" w:rsidRDefault="00A32C63" w:rsidP="00A32C63">
      <w:pPr>
        <w:pStyle w:val="12"/>
        <w:spacing w:line="360" w:lineRule="auto"/>
        <w:rPr>
          <w:rFonts w:ascii="Times New Roman" w:hAnsi="Times New Roman"/>
          <w:sz w:val="28"/>
          <w:szCs w:val="28"/>
        </w:rPr>
      </w:pPr>
      <w:r w:rsidRPr="00F02031">
        <w:rPr>
          <w:rFonts w:ascii="Times New Roman" w:hAnsi="Times New Roman"/>
          <w:sz w:val="28"/>
          <w:szCs w:val="28"/>
        </w:rPr>
        <w:t>Таблиц</w:t>
      </w:r>
      <w:r w:rsidR="007C7817">
        <w:rPr>
          <w:rFonts w:ascii="Times New Roman" w:hAnsi="Times New Roman"/>
          <w:sz w:val="28"/>
          <w:szCs w:val="28"/>
        </w:rPr>
        <w:t>а 4.2 - Тестирование добавления заказа</w:t>
      </w:r>
    </w:p>
    <w:tbl>
      <w:tblPr>
        <w:tblStyle w:val="af"/>
        <w:tblW w:w="9348" w:type="dxa"/>
        <w:tblInd w:w="-62" w:type="dxa"/>
        <w:tblCellMar>
          <w:left w:w="57" w:type="dxa"/>
          <w:right w:w="57" w:type="dxa"/>
        </w:tblCellMar>
        <w:tblLook w:val="04A0" w:firstRow="1" w:lastRow="0" w:firstColumn="1" w:lastColumn="0" w:noHBand="0" w:noVBand="1"/>
      </w:tblPr>
      <w:tblGrid>
        <w:gridCol w:w="2243"/>
        <w:gridCol w:w="2601"/>
        <w:gridCol w:w="2276"/>
        <w:gridCol w:w="2228"/>
      </w:tblGrid>
      <w:tr w:rsidR="00A32C63" w:rsidRPr="00F02031" w14:paraId="614EF0A3" w14:textId="77777777" w:rsidTr="00A32C63">
        <w:tc>
          <w:tcPr>
            <w:tcW w:w="2245" w:type="dxa"/>
            <w:tcBorders>
              <w:top w:val="single" w:sz="4" w:space="0" w:color="auto"/>
              <w:left w:val="single" w:sz="4" w:space="0" w:color="auto"/>
              <w:bottom w:val="single" w:sz="4" w:space="0" w:color="auto"/>
              <w:right w:val="single" w:sz="4" w:space="0" w:color="auto"/>
            </w:tcBorders>
            <w:vAlign w:val="center"/>
            <w:hideMark/>
          </w:tcPr>
          <w:p w14:paraId="26A00AC4" w14:textId="77777777" w:rsidR="00A32C63" w:rsidRPr="00F02031" w:rsidRDefault="00A32C63" w:rsidP="00A32C63">
            <w:pPr>
              <w:spacing w:line="240" w:lineRule="auto"/>
              <w:ind w:firstLine="0"/>
              <w:rPr>
                <w:b/>
                <w:bCs/>
                <w:lang w:val="en-US"/>
              </w:rPr>
            </w:pPr>
            <w:r w:rsidRPr="00F02031">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64C9CB75" w14:textId="77777777" w:rsidR="00A32C63" w:rsidRPr="00F02031" w:rsidRDefault="00A32C63" w:rsidP="00A32C63">
            <w:pPr>
              <w:spacing w:line="240" w:lineRule="auto"/>
              <w:ind w:firstLine="0"/>
              <w:rPr>
                <w:b/>
                <w:bCs/>
              </w:rPr>
            </w:pPr>
            <w:r w:rsidRPr="00F02031">
              <w:rPr>
                <w:b/>
                <w:bCs/>
              </w:rPr>
              <w:t>Предварительные условия</w:t>
            </w:r>
          </w:p>
        </w:tc>
        <w:tc>
          <w:tcPr>
            <w:tcW w:w="2273" w:type="dxa"/>
            <w:tcBorders>
              <w:top w:val="single" w:sz="4" w:space="0" w:color="auto"/>
              <w:left w:val="single" w:sz="4" w:space="0" w:color="auto"/>
              <w:bottom w:val="single" w:sz="4" w:space="0" w:color="auto"/>
              <w:right w:val="single" w:sz="4" w:space="0" w:color="auto"/>
            </w:tcBorders>
            <w:vAlign w:val="center"/>
            <w:hideMark/>
          </w:tcPr>
          <w:p w14:paraId="2C8F2192" w14:textId="77777777" w:rsidR="00A32C63" w:rsidRPr="00F02031" w:rsidRDefault="00A32C63" w:rsidP="00A32C63">
            <w:pPr>
              <w:spacing w:line="240" w:lineRule="auto"/>
              <w:ind w:firstLine="0"/>
              <w:rPr>
                <w:b/>
                <w:bCs/>
              </w:rPr>
            </w:pPr>
            <w:r w:rsidRPr="00F02031">
              <w:rPr>
                <w:b/>
                <w:bCs/>
              </w:rPr>
              <w:t>Шаги для воспроизведения</w:t>
            </w:r>
          </w:p>
        </w:tc>
        <w:tc>
          <w:tcPr>
            <w:tcW w:w="2228" w:type="dxa"/>
            <w:tcBorders>
              <w:top w:val="single" w:sz="4" w:space="0" w:color="auto"/>
              <w:left w:val="single" w:sz="4" w:space="0" w:color="auto"/>
              <w:bottom w:val="single" w:sz="4" w:space="0" w:color="auto"/>
              <w:right w:val="single" w:sz="4" w:space="0" w:color="auto"/>
            </w:tcBorders>
            <w:vAlign w:val="center"/>
            <w:hideMark/>
          </w:tcPr>
          <w:p w14:paraId="0A079E42" w14:textId="77777777" w:rsidR="00A32C63" w:rsidRPr="00F02031" w:rsidRDefault="00A32C63" w:rsidP="00A32C63">
            <w:pPr>
              <w:spacing w:line="240" w:lineRule="auto"/>
              <w:ind w:firstLine="0"/>
              <w:rPr>
                <w:b/>
                <w:bCs/>
              </w:rPr>
            </w:pPr>
            <w:r w:rsidRPr="00F02031">
              <w:rPr>
                <w:b/>
                <w:bCs/>
              </w:rPr>
              <w:t>Ожидаемый результат</w:t>
            </w:r>
          </w:p>
        </w:tc>
      </w:tr>
      <w:tr w:rsidR="00A32C63" w:rsidRPr="00F02031" w14:paraId="40DFAE29" w14:textId="77777777" w:rsidTr="00A32C63">
        <w:tc>
          <w:tcPr>
            <w:tcW w:w="2245" w:type="dxa"/>
            <w:tcBorders>
              <w:top w:val="single" w:sz="4" w:space="0" w:color="auto"/>
              <w:left w:val="single" w:sz="4" w:space="0" w:color="auto"/>
              <w:bottom w:val="single" w:sz="4" w:space="0" w:color="auto"/>
              <w:right w:val="single" w:sz="4" w:space="0" w:color="auto"/>
            </w:tcBorders>
          </w:tcPr>
          <w:p w14:paraId="2C7292EE" w14:textId="77777777" w:rsidR="00A32C63" w:rsidRPr="00F02031" w:rsidRDefault="00A32C63" w:rsidP="00A32C63">
            <w:pPr>
              <w:spacing w:line="240" w:lineRule="auto"/>
              <w:ind w:firstLine="0"/>
            </w:pPr>
            <w:r w:rsidRPr="00F02031">
              <w:t>Добавление товара в заказ</w:t>
            </w:r>
          </w:p>
        </w:tc>
        <w:tc>
          <w:tcPr>
            <w:tcW w:w="2602" w:type="dxa"/>
            <w:tcBorders>
              <w:top w:val="single" w:sz="4" w:space="0" w:color="auto"/>
              <w:left w:val="single" w:sz="4" w:space="0" w:color="auto"/>
              <w:bottom w:val="single" w:sz="4" w:space="0" w:color="auto"/>
              <w:right w:val="single" w:sz="4" w:space="0" w:color="auto"/>
            </w:tcBorders>
          </w:tcPr>
          <w:p w14:paraId="427B75A6" w14:textId="77777777" w:rsidR="00A32C63" w:rsidRPr="00F02031" w:rsidRDefault="00A32C63" w:rsidP="00A32C63">
            <w:pPr>
              <w:spacing w:line="240" w:lineRule="auto"/>
              <w:ind w:firstLine="0"/>
            </w:pPr>
            <w:r w:rsidRPr="00F02031">
              <w:t>Запустить программу</w:t>
            </w:r>
          </w:p>
          <w:p w14:paraId="155D3C32" w14:textId="77777777" w:rsidR="00A32C63" w:rsidRPr="00F02031" w:rsidRDefault="00A32C63" w:rsidP="00A32C63">
            <w:pPr>
              <w:spacing w:line="240" w:lineRule="auto"/>
              <w:ind w:firstLine="0"/>
            </w:pPr>
            <w:r w:rsidRPr="00F02031">
              <w:t>Перейти на страницу продуктов</w:t>
            </w:r>
          </w:p>
        </w:tc>
        <w:tc>
          <w:tcPr>
            <w:tcW w:w="2273" w:type="dxa"/>
            <w:tcBorders>
              <w:top w:val="single" w:sz="4" w:space="0" w:color="auto"/>
              <w:left w:val="single" w:sz="4" w:space="0" w:color="auto"/>
              <w:bottom w:val="single" w:sz="4" w:space="0" w:color="auto"/>
              <w:right w:val="single" w:sz="4" w:space="0" w:color="auto"/>
            </w:tcBorders>
          </w:tcPr>
          <w:p w14:paraId="34DB0A4E" w14:textId="77777777" w:rsidR="00A32C63" w:rsidRPr="00F02031" w:rsidRDefault="00A32C63" w:rsidP="00A32C63">
            <w:pPr>
              <w:spacing w:line="240" w:lineRule="auto"/>
              <w:ind w:firstLine="0"/>
            </w:pPr>
            <w:r w:rsidRPr="00F02031">
              <w:t>Добавить продукт в корзину</w:t>
            </w:r>
          </w:p>
        </w:tc>
        <w:tc>
          <w:tcPr>
            <w:tcW w:w="2228" w:type="dxa"/>
            <w:tcBorders>
              <w:top w:val="single" w:sz="4" w:space="0" w:color="auto"/>
              <w:left w:val="single" w:sz="4" w:space="0" w:color="auto"/>
              <w:bottom w:val="single" w:sz="4" w:space="0" w:color="auto"/>
              <w:right w:val="single" w:sz="4" w:space="0" w:color="auto"/>
            </w:tcBorders>
          </w:tcPr>
          <w:p w14:paraId="52271865" w14:textId="77777777" w:rsidR="00A32C63" w:rsidRPr="00F02031" w:rsidRDefault="00A32C63" w:rsidP="00A32C63">
            <w:pPr>
              <w:spacing w:line="240" w:lineRule="auto"/>
              <w:ind w:firstLine="0"/>
            </w:pPr>
          </w:p>
        </w:tc>
      </w:tr>
      <w:tr w:rsidR="00A32C63" w:rsidRPr="00F02031" w14:paraId="145CCB70" w14:textId="77777777" w:rsidTr="00A32C63">
        <w:tc>
          <w:tcPr>
            <w:tcW w:w="2245" w:type="dxa"/>
            <w:tcBorders>
              <w:top w:val="single" w:sz="4" w:space="0" w:color="auto"/>
              <w:left w:val="single" w:sz="4" w:space="0" w:color="auto"/>
              <w:bottom w:val="single" w:sz="4" w:space="0" w:color="auto"/>
              <w:right w:val="single" w:sz="4" w:space="0" w:color="auto"/>
            </w:tcBorders>
          </w:tcPr>
          <w:p w14:paraId="60294212" w14:textId="77777777" w:rsidR="00A32C63" w:rsidRPr="00F02031" w:rsidRDefault="00A32C63" w:rsidP="00A32C63">
            <w:pPr>
              <w:spacing w:line="240" w:lineRule="auto"/>
              <w:ind w:firstLine="0"/>
            </w:pPr>
            <w:r w:rsidRPr="00F02031">
              <w:t>Удаление товара из заказа</w:t>
            </w:r>
          </w:p>
        </w:tc>
        <w:tc>
          <w:tcPr>
            <w:tcW w:w="2602" w:type="dxa"/>
            <w:tcBorders>
              <w:top w:val="single" w:sz="4" w:space="0" w:color="auto"/>
              <w:left w:val="single" w:sz="4" w:space="0" w:color="auto"/>
              <w:bottom w:val="single" w:sz="4" w:space="0" w:color="auto"/>
              <w:right w:val="single" w:sz="4" w:space="0" w:color="auto"/>
            </w:tcBorders>
          </w:tcPr>
          <w:p w14:paraId="29D88AF3" w14:textId="77777777" w:rsidR="00A32C63" w:rsidRPr="00F02031" w:rsidRDefault="00A32C63" w:rsidP="00A32C63">
            <w:pPr>
              <w:spacing w:line="240" w:lineRule="auto"/>
              <w:ind w:firstLine="0"/>
            </w:pPr>
            <w:r w:rsidRPr="00F02031">
              <w:t>Запустить программу</w:t>
            </w:r>
          </w:p>
          <w:p w14:paraId="73576105" w14:textId="77777777" w:rsidR="00A32C63" w:rsidRPr="00F02031" w:rsidRDefault="00A32C63" w:rsidP="00A32C63">
            <w:pPr>
              <w:spacing w:line="240" w:lineRule="auto"/>
              <w:ind w:firstLine="0"/>
            </w:pPr>
            <w:r w:rsidRPr="00F02031">
              <w:t>Перейти на страницу заказов</w:t>
            </w:r>
          </w:p>
        </w:tc>
        <w:tc>
          <w:tcPr>
            <w:tcW w:w="2273" w:type="dxa"/>
            <w:tcBorders>
              <w:top w:val="single" w:sz="4" w:space="0" w:color="auto"/>
              <w:left w:val="single" w:sz="4" w:space="0" w:color="auto"/>
              <w:bottom w:val="single" w:sz="4" w:space="0" w:color="auto"/>
              <w:right w:val="single" w:sz="4" w:space="0" w:color="auto"/>
            </w:tcBorders>
          </w:tcPr>
          <w:p w14:paraId="7A31E75C" w14:textId="77777777" w:rsidR="00A32C63" w:rsidRPr="00F02031" w:rsidRDefault="00A32C63" w:rsidP="00A32C63">
            <w:pPr>
              <w:spacing w:line="240" w:lineRule="auto"/>
              <w:ind w:firstLine="0"/>
            </w:pPr>
            <w:r w:rsidRPr="00F02031">
              <w:t>Выбрать товар в корзине</w:t>
            </w:r>
          </w:p>
          <w:p w14:paraId="6785C003" w14:textId="77777777" w:rsidR="00A32C63" w:rsidRPr="00F02031" w:rsidRDefault="00A32C63" w:rsidP="00A32C63">
            <w:pPr>
              <w:spacing w:line="240" w:lineRule="auto"/>
              <w:ind w:firstLine="0"/>
            </w:pPr>
            <w:r w:rsidRPr="00F02031">
              <w:t>Удалить товар</w:t>
            </w:r>
          </w:p>
          <w:p w14:paraId="11241C38" w14:textId="77777777" w:rsidR="00A32C63" w:rsidRPr="00F02031" w:rsidRDefault="00A32C63" w:rsidP="00A32C63">
            <w:pPr>
              <w:jc w:val="center"/>
            </w:pPr>
          </w:p>
        </w:tc>
        <w:tc>
          <w:tcPr>
            <w:tcW w:w="2228" w:type="dxa"/>
            <w:tcBorders>
              <w:top w:val="single" w:sz="4" w:space="0" w:color="auto"/>
              <w:left w:val="single" w:sz="4" w:space="0" w:color="auto"/>
              <w:bottom w:val="single" w:sz="4" w:space="0" w:color="auto"/>
              <w:right w:val="single" w:sz="4" w:space="0" w:color="auto"/>
            </w:tcBorders>
          </w:tcPr>
          <w:p w14:paraId="315B3DC0" w14:textId="77777777" w:rsidR="00A32C63" w:rsidRPr="00F02031" w:rsidRDefault="00A32C63" w:rsidP="00A32C63">
            <w:pPr>
              <w:spacing w:line="240" w:lineRule="auto"/>
              <w:ind w:firstLine="0"/>
            </w:pPr>
            <w:r w:rsidRPr="00F02031">
              <w:t>В корзине отображается на один товар меньше</w:t>
            </w:r>
          </w:p>
        </w:tc>
      </w:tr>
      <w:tr w:rsidR="00A32C63" w:rsidRPr="00F02031" w14:paraId="5B64D4DC" w14:textId="77777777" w:rsidTr="00A32C63">
        <w:tc>
          <w:tcPr>
            <w:tcW w:w="2245" w:type="dxa"/>
            <w:tcBorders>
              <w:top w:val="single" w:sz="4" w:space="0" w:color="auto"/>
              <w:left w:val="single" w:sz="4" w:space="0" w:color="auto"/>
              <w:bottom w:val="single" w:sz="4" w:space="0" w:color="auto"/>
              <w:right w:val="single" w:sz="4" w:space="0" w:color="auto"/>
            </w:tcBorders>
          </w:tcPr>
          <w:p w14:paraId="46F5559D" w14:textId="77777777" w:rsidR="00A32C63" w:rsidRPr="00F02031" w:rsidRDefault="00A32C63" w:rsidP="00A32C63">
            <w:pPr>
              <w:spacing w:line="240" w:lineRule="auto"/>
              <w:ind w:firstLine="0"/>
            </w:pPr>
            <w:r w:rsidRPr="00F02031">
              <w:t>Подтверждение заказа</w:t>
            </w:r>
          </w:p>
        </w:tc>
        <w:tc>
          <w:tcPr>
            <w:tcW w:w="2602" w:type="dxa"/>
            <w:tcBorders>
              <w:top w:val="single" w:sz="4" w:space="0" w:color="auto"/>
              <w:left w:val="single" w:sz="4" w:space="0" w:color="auto"/>
              <w:bottom w:val="single" w:sz="4" w:space="0" w:color="auto"/>
              <w:right w:val="single" w:sz="4" w:space="0" w:color="auto"/>
            </w:tcBorders>
          </w:tcPr>
          <w:p w14:paraId="4CE23E47" w14:textId="77777777" w:rsidR="00A32C63" w:rsidRPr="00F02031" w:rsidRDefault="00A32C63" w:rsidP="00A32C63">
            <w:pPr>
              <w:spacing w:line="240" w:lineRule="auto"/>
              <w:ind w:firstLine="0"/>
            </w:pPr>
            <w:r w:rsidRPr="00F02031">
              <w:t>Запустить программу</w:t>
            </w:r>
          </w:p>
          <w:p w14:paraId="1E7C0642" w14:textId="77777777" w:rsidR="00A32C63" w:rsidRPr="00F02031" w:rsidRDefault="00A32C63" w:rsidP="00A32C63">
            <w:pPr>
              <w:spacing w:line="240" w:lineRule="auto"/>
              <w:ind w:firstLine="0"/>
            </w:pPr>
            <w:r w:rsidRPr="00F02031">
              <w:lastRenderedPageBreak/>
              <w:t>Перейти на страницу заказов</w:t>
            </w:r>
          </w:p>
        </w:tc>
        <w:tc>
          <w:tcPr>
            <w:tcW w:w="2273" w:type="dxa"/>
            <w:tcBorders>
              <w:top w:val="single" w:sz="4" w:space="0" w:color="auto"/>
              <w:left w:val="single" w:sz="4" w:space="0" w:color="auto"/>
              <w:bottom w:val="single" w:sz="4" w:space="0" w:color="auto"/>
              <w:right w:val="single" w:sz="4" w:space="0" w:color="auto"/>
            </w:tcBorders>
          </w:tcPr>
          <w:p w14:paraId="1708CB00" w14:textId="77777777" w:rsidR="00A32C63" w:rsidRPr="00F02031" w:rsidRDefault="00A32C63" w:rsidP="00A32C63">
            <w:pPr>
              <w:spacing w:line="240" w:lineRule="auto"/>
              <w:ind w:firstLine="0"/>
            </w:pPr>
            <w:r w:rsidRPr="00F02031">
              <w:lastRenderedPageBreak/>
              <w:t>Нажать кнопку подтверждения заказа</w:t>
            </w:r>
          </w:p>
        </w:tc>
        <w:tc>
          <w:tcPr>
            <w:tcW w:w="2228" w:type="dxa"/>
            <w:tcBorders>
              <w:top w:val="single" w:sz="4" w:space="0" w:color="auto"/>
              <w:left w:val="single" w:sz="4" w:space="0" w:color="auto"/>
              <w:bottom w:val="single" w:sz="4" w:space="0" w:color="auto"/>
              <w:right w:val="single" w:sz="4" w:space="0" w:color="auto"/>
            </w:tcBorders>
          </w:tcPr>
          <w:p w14:paraId="47607B3E" w14:textId="77777777" w:rsidR="00A32C63" w:rsidRPr="00F02031" w:rsidRDefault="00A32C63" w:rsidP="00A32C63">
            <w:pPr>
              <w:spacing w:line="240" w:lineRule="auto"/>
              <w:ind w:firstLine="0"/>
            </w:pPr>
            <w:r w:rsidRPr="00F02031">
              <w:t>Статус заказа изменился на подтвержденный</w:t>
            </w:r>
          </w:p>
        </w:tc>
      </w:tr>
    </w:tbl>
    <w:p w14:paraId="4646E5DF" w14:textId="77777777" w:rsidR="00A32C63" w:rsidRPr="00F02031" w:rsidRDefault="00A32C63" w:rsidP="00A32C63">
      <w:pPr>
        <w:spacing w:after="200" w:line="276" w:lineRule="auto"/>
        <w:ind w:firstLine="0"/>
        <w:jc w:val="left"/>
      </w:pPr>
      <w:r w:rsidRPr="00F02031">
        <w:lastRenderedPageBreak/>
        <w:br w:type="page"/>
      </w:r>
    </w:p>
    <w:p w14:paraId="28ED6FB5" w14:textId="77777777" w:rsidR="00A32C63" w:rsidRPr="00F02031" w:rsidRDefault="00A32C63" w:rsidP="00A32C63">
      <w:pPr>
        <w:pStyle w:val="1"/>
      </w:pPr>
      <w:bookmarkStart w:id="27" w:name="_Toc99395225"/>
      <w:r w:rsidRPr="00F02031">
        <w:lastRenderedPageBreak/>
        <w:t>5 Системное тестирование</w:t>
      </w:r>
      <w:bookmarkEnd w:id="27"/>
    </w:p>
    <w:p w14:paraId="37E34879" w14:textId="77777777" w:rsidR="00A32C63" w:rsidRPr="00F02031" w:rsidRDefault="00A32C63" w:rsidP="00A32C63">
      <w:pPr>
        <w:rPr>
          <w:rFonts w:cs="Times New Roman"/>
          <w:b/>
          <w:szCs w:val="28"/>
        </w:rPr>
      </w:pPr>
    </w:p>
    <w:p w14:paraId="25601C01" w14:textId="77777777" w:rsidR="00A32C63" w:rsidRPr="00F02031" w:rsidRDefault="00A32C63" w:rsidP="00A32C63">
      <w:pPr>
        <w:rPr>
          <w:rFonts w:cs="Times New Roman"/>
          <w:szCs w:val="28"/>
        </w:rPr>
      </w:pPr>
      <w:r w:rsidRPr="00F02031">
        <w:rPr>
          <w:rFonts w:cs="Times New Roman"/>
          <w:szCs w:val="28"/>
        </w:rPr>
        <w:t>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 Тестирование бывает:</w:t>
      </w:r>
    </w:p>
    <w:p w14:paraId="731F283A" w14:textId="77777777" w:rsidR="00A32C63" w:rsidRPr="00F02031" w:rsidRDefault="00A32C63" w:rsidP="00412D2D">
      <w:pPr>
        <w:pStyle w:val="ab"/>
        <w:numPr>
          <w:ilvl w:val="0"/>
          <w:numId w:val="3"/>
        </w:numPr>
        <w:tabs>
          <w:tab w:val="left" w:pos="851"/>
        </w:tabs>
        <w:rPr>
          <w:szCs w:val="28"/>
        </w:rPr>
      </w:pPr>
      <w:r w:rsidRPr="00F02031">
        <w:rPr>
          <w:szCs w:val="28"/>
        </w:rPr>
        <w:t>функциональное тестирование;</w:t>
      </w:r>
    </w:p>
    <w:p w14:paraId="0D573F6C" w14:textId="77777777" w:rsidR="00A32C63" w:rsidRPr="00F02031" w:rsidRDefault="00A32C63" w:rsidP="00412D2D">
      <w:pPr>
        <w:pStyle w:val="ab"/>
        <w:numPr>
          <w:ilvl w:val="0"/>
          <w:numId w:val="3"/>
        </w:numPr>
        <w:tabs>
          <w:tab w:val="left" w:pos="851"/>
        </w:tabs>
        <w:rPr>
          <w:szCs w:val="28"/>
        </w:rPr>
      </w:pPr>
      <w:r w:rsidRPr="00F02031">
        <w:rPr>
          <w:szCs w:val="28"/>
        </w:rPr>
        <w:t>тестирование пользовательского интерфейса;</w:t>
      </w:r>
    </w:p>
    <w:p w14:paraId="6728B992" w14:textId="77777777" w:rsidR="00A32C63" w:rsidRPr="00F02031" w:rsidRDefault="00A32C63" w:rsidP="00412D2D">
      <w:pPr>
        <w:pStyle w:val="ab"/>
        <w:numPr>
          <w:ilvl w:val="0"/>
          <w:numId w:val="3"/>
        </w:numPr>
        <w:tabs>
          <w:tab w:val="left" w:pos="851"/>
        </w:tabs>
        <w:rPr>
          <w:szCs w:val="28"/>
        </w:rPr>
      </w:pPr>
      <w:r w:rsidRPr="00F02031">
        <w:rPr>
          <w:szCs w:val="28"/>
        </w:rPr>
        <w:t>тестирование совместимости;</w:t>
      </w:r>
    </w:p>
    <w:p w14:paraId="2063FDBE" w14:textId="77777777" w:rsidR="00A32C63" w:rsidRPr="00F02031" w:rsidRDefault="00A32C63" w:rsidP="00412D2D">
      <w:pPr>
        <w:pStyle w:val="ab"/>
        <w:numPr>
          <w:ilvl w:val="0"/>
          <w:numId w:val="3"/>
        </w:numPr>
        <w:tabs>
          <w:tab w:val="left" w:pos="851"/>
        </w:tabs>
        <w:rPr>
          <w:szCs w:val="28"/>
        </w:rPr>
      </w:pPr>
      <w:r w:rsidRPr="00F02031">
        <w:rPr>
          <w:szCs w:val="28"/>
        </w:rPr>
        <w:t>тестирование безопасности;</w:t>
      </w:r>
    </w:p>
    <w:p w14:paraId="370A247C" w14:textId="77777777" w:rsidR="00A32C63" w:rsidRPr="00F02031" w:rsidRDefault="00A32C63" w:rsidP="00412D2D">
      <w:pPr>
        <w:pStyle w:val="ab"/>
        <w:numPr>
          <w:ilvl w:val="0"/>
          <w:numId w:val="3"/>
        </w:numPr>
        <w:tabs>
          <w:tab w:val="left" w:pos="851"/>
        </w:tabs>
        <w:rPr>
          <w:szCs w:val="28"/>
        </w:rPr>
      </w:pPr>
      <w:r w:rsidRPr="00F02031">
        <w:rPr>
          <w:szCs w:val="28"/>
        </w:rPr>
        <w:t>тестирование производительности;</w:t>
      </w:r>
    </w:p>
    <w:p w14:paraId="1B26874F" w14:textId="77777777" w:rsidR="00A32C63" w:rsidRPr="00F02031" w:rsidRDefault="00A32C63" w:rsidP="00412D2D">
      <w:pPr>
        <w:pStyle w:val="ab"/>
        <w:numPr>
          <w:ilvl w:val="0"/>
          <w:numId w:val="3"/>
        </w:numPr>
        <w:tabs>
          <w:tab w:val="left" w:pos="851"/>
        </w:tabs>
        <w:rPr>
          <w:szCs w:val="28"/>
        </w:rPr>
      </w:pPr>
      <w:r w:rsidRPr="00F02031">
        <w:rPr>
          <w:szCs w:val="28"/>
        </w:rPr>
        <w:t>автоматическое тестирование;</w:t>
      </w:r>
    </w:p>
    <w:p w14:paraId="3021A882" w14:textId="77777777" w:rsidR="00A32C63" w:rsidRPr="00F02031" w:rsidRDefault="00A32C63" w:rsidP="00412D2D">
      <w:pPr>
        <w:pStyle w:val="ab"/>
        <w:numPr>
          <w:ilvl w:val="0"/>
          <w:numId w:val="3"/>
        </w:numPr>
        <w:tabs>
          <w:tab w:val="left" w:pos="851"/>
        </w:tabs>
        <w:rPr>
          <w:szCs w:val="28"/>
        </w:rPr>
      </w:pPr>
      <w:r w:rsidRPr="00F02031">
        <w:rPr>
          <w:szCs w:val="28"/>
        </w:rPr>
        <w:t>интеграционное тестирование.</w:t>
      </w:r>
    </w:p>
    <w:p w14:paraId="164A4FA8" w14:textId="77777777" w:rsidR="00A32C63" w:rsidRPr="00F02031" w:rsidRDefault="00A32C63" w:rsidP="00A32C63">
      <w:r w:rsidRPr="00F02031">
        <w:t>Испытания системы имеют две основные цели:</w:t>
      </w:r>
    </w:p>
    <w:p w14:paraId="3BDE9DFF" w14:textId="77777777" w:rsidR="00A32C63" w:rsidRPr="00F02031" w:rsidRDefault="00A32C63" w:rsidP="00412D2D">
      <w:pPr>
        <w:pStyle w:val="ab"/>
        <w:numPr>
          <w:ilvl w:val="0"/>
          <w:numId w:val="4"/>
        </w:numPr>
        <w:ind w:left="0" w:firstLine="1069"/>
      </w:pPr>
      <w:r w:rsidRPr="00F02031">
        <w:t>показать разработчику и клиенту, что программное обеспечение отвечает заявленным требованиям. С точки зрения клиента это означает, что для каждой функциональности, желаемой с его стороны и записанной в документе требований, проведен как минимум в один тест (как правило, конечно, больше). В случае общедоступного программного обеспечения то, что в программном обеспечении протестированы все заданные основные свойства. Соответствующий данной цели тест называют вариацией (проверкой достоверности). Успешное вариация указывает, что система работает как надо;</w:t>
      </w:r>
    </w:p>
    <w:p w14:paraId="666021CA" w14:textId="77777777" w:rsidR="00A32C63" w:rsidRPr="00F02031" w:rsidRDefault="00A32C63" w:rsidP="00412D2D">
      <w:pPr>
        <w:pStyle w:val="ab"/>
        <w:numPr>
          <w:ilvl w:val="0"/>
          <w:numId w:val="4"/>
        </w:numPr>
        <w:ind w:left="0" w:firstLine="1069"/>
      </w:pPr>
      <w:r w:rsidRPr="00F02031">
        <w:t xml:space="preserve">найти ситуации, когда программное обеспечение ведет себя ошибочно, нежелательно или не соответствует спецификации. Следовательно, поиск ошибок в этом смысле предназначен для того, чтобы ликвидировать нежелательное поведение системы, как, например, крах системы, нежелательное взаимодействие с другими системами, неправильные расчеты, поврежденные данные. Выполняющее эту задачу тестирование именуется тестированием дефектов (defect testing). Здесь являющийся успешным тест показывает действие </w:t>
      </w:r>
      <w:r w:rsidRPr="00F02031">
        <w:lastRenderedPageBreak/>
        <w:t>ошибки системы, или, другими словами, находит в системе ошибку (к дальнейшему исправлению которой, и приступают).</w:t>
      </w:r>
    </w:p>
    <w:p w14:paraId="10FD40A4" w14:textId="77777777" w:rsidR="00A32C63" w:rsidRPr="00F02031" w:rsidRDefault="00A32C63" w:rsidP="00A32C63">
      <w:pPr>
        <w:rPr>
          <w:rFonts w:cs="Times New Roman"/>
          <w:b/>
          <w:szCs w:val="28"/>
        </w:rPr>
      </w:pPr>
    </w:p>
    <w:p w14:paraId="5EA58986" w14:textId="77777777" w:rsidR="00A32C63" w:rsidRPr="00F02031" w:rsidRDefault="00A32C63" w:rsidP="00A32C63">
      <w:pPr>
        <w:pStyle w:val="2"/>
      </w:pPr>
      <w:bookmarkStart w:id="28" w:name="_Toc99395226"/>
      <w:r w:rsidRPr="00F02031">
        <w:t>5.1 Функциональное тестирование</w:t>
      </w:r>
      <w:bookmarkEnd w:id="28"/>
    </w:p>
    <w:p w14:paraId="0F99D17E" w14:textId="77777777" w:rsidR="00A32C63" w:rsidRPr="00F02031" w:rsidRDefault="00A32C63" w:rsidP="00A32C63">
      <w:pPr>
        <w:rPr>
          <w:rFonts w:cs="Times New Roman"/>
          <w:b/>
          <w:szCs w:val="28"/>
        </w:rPr>
      </w:pPr>
    </w:p>
    <w:p w14:paraId="1B069343" w14:textId="77777777" w:rsidR="00A32C63" w:rsidRPr="00F02031" w:rsidRDefault="00A32C63" w:rsidP="00A32C63">
      <w:pPr>
        <w:pStyle w:val="ab"/>
        <w:tabs>
          <w:tab w:val="left" w:pos="284"/>
          <w:tab w:val="left" w:pos="851"/>
        </w:tabs>
        <w:ind w:left="0"/>
        <w:rPr>
          <w:szCs w:val="28"/>
        </w:rPr>
      </w:pPr>
      <w:r w:rsidRPr="00F02031">
        <w:rPr>
          <w:szCs w:val="28"/>
        </w:rPr>
        <w:t>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Функциональные требования определяют, что именно делает программное обеспечение, какие задачи оно решает.</w:t>
      </w:r>
    </w:p>
    <w:p w14:paraId="664C2590" w14:textId="77777777" w:rsidR="00A32C63" w:rsidRPr="00F02031" w:rsidRDefault="00A32C63" w:rsidP="00A32C63">
      <w:pPr>
        <w:pStyle w:val="ab"/>
        <w:tabs>
          <w:tab w:val="left" w:pos="284"/>
          <w:tab w:val="left" w:pos="851"/>
        </w:tabs>
        <w:ind w:left="0"/>
        <w:rPr>
          <w:szCs w:val="28"/>
        </w:rPr>
      </w:pPr>
      <w:r w:rsidRPr="00F02031">
        <w:rPr>
          <w:szCs w:val="28"/>
        </w:rPr>
        <w:t>Функциональные требования включают в себя:</w:t>
      </w:r>
    </w:p>
    <w:p w14:paraId="1249F64F" w14:textId="77777777" w:rsidR="00A32C63" w:rsidRPr="00F02031" w:rsidRDefault="00A32C63" w:rsidP="00412D2D">
      <w:pPr>
        <w:pStyle w:val="ab"/>
        <w:numPr>
          <w:ilvl w:val="0"/>
          <w:numId w:val="2"/>
        </w:numPr>
        <w:tabs>
          <w:tab w:val="left" w:pos="284"/>
          <w:tab w:val="left" w:pos="851"/>
        </w:tabs>
        <w:ind w:left="0" w:firstLine="709"/>
        <w:rPr>
          <w:szCs w:val="28"/>
        </w:rPr>
      </w:pPr>
      <w:r w:rsidRPr="00F02031">
        <w:rPr>
          <w:szCs w:val="28"/>
        </w:rPr>
        <w:t>функциональная пригодность;</w:t>
      </w:r>
    </w:p>
    <w:p w14:paraId="3A7AE4E1" w14:textId="77777777" w:rsidR="00A32C63" w:rsidRPr="00F02031" w:rsidRDefault="00A32C63" w:rsidP="00412D2D">
      <w:pPr>
        <w:pStyle w:val="ab"/>
        <w:numPr>
          <w:ilvl w:val="0"/>
          <w:numId w:val="2"/>
        </w:numPr>
        <w:tabs>
          <w:tab w:val="left" w:pos="284"/>
          <w:tab w:val="left" w:pos="851"/>
        </w:tabs>
        <w:ind w:left="0" w:firstLine="709"/>
        <w:rPr>
          <w:szCs w:val="28"/>
        </w:rPr>
      </w:pPr>
      <w:r w:rsidRPr="00F02031">
        <w:rPr>
          <w:szCs w:val="28"/>
        </w:rPr>
        <w:t>точность;</w:t>
      </w:r>
    </w:p>
    <w:p w14:paraId="17AB5DB6" w14:textId="77777777" w:rsidR="00A32C63" w:rsidRPr="00F02031" w:rsidRDefault="00A32C63" w:rsidP="00412D2D">
      <w:pPr>
        <w:pStyle w:val="ab"/>
        <w:numPr>
          <w:ilvl w:val="0"/>
          <w:numId w:val="2"/>
        </w:numPr>
        <w:tabs>
          <w:tab w:val="left" w:pos="284"/>
          <w:tab w:val="left" w:pos="851"/>
        </w:tabs>
        <w:ind w:left="0" w:firstLine="709"/>
        <w:rPr>
          <w:szCs w:val="28"/>
        </w:rPr>
      </w:pPr>
      <w:r w:rsidRPr="00F02031">
        <w:rPr>
          <w:szCs w:val="28"/>
        </w:rPr>
        <w:t>способность к взаимодействию;</w:t>
      </w:r>
    </w:p>
    <w:p w14:paraId="2436DE05" w14:textId="77777777" w:rsidR="00A32C63" w:rsidRPr="00F02031" w:rsidRDefault="00A32C63" w:rsidP="00412D2D">
      <w:pPr>
        <w:pStyle w:val="ab"/>
        <w:numPr>
          <w:ilvl w:val="0"/>
          <w:numId w:val="2"/>
        </w:numPr>
        <w:tabs>
          <w:tab w:val="left" w:pos="284"/>
          <w:tab w:val="left" w:pos="851"/>
        </w:tabs>
        <w:ind w:left="0" w:firstLine="709"/>
        <w:rPr>
          <w:szCs w:val="28"/>
        </w:rPr>
      </w:pPr>
      <w:r w:rsidRPr="00F02031">
        <w:rPr>
          <w:szCs w:val="28"/>
        </w:rPr>
        <w:t>соответствие стандартам и правилам;</w:t>
      </w:r>
    </w:p>
    <w:p w14:paraId="67F0238E" w14:textId="77777777" w:rsidR="00A32C63" w:rsidRPr="00F02031" w:rsidRDefault="00A32C63" w:rsidP="00412D2D">
      <w:pPr>
        <w:pStyle w:val="ab"/>
        <w:numPr>
          <w:ilvl w:val="0"/>
          <w:numId w:val="2"/>
        </w:numPr>
        <w:tabs>
          <w:tab w:val="left" w:pos="284"/>
          <w:tab w:val="left" w:pos="851"/>
        </w:tabs>
        <w:ind w:left="0" w:firstLine="709"/>
        <w:rPr>
          <w:szCs w:val="28"/>
        </w:rPr>
      </w:pPr>
      <w:r w:rsidRPr="00F02031">
        <w:rPr>
          <w:szCs w:val="28"/>
        </w:rPr>
        <w:t>защищённость.</w:t>
      </w:r>
    </w:p>
    <w:p w14:paraId="0290F234" w14:textId="77777777" w:rsidR="00A32C63" w:rsidRPr="00F02031" w:rsidRDefault="00A32C63" w:rsidP="00A32C63">
      <w:pPr>
        <w:tabs>
          <w:tab w:val="left" w:pos="360"/>
          <w:tab w:val="left" w:pos="709"/>
          <w:tab w:val="left" w:pos="5940"/>
        </w:tabs>
        <w:rPr>
          <w:rFonts w:cs="Times New Roman"/>
          <w:szCs w:val="28"/>
        </w:rPr>
      </w:pPr>
      <w:r w:rsidRPr="00F02031">
        <w:rPr>
          <w:rFonts w:cs="Times New Roman"/>
          <w:szCs w:val="28"/>
        </w:rPr>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0DA872C9" w14:textId="77777777" w:rsidR="00A32C63" w:rsidRPr="00F02031" w:rsidRDefault="00A32C63" w:rsidP="00A32C63">
      <w:pPr>
        <w:tabs>
          <w:tab w:val="left" w:pos="284"/>
          <w:tab w:val="left" w:pos="851"/>
        </w:tabs>
        <w:rPr>
          <w:rFonts w:cs="Times New Roman"/>
          <w:szCs w:val="28"/>
        </w:rPr>
      </w:pPr>
      <w:r w:rsidRPr="00F02031">
        <w:rPr>
          <w:rFonts w:cs="Times New Roman"/>
          <w:szCs w:val="28"/>
        </w:rPr>
        <w:t>На основе функций, которые должны быть протестированы в разработанной информационной обучающей системе, составлен чек-лист (checklist), приведенный в таблице 5.1.</w:t>
      </w:r>
    </w:p>
    <w:p w14:paraId="12483DD9" w14:textId="77777777" w:rsidR="00A32C63" w:rsidRPr="00F02031" w:rsidRDefault="00A32C63" w:rsidP="00A32C63">
      <w:pPr>
        <w:tabs>
          <w:tab w:val="left" w:pos="284"/>
          <w:tab w:val="left" w:pos="851"/>
        </w:tabs>
        <w:rPr>
          <w:rFonts w:cs="Times New Roman"/>
          <w:szCs w:val="28"/>
        </w:rPr>
      </w:pPr>
    </w:p>
    <w:p w14:paraId="78797A7B" w14:textId="77777777" w:rsidR="00A32C63" w:rsidRPr="00F02031" w:rsidRDefault="00A32C63" w:rsidP="00A32C63">
      <w:pPr>
        <w:tabs>
          <w:tab w:val="left" w:pos="284"/>
          <w:tab w:val="left" w:pos="851"/>
        </w:tabs>
        <w:rPr>
          <w:rFonts w:cs="Times New Roman"/>
          <w:szCs w:val="28"/>
        </w:rPr>
      </w:pPr>
      <w:r w:rsidRPr="00F02031">
        <w:rPr>
          <w:rFonts w:cs="Times New Roman"/>
          <w:szCs w:val="28"/>
        </w:rPr>
        <w:t>Таблица 5.1 - Чек-лист</w:t>
      </w:r>
    </w:p>
    <w:tbl>
      <w:tblPr>
        <w:tblStyle w:val="af"/>
        <w:tblW w:w="0" w:type="auto"/>
        <w:tblInd w:w="0" w:type="dxa"/>
        <w:tblLook w:val="04A0" w:firstRow="1" w:lastRow="0" w:firstColumn="1" w:lastColumn="0" w:noHBand="0" w:noVBand="1"/>
      </w:tblPr>
      <w:tblGrid>
        <w:gridCol w:w="2661"/>
        <w:gridCol w:w="14"/>
        <w:gridCol w:w="5108"/>
        <w:gridCol w:w="1561"/>
      </w:tblGrid>
      <w:tr w:rsidR="00A32C63" w:rsidRPr="00F02031" w14:paraId="1A9B091C" w14:textId="77777777" w:rsidTr="00A32C63">
        <w:tc>
          <w:tcPr>
            <w:tcW w:w="2675" w:type="dxa"/>
            <w:gridSpan w:val="2"/>
          </w:tcPr>
          <w:p w14:paraId="675CB9EA" w14:textId="77777777" w:rsidR="00A32C63" w:rsidRPr="00F02031" w:rsidRDefault="00A32C63" w:rsidP="00A32C63">
            <w:pPr>
              <w:ind w:firstLine="0"/>
              <w:jc w:val="center"/>
              <w:rPr>
                <w:rFonts w:cs="Times New Roman"/>
                <w:b/>
                <w:bCs/>
                <w:sz w:val="24"/>
                <w:szCs w:val="28"/>
              </w:rPr>
            </w:pPr>
            <w:r w:rsidRPr="00F02031">
              <w:rPr>
                <w:rFonts w:cs="Times New Roman"/>
                <w:b/>
                <w:bCs/>
                <w:sz w:val="24"/>
                <w:szCs w:val="28"/>
              </w:rPr>
              <w:t>Тестируемый модуль</w:t>
            </w:r>
          </w:p>
        </w:tc>
        <w:tc>
          <w:tcPr>
            <w:tcW w:w="5108" w:type="dxa"/>
          </w:tcPr>
          <w:p w14:paraId="6B554250" w14:textId="77777777" w:rsidR="00A32C63" w:rsidRPr="00F02031" w:rsidRDefault="00A32C63" w:rsidP="00A32C63">
            <w:pPr>
              <w:ind w:firstLine="0"/>
              <w:jc w:val="center"/>
              <w:rPr>
                <w:rFonts w:cs="Times New Roman"/>
                <w:b/>
                <w:bCs/>
                <w:sz w:val="24"/>
                <w:szCs w:val="28"/>
              </w:rPr>
            </w:pPr>
            <w:r w:rsidRPr="00F02031">
              <w:rPr>
                <w:rFonts w:cs="Times New Roman"/>
                <w:b/>
                <w:bCs/>
                <w:sz w:val="24"/>
                <w:szCs w:val="28"/>
              </w:rPr>
              <w:t>Тестируемая функция</w:t>
            </w:r>
          </w:p>
        </w:tc>
        <w:tc>
          <w:tcPr>
            <w:tcW w:w="1561" w:type="dxa"/>
          </w:tcPr>
          <w:p w14:paraId="40DDDE04" w14:textId="77777777" w:rsidR="00A32C63" w:rsidRPr="00F02031" w:rsidRDefault="00A32C63" w:rsidP="00A32C63">
            <w:pPr>
              <w:ind w:firstLine="0"/>
              <w:jc w:val="center"/>
              <w:rPr>
                <w:rFonts w:cs="Times New Roman"/>
                <w:b/>
                <w:bCs/>
                <w:sz w:val="24"/>
                <w:szCs w:val="28"/>
              </w:rPr>
            </w:pPr>
            <w:r w:rsidRPr="00F02031">
              <w:rPr>
                <w:rFonts w:cs="Times New Roman"/>
                <w:b/>
                <w:bCs/>
                <w:sz w:val="24"/>
                <w:szCs w:val="28"/>
              </w:rPr>
              <w:t>Результат</w:t>
            </w:r>
          </w:p>
        </w:tc>
      </w:tr>
      <w:tr w:rsidR="00A32C63" w:rsidRPr="00F02031" w14:paraId="7F4B6A39" w14:textId="77777777" w:rsidTr="00A32C63">
        <w:tc>
          <w:tcPr>
            <w:tcW w:w="2675" w:type="dxa"/>
            <w:gridSpan w:val="2"/>
            <w:vAlign w:val="center"/>
          </w:tcPr>
          <w:p w14:paraId="48B93FDA" w14:textId="77777777" w:rsidR="00A32C63" w:rsidRPr="00F02031" w:rsidRDefault="00A32C63" w:rsidP="00A32C63">
            <w:pPr>
              <w:ind w:firstLine="0"/>
              <w:rPr>
                <w:rFonts w:cs="Times New Roman"/>
                <w:sz w:val="24"/>
                <w:szCs w:val="28"/>
              </w:rPr>
            </w:pPr>
            <w:r w:rsidRPr="00F02031">
              <w:rPr>
                <w:rFonts w:cs="Times New Roman"/>
                <w:sz w:val="24"/>
                <w:szCs w:val="28"/>
              </w:rPr>
              <w:t>Вход в систему</w:t>
            </w:r>
          </w:p>
        </w:tc>
        <w:tc>
          <w:tcPr>
            <w:tcW w:w="5108" w:type="dxa"/>
          </w:tcPr>
          <w:p w14:paraId="05D36F62" w14:textId="77777777" w:rsidR="00A32C63" w:rsidRPr="00F02031" w:rsidRDefault="00A32C63" w:rsidP="00A32C63">
            <w:pPr>
              <w:ind w:firstLine="0"/>
              <w:rPr>
                <w:rFonts w:cs="Times New Roman"/>
                <w:sz w:val="24"/>
                <w:szCs w:val="28"/>
              </w:rPr>
            </w:pPr>
            <w:r w:rsidRPr="00F02031">
              <w:rPr>
                <w:rFonts w:cs="Times New Roman"/>
                <w:sz w:val="24"/>
                <w:szCs w:val="28"/>
              </w:rPr>
              <w:t xml:space="preserve">Вход в систему </w:t>
            </w:r>
          </w:p>
        </w:tc>
        <w:tc>
          <w:tcPr>
            <w:tcW w:w="1561" w:type="dxa"/>
          </w:tcPr>
          <w:p w14:paraId="1B64A645" w14:textId="77777777" w:rsidR="00A32C63" w:rsidRPr="00F02031" w:rsidRDefault="00A32C63" w:rsidP="00A32C63">
            <w:pPr>
              <w:ind w:firstLine="0"/>
              <w:rPr>
                <w:rFonts w:cs="Times New Roman"/>
                <w:sz w:val="24"/>
                <w:szCs w:val="28"/>
              </w:rPr>
            </w:pPr>
            <w:r w:rsidRPr="00F02031">
              <w:rPr>
                <w:rFonts w:cs="Times New Roman"/>
                <w:sz w:val="24"/>
                <w:szCs w:val="28"/>
              </w:rPr>
              <w:t>Выполнено успешно</w:t>
            </w:r>
          </w:p>
        </w:tc>
      </w:tr>
      <w:tr w:rsidR="00A32C63" w:rsidRPr="00F02031" w14:paraId="352AE40B" w14:textId="77777777" w:rsidTr="00A32C63">
        <w:tc>
          <w:tcPr>
            <w:tcW w:w="2675" w:type="dxa"/>
            <w:gridSpan w:val="2"/>
            <w:vAlign w:val="center"/>
          </w:tcPr>
          <w:p w14:paraId="0B36FFA7" w14:textId="77777777" w:rsidR="00A32C63" w:rsidRPr="00F02031" w:rsidRDefault="00A32C63" w:rsidP="00A32C63">
            <w:pPr>
              <w:ind w:firstLine="0"/>
              <w:rPr>
                <w:rFonts w:cs="Times New Roman"/>
                <w:sz w:val="24"/>
                <w:szCs w:val="28"/>
              </w:rPr>
            </w:pPr>
            <w:r w:rsidRPr="00F02031">
              <w:rPr>
                <w:rFonts w:cs="Times New Roman"/>
                <w:sz w:val="24"/>
                <w:szCs w:val="28"/>
              </w:rPr>
              <w:lastRenderedPageBreak/>
              <w:t>Выход из системы</w:t>
            </w:r>
          </w:p>
        </w:tc>
        <w:tc>
          <w:tcPr>
            <w:tcW w:w="5108" w:type="dxa"/>
          </w:tcPr>
          <w:p w14:paraId="57FA4F5B" w14:textId="77777777" w:rsidR="00A32C63" w:rsidRPr="00F02031" w:rsidRDefault="00A32C63" w:rsidP="00A32C63">
            <w:pPr>
              <w:ind w:firstLine="0"/>
              <w:rPr>
                <w:rFonts w:cs="Times New Roman"/>
                <w:sz w:val="24"/>
                <w:szCs w:val="28"/>
              </w:rPr>
            </w:pPr>
            <w:r w:rsidRPr="00F02031">
              <w:rPr>
                <w:rFonts w:cs="Times New Roman"/>
                <w:sz w:val="24"/>
                <w:szCs w:val="28"/>
              </w:rPr>
              <w:t>Выход из системы</w:t>
            </w:r>
          </w:p>
        </w:tc>
        <w:tc>
          <w:tcPr>
            <w:tcW w:w="1561" w:type="dxa"/>
          </w:tcPr>
          <w:p w14:paraId="38C33DE9" w14:textId="77777777" w:rsidR="00A32C63" w:rsidRPr="00F02031" w:rsidRDefault="00A32C63" w:rsidP="00A32C63">
            <w:pPr>
              <w:ind w:firstLine="0"/>
              <w:rPr>
                <w:rFonts w:cs="Times New Roman"/>
                <w:sz w:val="24"/>
                <w:szCs w:val="28"/>
              </w:rPr>
            </w:pPr>
            <w:r w:rsidRPr="00F02031">
              <w:rPr>
                <w:rFonts w:cs="Times New Roman"/>
                <w:sz w:val="24"/>
                <w:szCs w:val="28"/>
              </w:rPr>
              <w:t>Выполнено успешно</w:t>
            </w:r>
          </w:p>
        </w:tc>
      </w:tr>
      <w:tr w:rsidR="00A32C63" w:rsidRPr="00F02031" w14:paraId="18431471" w14:textId="77777777" w:rsidTr="00A32C63">
        <w:tc>
          <w:tcPr>
            <w:tcW w:w="2675" w:type="dxa"/>
            <w:gridSpan w:val="2"/>
            <w:vAlign w:val="center"/>
          </w:tcPr>
          <w:p w14:paraId="497B5003" w14:textId="77777777" w:rsidR="00A32C63" w:rsidRPr="00F02031" w:rsidRDefault="00A32C63" w:rsidP="00A32C63">
            <w:pPr>
              <w:ind w:firstLine="0"/>
              <w:rPr>
                <w:rFonts w:cs="Times New Roman"/>
                <w:sz w:val="24"/>
                <w:szCs w:val="28"/>
              </w:rPr>
            </w:pPr>
            <w:r w:rsidRPr="00F02031">
              <w:rPr>
                <w:rFonts w:cs="Times New Roman"/>
                <w:sz w:val="24"/>
                <w:szCs w:val="28"/>
              </w:rPr>
              <w:t>Просмотр товаров</w:t>
            </w:r>
          </w:p>
        </w:tc>
        <w:tc>
          <w:tcPr>
            <w:tcW w:w="5108" w:type="dxa"/>
          </w:tcPr>
          <w:p w14:paraId="1AB97103" w14:textId="77777777" w:rsidR="00A32C63" w:rsidRPr="00F02031" w:rsidRDefault="00A32C63" w:rsidP="00A32C63">
            <w:pPr>
              <w:ind w:firstLine="0"/>
              <w:rPr>
                <w:rFonts w:cs="Times New Roman"/>
                <w:sz w:val="24"/>
                <w:szCs w:val="28"/>
              </w:rPr>
            </w:pPr>
            <w:r w:rsidRPr="00F02031">
              <w:rPr>
                <w:rFonts w:cs="Times New Roman"/>
                <w:sz w:val="24"/>
                <w:szCs w:val="28"/>
              </w:rPr>
              <w:t>Отображение информации и зависимых списков</w:t>
            </w:r>
          </w:p>
        </w:tc>
        <w:tc>
          <w:tcPr>
            <w:tcW w:w="1561" w:type="dxa"/>
          </w:tcPr>
          <w:p w14:paraId="57314579" w14:textId="77777777" w:rsidR="00A32C63" w:rsidRPr="00F02031" w:rsidRDefault="00A32C63" w:rsidP="00A32C63">
            <w:pPr>
              <w:ind w:firstLine="0"/>
              <w:rPr>
                <w:rFonts w:cs="Times New Roman"/>
                <w:sz w:val="24"/>
                <w:szCs w:val="28"/>
              </w:rPr>
            </w:pPr>
            <w:r w:rsidRPr="00F02031">
              <w:rPr>
                <w:rFonts w:cs="Times New Roman"/>
                <w:sz w:val="24"/>
                <w:szCs w:val="28"/>
              </w:rPr>
              <w:t>Выполнено успешно</w:t>
            </w:r>
          </w:p>
        </w:tc>
      </w:tr>
      <w:tr w:rsidR="00A32C63" w:rsidRPr="00F02031" w14:paraId="2CCDA4E2" w14:textId="77777777" w:rsidTr="00A32C63">
        <w:tc>
          <w:tcPr>
            <w:tcW w:w="2661" w:type="dxa"/>
            <w:vAlign w:val="center"/>
          </w:tcPr>
          <w:p w14:paraId="6073F297" w14:textId="77777777" w:rsidR="00A32C63" w:rsidRPr="00F02031" w:rsidRDefault="00A32C63" w:rsidP="00A32C63">
            <w:pPr>
              <w:ind w:firstLine="0"/>
              <w:rPr>
                <w:rFonts w:cs="Times New Roman"/>
                <w:sz w:val="24"/>
                <w:szCs w:val="28"/>
              </w:rPr>
            </w:pPr>
            <w:r w:rsidRPr="00F02031">
              <w:rPr>
                <w:rFonts w:cs="Times New Roman"/>
                <w:sz w:val="24"/>
                <w:szCs w:val="28"/>
              </w:rPr>
              <w:t>Просмотр списка комментариев</w:t>
            </w:r>
          </w:p>
        </w:tc>
        <w:tc>
          <w:tcPr>
            <w:tcW w:w="5122" w:type="dxa"/>
            <w:gridSpan w:val="2"/>
          </w:tcPr>
          <w:p w14:paraId="5B2E65E4" w14:textId="77777777" w:rsidR="00A32C63" w:rsidRPr="00F02031" w:rsidRDefault="00A32C63" w:rsidP="00A32C63">
            <w:pPr>
              <w:ind w:firstLine="0"/>
              <w:rPr>
                <w:rFonts w:cs="Times New Roman"/>
                <w:sz w:val="24"/>
                <w:szCs w:val="28"/>
              </w:rPr>
            </w:pPr>
            <w:r w:rsidRPr="00F02031">
              <w:rPr>
                <w:rFonts w:cs="Times New Roman"/>
                <w:sz w:val="24"/>
                <w:szCs w:val="28"/>
              </w:rPr>
              <w:t>Отображение информации других таблиц на основе выбранного значения</w:t>
            </w:r>
          </w:p>
        </w:tc>
        <w:tc>
          <w:tcPr>
            <w:tcW w:w="1561" w:type="dxa"/>
          </w:tcPr>
          <w:p w14:paraId="1E07D045" w14:textId="77777777" w:rsidR="00A32C63" w:rsidRPr="00F02031" w:rsidRDefault="00A32C63" w:rsidP="00A32C63">
            <w:pPr>
              <w:ind w:firstLine="0"/>
              <w:rPr>
                <w:rFonts w:cs="Times New Roman"/>
                <w:sz w:val="24"/>
                <w:szCs w:val="28"/>
              </w:rPr>
            </w:pPr>
            <w:r w:rsidRPr="00F02031">
              <w:rPr>
                <w:rFonts w:cs="Times New Roman"/>
                <w:sz w:val="24"/>
                <w:szCs w:val="28"/>
              </w:rPr>
              <w:t>Выполнено успешно</w:t>
            </w:r>
          </w:p>
        </w:tc>
      </w:tr>
      <w:tr w:rsidR="00A32C63" w:rsidRPr="00F02031" w14:paraId="1EF1801A" w14:textId="77777777" w:rsidTr="00A32C63">
        <w:tc>
          <w:tcPr>
            <w:tcW w:w="2661" w:type="dxa"/>
            <w:vAlign w:val="center"/>
          </w:tcPr>
          <w:p w14:paraId="683B4652" w14:textId="77777777" w:rsidR="00A32C63" w:rsidRPr="00F02031" w:rsidRDefault="00A32C63" w:rsidP="00A32C63">
            <w:pPr>
              <w:ind w:firstLine="0"/>
              <w:rPr>
                <w:rFonts w:cs="Times New Roman"/>
                <w:sz w:val="24"/>
                <w:szCs w:val="28"/>
              </w:rPr>
            </w:pPr>
            <w:r w:rsidRPr="00F02031">
              <w:rPr>
                <w:rFonts w:cs="Times New Roman"/>
                <w:sz w:val="24"/>
                <w:szCs w:val="28"/>
              </w:rPr>
              <w:t>Работа с заказами</w:t>
            </w:r>
          </w:p>
        </w:tc>
        <w:tc>
          <w:tcPr>
            <w:tcW w:w="5122" w:type="dxa"/>
            <w:gridSpan w:val="2"/>
          </w:tcPr>
          <w:p w14:paraId="450597EC" w14:textId="77777777" w:rsidR="00A32C63" w:rsidRPr="00F02031" w:rsidRDefault="00A32C63" w:rsidP="00A32C63">
            <w:pPr>
              <w:ind w:firstLine="0"/>
              <w:rPr>
                <w:rFonts w:cs="Times New Roman"/>
                <w:sz w:val="24"/>
                <w:szCs w:val="28"/>
              </w:rPr>
            </w:pPr>
            <w:r w:rsidRPr="00F02031">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2A2144D" w14:textId="77777777" w:rsidR="00A32C63" w:rsidRPr="00F02031" w:rsidRDefault="00A32C63" w:rsidP="00A32C63">
            <w:pPr>
              <w:ind w:firstLine="0"/>
              <w:rPr>
                <w:rFonts w:cs="Times New Roman"/>
                <w:sz w:val="24"/>
                <w:szCs w:val="28"/>
              </w:rPr>
            </w:pPr>
            <w:r w:rsidRPr="00F02031">
              <w:rPr>
                <w:rFonts w:cs="Times New Roman"/>
                <w:sz w:val="24"/>
                <w:szCs w:val="28"/>
              </w:rPr>
              <w:t>Выполнено успешно</w:t>
            </w:r>
          </w:p>
        </w:tc>
      </w:tr>
      <w:tr w:rsidR="00A32C63" w:rsidRPr="00F02031" w14:paraId="05961A62" w14:textId="77777777" w:rsidTr="00A32C63">
        <w:trPr>
          <w:trHeight w:val="838"/>
        </w:trPr>
        <w:tc>
          <w:tcPr>
            <w:tcW w:w="2661" w:type="dxa"/>
            <w:vAlign w:val="center"/>
          </w:tcPr>
          <w:p w14:paraId="31CC2CC8" w14:textId="77777777" w:rsidR="00A32C63" w:rsidRPr="00F02031" w:rsidRDefault="00A32C63" w:rsidP="00A32C63">
            <w:pPr>
              <w:ind w:firstLine="0"/>
              <w:rPr>
                <w:rFonts w:cs="Times New Roman"/>
                <w:sz w:val="24"/>
                <w:szCs w:val="28"/>
              </w:rPr>
            </w:pPr>
            <w:r w:rsidRPr="00F02031">
              <w:rPr>
                <w:rFonts w:cs="Times New Roman"/>
                <w:sz w:val="24"/>
                <w:szCs w:val="28"/>
              </w:rPr>
              <w:t>Работа с пользователями</w:t>
            </w:r>
          </w:p>
        </w:tc>
        <w:tc>
          <w:tcPr>
            <w:tcW w:w="5122" w:type="dxa"/>
            <w:gridSpan w:val="2"/>
          </w:tcPr>
          <w:p w14:paraId="00DEBC24" w14:textId="77777777" w:rsidR="00A32C63" w:rsidRPr="00F02031" w:rsidRDefault="00A32C63" w:rsidP="00A32C63">
            <w:pPr>
              <w:ind w:firstLine="0"/>
              <w:rPr>
                <w:rFonts w:cs="Times New Roman"/>
                <w:sz w:val="24"/>
                <w:szCs w:val="28"/>
              </w:rPr>
            </w:pPr>
            <w:r w:rsidRPr="00F02031">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7BE46F7D" w14:textId="77777777" w:rsidR="00A32C63" w:rsidRPr="00F02031" w:rsidRDefault="00A32C63" w:rsidP="00A32C63">
            <w:pPr>
              <w:ind w:firstLine="0"/>
              <w:rPr>
                <w:rFonts w:cs="Times New Roman"/>
                <w:sz w:val="24"/>
                <w:szCs w:val="28"/>
              </w:rPr>
            </w:pPr>
            <w:r w:rsidRPr="00F02031">
              <w:rPr>
                <w:rFonts w:cs="Times New Roman"/>
                <w:sz w:val="24"/>
                <w:szCs w:val="28"/>
              </w:rPr>
              <w:t>Выполнено успешно</w:t>
            </w:r>
          </w:p>
        </w:tc>
      </w:tr>
    </w:tbl>
    <w:p w14:paraId="6A7EC5F1" w14:textId="77777777" w:rsidR="00A32C63" w:rsidRPr="00F02031" w:rsidRDefault="00A32C63" w:rsidP="00A32C63">
      <w:pPr>
        <w:tabs>
          <w:tab w:val="left" w:pos="284"/>
          <w:tab w:val="left" w:pos="851"/>
        </w:tabs>
        <w:rPr>
          <w:rFonts w:cs="Times New Roman"/>
          <w:szCs w:val="28"/>
        </w:rPr>
      </w:pPr>
    </w:p>
    <w:p w14:paraId="1C7C8C10" w14:textId="77777777" w:rsidR="00A32C63" w:rsidRPr="00F02031" w:rsidRDefault="00A32C63" w:rsidP="00A32C63">
      <w:pPr>
        <w:tabs>
          <w:tab w:val="left" w:pos="360"/>
          <w:tab w:val="left" w:pos="709"/>
          <w:tab w:val="left" w:pos="5940"/>
        </w:tabs>
        <w:rPr>
          <w:rFonts w:cs="Times New Roman"/>
          <w:szCs w:val="28"/>
        </w:rPr>
      </w:pPr>
      <w:r w:rsidRPr="00F02031">
        <w:rPr>
          <w:rFonts w:cs="Times New Roman"/>
          <w:szCs w:val="28"/>
        </w:rPr>
        <w:t>В качестве тестирования программного продукта был выбран тест-кейс (</w:t>
      </w:r>
      <w:r w:rsidRPr="00F02031">
        <w:rPr>
          <w:rStyle w:val="af0"/>
          <w:rFonts w:cs="Times New Roman"/>
          <w:b w:val="0"/>
          <w:szCs w:val="28"/>
        </w:rPr>
        <w:t>Test Case</w:t>
      </w:r>
      <w:r w:rsidRPr="00F02031">
        <w:rPr>
          <w:rFonts w:cs="Times New Roman"/>
          <w:szCs w:val="28"/>
        </w:rPr>
        <w:t>).</w:t>
      </w:r>
    </w:p>
    <w:p w14:paraId="71160FA9" w14:textId="77777777" w:rsidR="00A32C63" w:rsidRPr="00F02031" w:rsidRDefault="00A32C63" w:rsidP="00A32C63">
      <w:pPr>
        <w:tabs>
          <w:tab w:val="left" w:pos="360"/>
          <w:tab w:val="left" w:pos="709"/>
          <w:tab w:val="left" w:pos="5940"/>
        </w:tabs>
        <w:rPr>
          <w:rFonts w:cs="Times New Roman"/>
          <w:szCs w:val="28"/>
        </w:rPr>
      </w:pPr>
      <w:r w:rsidRPr="00F02031">
        <w:rPr>
          <w:rStyle w:val="af0"/>
          <w:rFonts w:cs="Times New Roman"/>
          <w:b w:val="0"/>
          <w:szCs w:val="28"/>
        </w:rPr>
        <w:t>Test Case</w:t>
      </w:r>
      <w:r w:rsidRPr="00F02031">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7663BC07" w14:textId="77777777" w:rsidR="00A32C63" w:rsidRPr="00F02031" w:rsidRDefault="00A32C63" w:rsidP="00A32C63">
      <w:pPr>
        <w:tabs>
          <w:tab w:val="left" w:pos="284"/>
          <w:tab w:val="left" w:pos="851"/>
        </w:tabs>
        <w:rPr>
          <w:rFonts w:cs="Times New Roman"/>
          <w:szCs w:val="28"/>
        </w:rPr>
      </w:pPr>
      <w:r w:rsidRPr="00F02031">
        <w:rPr>
          <w:rFonts w:cs="Times New Roman"/>
          <w:szCs w:val="28"/>
        </w:rPr>
        <w:t>Тестирование производилось на ОС «Wind</w:t>
      </w:r>
      <w:r w:rsidRPr="00F02031">
        <w:rPr>
          <w:rFonts w:cs="Times New Roman"/>
          <w:szCs w:val="28"/>
          <w:lang w:val="en-US"/>
        </w:rPr>
        <w:t>o</w:t>
      </w:r>
      <w:r w:rsidRPr="00F02031">
        <w:rPr>
          <w:rFonts w:cs="Times New Roman"/>
          <w:szCs w:val="28"/>
        </w:rPr>
        <w:t>ws 10».</w:t>
      </w:r>
    </w:p>
    <w:p w14:paraId="6B315FA3" w14:textId="77777777" w:rsidR="00A32C63" w:rsidRPr="00F02031" w:rsidRDefault="00A32C63" w:rsidP="00A32C63">
      <w:pPr>
        <w:tabs>
          <w:tab w:val="left" w:pos="284"/>
          <w:tab w:val="left" w:pos="851"/>
        </w:tabs>
        <w:rPr>
          <w:rFonts w:cs="Times New Roman"/>
          <w:szCs w:val="28"/>
        </w:rPr>
      </w:pPr>
    </w:p>
    <w:p w14:paraId="602EDD3C" w14:textId="77777777" w:rsidR="00A32C63" w:rsidRPr="00F02031" w:rsidRDefault="00A32C63" w:rsidP="00A32C63">
      <w:pPr>
        <w:pStyle w:val="2"/>
      </w:pPr>
      <w:bookmarkStart w:id="29" w:name="_Toc99395227"/>
      <w:r w:rsidRPr="00F02031">
        <w:t>5.2 Оценка безопасности</w:t>
      </w:r>
      <w:bookmarkEnd w:id="29"/>
    </w:p>
    <w:p w14:paraId="00EA2BBB" w14:textId="77777777" w:rsidR="00A32C63" w:rsidRPr="00F02031" w:rsidRDefault="00A32C63" w:rsidP="00A32C63">
      <w:pPr>
        <w:rPr>
          <w:rFonts w:cs="Times New Roman"/>
          <w:b/>
          <w:szCs w:val="28"/>
        </w:rPr>
      </w:pPr>
    </w:p>
    <w:p w14:paraId="329C4BBF"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sz w:val="28"/>
          <w:szCs w:val="28"/>
          <w:lang w:val="ru-RU"/>
        </w:rPr>
        <w:t>Обеспечение безопасности информационных систем представляет собой ряд мероприятий, направленных на предотвращение несанкционированных воздействий на защищаемую информацию, а также её утечки. Поскольку приложение построено на базе фреймворка </w:t>
      </w:r>
      <w:r w:rsidRPr="00F02031">
        <w:rPr>
          <w:rStyle w:val="normaltextrun"/>
          <w:rFonts w:eastAsia="Georgia"/>
          <w:sz w:val="28"/>
          <w:szCs w:val="28"/>
        </w:rPr>
        <w:t>Spring</w:t>
      </w:r>
      <w:r w:rsidRPr="00F02031">
        <w:rPr>
          <w:rStyle w:val="normaltextrun"/>
          <w:rFonts w:eastAsia="Georgia"/>
          <w:sz w:val="28"/>
          <w:szCs w:val="28"/>
          <w:lang w:val="ru-RU"/>
        </w:rPr>
        <w:t>, вопросы безопасности берет на себя Spring Security.</w:t>
      </w:r>
      <w:r w:rsidRPr="00F02031">
        <w:rPr>
          <w:rStyle w:val="eop"/>
          <w:sz w:val="28"/>
          <w:szCs w:val="28"/>
        </w:rPr>
        <w:t> </w:t>
      </w:r>
    </w:p>
    <w:p w14:paraId="3112BBAD"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sz w:val="28"/>
          <w:szCs w:val="28"/>
          <w:lang w:val="ru-RU"/>
        </w:rPr>
        <w:t>Spring Security это Java/</w:t>
      </w:r>
      <w:r w:rsidRPr="00F02031">
        <w:rPr>
          <w:rStyle w:val="spellingerror"/>
          <w:sz w:val="28"/>
          <w:szCs w:val="28"/>
          <w:lang w:val="ru-RU"/>
        </w:rPr>
        <w:t>JavaEE</w:t>
      </w:r>
      <w:r w:rsidRPr="00F02031">
        <w:rPr>
          <w:rStyle w:val="normaltextrun"/>
          <w:rFonts w:eastAsia="Georgia"/>
          <w:sz w:val="28"/>
          <w:szCs w:val="28"/>
          <w:lang w:val="ru-RU"/>
        </w:rPr>
        <w:t> </w:t>
      </w:r>
      <w:r w:rsidRPr="00F02031">
        <w:rPr>
          <w:rStyle w:val="spellingerror"/>
          <w:sz w:val="28"/>
          <w:szCs w:val="28"/>
          <w:lang w:val="ru-RU"/>
        </w:rPr>
        <w:t>framework</w:t>
      </w:r>
      <w:r w:rsidRPr="00F02031">
        <w:rPr>
          <w:rStyle w:val="normaltextrun"/>
          <w:rFonts w:eastAsia="Georgia"/>
          <w:sz w:val="28"/>
          <w:szCs w:val="28"/>
          <w:lang w:val="ru-RU"/>
        </w:rPr>
        <w:t>,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созданных с помощью Spring Framework. Проект был начат Беном Алексом (</w:t>
      </w:r>
      <w:r w:rsidRPr="00F02031">
        <w:rPr>
          <w:rStyle w:val="spellingerror"/>
          <w:sz w:val="28"/>
          <w:szCs w:val="28"/>
          <w:lang w:val="ru-RU"/>
        </w:rPr>
        <w:t>Ben</w:t>
      </w:r>
      <w:r w:rsidRPr="00F02031">
        <w:rPr>
          <w:rStyle w:val="normaltextrun"/>
          <w:rFonts w:eastAsia="Georgia"/>
          <w:sz w:val="28"/>
          <w:szCs w:val="28"/>
          <w:lang w:val="ru-RU"/>
        </w:rPr>
        <w:t> </w:t>
      </w:r>
      <w:r w:rsidRPr="00F02031">
        <w:rPr>
          <w:rStyle w:val="spellingerror"/>
          <w:sz w:val="28"/>
          <w:szCs w:val="28"/>
          <w:lang w:val="ru-RU"/>
        </w:rPr>
        <w:t>Alex</w:t>
      </w:r>
      <w:r w:rsidRPr="00F02031">
        <w:rPr>
          <w:rStyle w:val="normaltextrun"/>
          <w:rFonts w:eastAsia="Georgia"/>
          <w:sz w:val="28"/>
          <w:szCs w:val="28"/>
          <w:lang w:val="ru-RU"/>
        </w:rPr>
        <w:t>) в конце 2003 года под именем «</w:t>
      </w:r>
      <w:r w:rsidRPr="00F02031">
        <w:rPr>
          <w:rStyle w:val="spellingerror"/>
          <w:sz w:val="28"/>
          <w:szCs w:val="28"/>
          <w:lang w:val="ru-RU"/>
        </w:rPr>
        <w:t>Acegi</w:t>
      </w:r>
      <w:r w:rsidRPr="00F02031">
        <w:rPr>
          <w:rStyle w:val="normaltextrun"/>
          <w:rFonts w:eastAsia="Georgia"/>
          <w:sz w:val="28"/>
          <w:szCs w:val="28"/>
          <w:lang w:val="ru-RU"/>
        </w:rPr>
        <w:t xml:space="preserve"> Security», первый релиз вышел </w:t>
      </w:r>
      <w:r w:rsidRPr="00F02031">
        <w:rPr>
          <w:rStyle w:val="normaltextrun"/>
          <w:rFonts w:eastAsia="Georgia"/>
          <w:sz w:val="28"/>
          <w:szCs w:val="28"/>
          <w:lang w:val="ru-RU"/>
        </w:rPr>
        <w:lastRenderedPageBreak/>
        <w:t>в 2004 году. Впоследствии проект был поглощён </w:t>
      </w:r>
      <w:r w:rsidRPr="00F02031">
        <w:rPr>
          <w:rStyle w:val="spellingerror"/>
          <w:sz w:val="28"/>
          <w:szCs w:val="28"/>
          <w:lang w:val="ru-RU"/>
        </w:rPr>
        <w:t>Spring'ом</w:t>
      </w:r>
      <w:r w:rsidRPr="00F02031">
        <w:rPr>
          <w:rStyle w:val="normaltextrun"/>
          <w:rFonts w:eastAsia="Georgia"/>
          <w:sz w:val="28"/>
          <w:szCs w:val="28"/>
          <w:lang w:val="ru-RU"/>
        </w:rPr>
        <w:t> и стал его официальным дочерним проектом. Впервые публично представлен под новым именем Spring Security 2.0.0 в апреле 2008 года.</w:t>
      </w:r>
      <w:r w:rsidRPr="00F02031">
        <w:rPr>
          <w:rStyle w:val="eop"/>
          <w:sz w:val="28"/>
          <w:szCs w:val="28"/>
        </w:rPr>
        <w:t> </w:t>
      </w:r>
    </w:p>
    <w:p w14:paraId="36B6A04C"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sz w:val="28"/>
          <w:szCs w:val="28"/>
          <w:lang w:val="ru-RU"/>
        </w:rPr>
        <w:t>Ключевые объекты контекста Spring Security:</w:t>
      </w:r>
      <w:r w:rsidRPr="00F02031">
        <w:rPr>
          <w:rStyle w:val="eop"/>
          <w:sz w:val="28"/>
          <w:szCs w:val="28"/>
        </w:rPr>
        <w:t> </w:t>
      </w:r>
    </w:p>
    <w:p w14:paraId="17304789"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spellingerror"/>
          <w:sz w:val="28"/>
          <w:szCs w:val="28"/>
          <w:lang w:val="ru-RU"/>
        </w:rPr>
        <w:t>SecurityContextHolder</w:t>
      </w:r>
      <w:r w:rsidRPr="00F02031">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r w:rsidRPr="00F02031">
        <w:rPr>
          <w:rStyle w:val="spellingerror"/>
          <w:sz w:val="28"/>
          <w:szCs w:val="28"/>
          <w:lang w:val="ru-RU"/>
        </w:rPr>
        <w:t>Principal</w:t>
      </w:r>
      <w:r w:rsidRPr="00F02031">
        <w:rPr>
          <w:rStyle w:val="normaltextrun"/>
          <w:rFonts w:eastAsia="Georgia"/>
          <w:sz w:val="28"/>
          <w:szCs w:val="28"/>
          <w:lang w:val="ru-RU"/>
        </w:rPr>
        <w:t>) работающем в настоящее время с приложением. По умолчанию </w:t>
      </w:r>
      <w:r w:rsidRPr="00F02031">
        <w:rPr>
          <w:rStyle w:val="spellingerror"/>
          <w:sz w:val="28"/>
          <w:szCs w:val="28"/>
          <w:lang w:val="ru-RU"/>
        </w:rPr>
        <w:t>SecurityContextHolder</w:t>
      </w:r>
      <w:r w:rsidRPr="00F02031">
        <w:rPr>
          <w:rStyle w:val="normaltextrun"/>
          <w:rFonts w:eastAsia="Georgia"/>
          <w:sz w:val="28"/>
          <w:szCs w:val="28"/>
          <w:lang w:val="ru-RU"/>
        </w:rPr>
        <w:t> </w:t>
      </w:r>
      <w:r w:rsidRPr="00F02031">
        <w:rPr>
          <w:rStyle w:val="spellingerror"/>
          <w:sz w:val="28"/>
          <w:szCs w:val="28"/>
          <w:lang w:val="ru-RU"/>
        </w:rPr>
        <w:t>используетThreadLocal</w:t>
      </w:r>
      <w:r w:rsidRPr="00F02031">
        <w:rPr>
          <w:rStyle w:val="normaltextrun"/>
          <w:rFonts w:eastAsia="Georgia"/>
          <w:sz w:val="28"/>
          <w:szCs w:val="28"/>
          <w:lang w:val="ru-RU"/>
        </w:rPr>
        <w:t> для хранения такой информации, что означает, что контекст безопасности всегда доступен </w:t>
      </w:r>
      <w:r w:rsidRPr="00F02031">
        <w:rPr>
          <w:rStyle w:val="contextualspellingandgrammarerror"/>
          <w:sz w:val="28"/>
          <w:szCs w:val="28"/>
          <w:lang w:val="ru-RU"/>
        </w:rPr>
        <w:t>для методов</w:t>
      </w:r>
      <w:r w:rsidRPr="00F02031">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r w:rsidRPr="00F02031">
        <w:rPr>
          <w:rStyle w:val="spellingerror"/>
          <w:sz w:val="28"/>
          <w:szCs w:val="28"/>
          <w:lang w:val="ru-RU"/>
        </w:rPr>
        <w:t>SecurityContextHolder.setStrategyName</w:t>
      </w:r>
      <w:r w:rsidRPr="00F02031">
        <w:rPr>
          <w:rStyle w:val="normaltextrun"/>
          <w:rFonts w:eastAsia="Georgia"/>
          <w:sz w:val="28"/>
          <w:szCs w:val="28"/>
          <w:lang w:val="ru-RU"/>
        </w:rPr>
        <w:t>(</w:t>
      </w:r>
      <w:r w:rsidRPr="00F02031">
        <w:rPr>
          <w:rStyle w:val="spellingerror"/>
          <w:sz w:val="28"/>
          <w:szCs w:val="28"/>
          <w:lang w:val="ru-RU"/>
        </w:rPr>
        <w:t>String</w:t>
      </w:r>
      <w:r w:rsidRPr="00F02031">
        <w:rPr>
          <w:rStyle w:val="normaltextrun"/>
          <w:rFonts w:eastAsia="Georgia"/>
          <w:sz w:val="28"/>
          <w:szCs w:val="28"/>
          <w:lang w:val="ru-RU"/>
        </w:rPr>
        <w:t> </w:t>
      </w:r>
      <w:r w:rsidRPr="00F02031">
        <w:rPr>
          <w:rStyle w:val="spellingerror"/>
          <w:sz w:val="28"/>
          <w:szCs w:val="28"/>
          <w:lang w:val="ru-RU"/>
        </w:rPr>
        <w:t>strategy</w:t>
      </w:r>
      <w:r w:rsidRPr="00F02031">
        <w:rPr>
          <w:rStyle w:val="normaltextrun"/>
          <w:rFonts w:eastAsia="Georgia"/>
          <w:sz w:val="28"/>
          <w:szCs w:val="28"/>
          <w:lang w:val="ru-RU"/>
        </w:rPr>
        <w:t>). Более подробно </w:t>
      </w:r>
      <w:r w:rsidRPr="00F02031">
        <w:rPr>
          <w:rStyle w:val="spellingerror"/>
          <w:sz w:val="28"/>
          <w:szCs w:val="28"/>
          <w:lang w:val="ru-RU"/>
        </w:rPr>
        <w:t>SecurityContextHolder</w:t>
      </w:r>
      <w:r w:rsidRPr="00F02031">
        <w:rPr>
          <w:rStyle w:val="normaltextrun"/>
          <w:rFonts w:eastAsia="Georgia"/>
          <w:sz w:val="28"/>
          <w:szCs w:val="28"/>
          <w:lang w:val="ru-RU"/>
        </w:rPr>
        <w:t>.</w:t>
      </w:r>
      <w:r w:rsidRPr="00F02031">
        <w:rPr>
          <w:rStyle w:val="eop"/>
          <w:sz w:val="28"/>
          <w:szCs w:val="28"/>
        </w:rPr>
        <w:t> </w:t>
      </w:r>
    </w:p>
    <w:p w14:paraId="32350C51"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spellingerror"/>
          <w:sz w:val="28"/>
          <w:szCs w:val="28"/>
          <w:lang w:val="ru-RU"/>
        </w:rPr>
        <w:t>SecurityContext</w:t>
      </w:r>
      <w:r w:rsidRPr="00F02031">
        <w:rPr>
          <w:rStyle w:val="normaltextrun"/>
          <w:rFonts w:eastAsia="Georgia"/>
          <w:sz w:val="28"/>
          <w:szCs w:val="28"/>
          <w:lang w:val="ru-RU"/>
        </w:rPr>
        <w:t>, содержит объект </w:t>
      </w:r>
      <w:r w:rsidRPr="00F02031">
        <w:rPr>
          <w:rStyle w:val="spellingerror"/>
          <w:sz w:val="28"/>
          <w:szCs w:val="28"/>
          <w:lang w:val="ru-RU"/>
        </w:rPr>
        <w:t>Authentication</w:t>
      </w:r>
      <w:r w:rsidRPr="00F02031">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F02031">
        <w:rPr>
          <w:rStyle w:val="eop"/>
          <w:sz w:val="28"/>
          <w:szCs w:val="28"/>
        </w:rPr>
        <w:t> </w:t>
      </w:r>
    </w:p>
    <w:p w14:paraId="38264615"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spellingerror"/>
          <w:sz w:val="28"/>
          <w:szCs w:val="28"/>
          <w:lang w:val="ru-RU"/>
        </w:rPr>
        <w:t>GrantedAuthority</w:t>
      </w:r>
      <w:r w:rsidRPr="00F02031">
        <w:rPr>
          <w:rStyle w:val="normaltextrun"/>
          <w:rFonts w:eastAsia="Georgia"/>
          <w:sz w:val="28"/>
          <w:szCs w:val="28"/>
          <w:lang w:val="ru-RU"/>
        </w:rPr>
        <w:t> отражает разрешения выданные пользователю в масштабе всего приложения, такие разрешения (как правило называются «роли»), например ROLE_ANONYMOUS, ROLE_USER, ROLE_ADMIN.</w:t>
      </w:r>
      <w:r w:rsidRPr="00F02031">
        <w:rPr>
          <w:rStyle w:val="eop"/>
          <w:sz w:val="28"/>
          <w:szCs w:val="28"/>
        </w:rPr>
        <w:t> </w:t>
      </w:r>
    </w:p>
    <w:p w14:paraId="2F5B787C"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spellingerror"/>
          <w:sz w:val="28"/>
          <w:szCs w:val="28"/>
          <w:lang w:val="ru-RU"/>
        </w:rPr>
        <w:t>UserDetails</w:t>
      </w:r>
      <w:r w:rsidRPr="00F02031">
        <w:rPr>
          <w:rStyle w:val="normaltextrun"/>
          <w:rFonts w:eastAsia="Georgia"/>
          <w:sz w:val="28"/>
          <w:szCs w:val="28"/>
          <w:lang w:val="ru-RU"/>
        </w:rPr>
        <w:t> предоставляет необходимую информацию для построения объекта </w:t>
      </w:r>
      <w:r w:rsidRPr="00F02031">
        <w:rPr>
          <w:rStyle w:val="spellingerror"/>
          <w:sz w:val="28"/>
          <w:szCs w:val="28"/>
          <w:lang w:val="ru-RU"/>
        </w:rPr>
        <w:t>Authentication</w:t>
      </w:r>
      <w:r w:rsidRPr="00F02031">
        <w:rPr>
          <w:rStyle w:val="normaltextrun"/>
          <w:rFonts w:eastAsia="Georgia"/>
          <w:sz w:val="28"/>
          <w:szCs w:val="28"/>
          <w:lang w:val="ru-RU"/>
        </w:rPr>
        <w:t> из DAO объектов приложения или других источников данных системы безопасности. Объект </w:t>
      </w:r>
      <w:r w:rsidRPr="00F02031">
        <w:rPr>
          <w:rStyle w:val="spellingerror"/>
          <w:sz w:val="28"/>
          <w:szCs w:val="28"/>
          <w:lang w:val="ru-RU"/>
        </w:rPr>
        <w:t>UserDetailsсодержит</w:t>
      </w:r>
      <w:r w:rsidRPr="00F02031">
        <w:rPr>
          <w:rStyle w:val="normaltextrun"/>
          <w:rFonts w:eastAsia="Georgia"/>
          <w:sz w:val="28"/>
          <w:szCs w:val="28"/>
          <w:lang w:val="ru-RU"/>
        </w:rPr>
        <w:t xml:space="preserve"> имя пользователя, пароль, флаги: </w:t>
      </w:r>
      <w:r w:rsidRPr="00F02031">
        <w:rPr>
          <w:rStyle w:val="spellingerror"/>
          <w:sz w:val="28"/>
          <w:szCs w:val="28"/>
          <w:lang w:val="ru-RU"/>
        </w:rPr>
        <w:t>isAccountNonExpired</w:t>
      </w:r>
      <w:r w:rsidRPr="00F02031">
        <w:rPr>
          <w:rStyle w:val="normaltextrun"/>
          <w:rFonts w:eastAsia="Georgia"/>
          <w:sz w:val="28"/>
          <w:szCs w:val="28"/>
          <w:lang w:val="ru-RU"/>
        </w:rPr>
        <w:t xml:space="preserve">, </w:t>
      </w:r>
      <w:r w:rsidRPr="00F02031">
        <w:rPr>
          <w:rStyle w:val="spellingerror"/>
          <w:sz w:val="28"/>
          <w:szCs w:val="28"/>
          <w:lang w:val="ru-RU"/>
        </w:rPr>
        <w:t>isAccountNonLocked</w:t>
      </w:r>
      <w:r w:rsidRPr="00F02031">
        <w:rPr>
          <w:rStyle w:val="normaltextrun"/>
          <w:rFonts w:eastAsia="Georgia"/>
          <w:sz w:val="28"/>
          <w:szCs w:val="28"/>
          <w:lang w:val="ru-RU"/>
        </w:rPr>
        <w:t xml:space="preserve">, </w:t>
      </w:r>
      <w:r w:rsidRPr="00F02031">
        <w:rPr>
          <w:rStyle w:val="spellingerror"/>
          <w:sz w:val="28"/>
          <w:szCs w:val="28"/>
          <w:lang w:val="ru-RU"/>
        </w:rPr>
        <w:t>isCredentialsNonExpired</w:t>
      </w:r>
      <w:r w:rsidRPr="00F02031">
        <w:rPr>
          <w:rStyle w:val="normaltextrun"/>
          <w:rFonts w:eastAsia="Georgia"/>
          <w:sz w:val="28"/>
          <w:szCs w:val="28"/>
          <w:lang w:val="ru-RU"/>
        </w:rPr>
        <w:t xml:space="preserve">, </w:t>
      </w:r>
      <w:r w:rsidRPr="00F02031">
        <w:rPr>
          <w:rStyle w:val="spellingerror"/>
          <w:sz w:val="28"/>
          <w:szCs w:val="28"/>
          <w:lang w:val="ru-RU"/>
        </w:rPr>
        <w:t>isEnabled</w:t>
      </w:r>
      <w:r w:rsidRPr="00F02031">
        <w:rPr>
          <w:rStyle w:val="normaltextrun"/>
          <w:rFonts w:eastAsia="Georgia"/>
          <w:sz w:val="28"/>
          <w:szCs w:val="28"/>
          <w:lang w:val="ru-RU"/>
        </w:rPr>
        <w:t> и Collection — прав (ролей) пользователя.</w:t>
      </w:r>
      <w:r w:rsidRPr="00F02031">
        <w:rPr>
          <w:rStyle w:val="eop"/>
          <w:sz w:val="28"/>
          <w:szCs w:val="28"/>
        </w:rPr>
        <w:t> </w:t>
      </w:r>
    </w:p>
    <w:p w14:paraId="6329F341"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spellingerror"/>
          <w:sz w:val="28"/>
          <w:szCs w:val="28"/>
          <w:lang w:val="ru-RU"/>
        </w:rPr>
        <w:t>UserDetailsService</w:t>
      </w:r>
      <w:r w:rsidRPr="00F02031">
        <w:rPr>
          <w:rStyle w:val="normaltextrun"/>
          <w:rFonts w:eastAsia="Georgia"/>
          <w:sz w:val="28"/>
          <w:szCs w:val="28"/>
          <w:lang w:val="ru-RU"/>
        </w:rPr>
        <w:t>, используется чтобы создать </w:t>
      </w:r>
      <w:r w:rsidRPr="00F02031">
        <w:rPr>
          <w:rStyle w:val="spellingerror"/>
          <w:sz w:val="28"/>
          <w:szCs w:val="28"/>
          <w:lang w:val="ru-RU"/>
        </w:rPr>
        <w:t>UserDetails</w:t>
      </w:r>
      <w:r w:rsidRPr="00F02031">
        <w:rPr>
          <w:rStyle w:val="normaltextrun"/>
          <w:rFonts w:eastAsia="Georgia"/>
          <w:sz w:val="28"/>
          <w:szCs w:val="28"/>
          <w:lang w:val="ru-RU"/>
        </w:rPr>
        <w:t> объект путем реализации единственного метода этого интерфейса.</w:t>
      </w:r>
      <w:r w:rsidRPr="00F02031">
        <w:rPr>
          <w:rStyle w:val="eop"/>
          <w:sz w:val="28"/>
          <w:szCs w:val="28"/>
        </w:rPr>
        <w:t> </w:t>
      </w:r>
    </w:p>
    <w:p w14:paraId="5B65E605"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rPr>
      </w:pPr>
      <w:r w:rsidRPr="00F02031">
        <w:rPr>
          <w:rStyle w:val="spellingerror"/>
          <w:sz w:val="28"/>
          <w:szCs w:val="28"/>
        </w:rPr>
        <w:t>UserDetails</w:t>
      </w:r>
      <w:r w:rsidRPr="00F02031">
        <w:rPr>
          <w:rStyle w:val="normaltextrun"/>
          <w:rFonts w:eastAsia="Georgia"/>
          <w:sz w:val="28"/>
          <w:szCs w:val="28"/>
        </w:rPr>
        <w:t> </w:t>
      </w:r>
      <w:r w:rsidRPr="00F02031">
        <w:rPr>
          <w:rStyle w:val="spellingerror"/>
          <w:sz w:val="28"/>
          <w:szCs w:val="28"/>
        </w:rPr>
        <w:t>loadUserByUsername</w:t>
      </w:r>
      <w:r w:rsidRPr="00F02031">
        <w:rPr>
          <w:rStyle w:val="normaltextrun"/>
          <w:rFonts w:eastAsia="Georgia"/>
          <w:sz w:val="28"/>
          <w:szCs w:val="28"/>
        </w:rPr>
        <w:t>(String username) throws </w:t>
      </w:r>
      <w:r w:rsidRPr="00F02031">
        <w:rPr>
          <w:rStyle w:val="spellingerror"/>
          <w:sz w:val="28"/>
          <w:szCs w:val="28"/>
        </w:rPr>
        <w:t>UsernameNotFoundException</w:t>
      </w:r>
      <w:r w:rsidRPr="00F02031">
        <w:rPr>
          <w:rStyle w:val="normaltextrun"/>
          <w:rFonts w:eastAsia="Georgia"/>
          <w:sz w:val="28"/>
          <w:szCs w:val="28"/>
        </w:rPr>
        <w:t>; </w:t>
      </w:r>
      <w:r w:rsidRPr="00F02031">
        <w:rPr>
          <w:rStyle w:val="eop"/>
          <w:sz w:val="28"/>
          <w:szCs w:val="28"/>
        </w:rPr>
        <w:t> </w:t>
      </w:r>
    </w:p>
    <w:p w14:paraId="6F362CBF"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sz w:val="28"/>
          <w:szCs w:val="28"/>
          <w:lang w:val="ru-RU"/>
        </w:rPr>
        <w:lastRenderedPageBreak/>
        <w:t>Позволяет получить из источника данных объект пользователя и сформировать из него объект </w:t>
      </w:r>
      <w:r w:rsidRPr="00F02031">
        <w:rPr>
          <w:rStyle w:val="spellingerror"/>
          <w:sz w:val="28"/>
          <w:szCs w:val="28"/>
          <w:lang w:val="ru-RU"/>
        </w:rPr>
        <w:t>UserDetails</w:t>
      </w:r>
      <w:r w:rsidRPr="00F02031">
        <w:rPr>
          <w:rStyle w:val="normaltextrun"/>
          <w:rFonts w:eastAsia="Georgia"/>
          <w:sz w:val="28"/>
          <w:szCs w:val="28"/>
          <w:lang w:val="ru-RU"/>
        </w:rPr>
        <w:t> который будет использоваться контекстом Spring Security. </w:t>
      </w:r>
      <w:r w:rsidRPr="00F02031">
        <w:rPr>
          <w:rStyle w:val="eop"/>
          <w:sz w:val="28"/>
          <w:szCs w:val="28"/>
        </w:rPr>
        <w:t> </w:t>
      </w:r>
    </w:p>
    <w:p w14:paraId="0C5FA0EA"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eop"/>
          <w:sz w:val="18"/>
          <w:szCs w:val="18"/>
        </w:rPr>
        <w:t> </w:t>
      </w:r>
    </w:p>
    <w:p w14:paraId="4BACD87F"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b/>
          <w:bCs/>
          <w:sz w:val="28"/>
          <w:szCs w:val="28"/>
          <w:lang w:val="ru-RU"/>
        </w:rPr>
        <w:t>5.3 Тестирование производительности</w:t>
      </w:r>
      <w:r w:rsidRPr="00F02031">
        <w:rPr>
          <w:rStyle w:val="eop"/>
          <w:sz w:val="28"/>
          <w:szCs w:val="28"/>
        </w:rPr>
        <w:t>  </w:t>
      </w:r>
    </w:p>
    <w:p w14:paraId="40FA4F69"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sz w:val="28"/>
          <w:szCs w:val="28"/>
          <w:lang w:val="ru-RU"/>
        </w:rPr>
        <w:t>Тестирование производительности</w:t>
      </w:r>
      <w:r w:rsidRPr="00F02031">
        <w:rPr>
          <w:rStyle w:val="normaltextrun"/>
          <w:rFonts w:eastAsia="Georgia"/>
          <w:b/>
          <w:bCs/>
          <w:sz w:val="28"/>
          <w:szCs w:val="28"/>
          <w:lang w:val="ru-RU"/>
        </w:rPr>
        <w:t> -</w:t>
      </w:r>
      <w:r w:rsidRPr="00F02031">
        <w:rPr>
          <w:rStyle w:val="normaltextrun"/>
          <w:rFonts w:eastAsia="Georgia"/>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F02031">
        <w:rPr>
          <w:rStyle w:val="eop"/>
          <w:sz w:val="28"/>
          <w:szCs w:val="28"/>
        </w:rPr>
        <w:t> </w:t>
      </w:r>
    </w:p>
    <w:p w14:paraId="5DC54FBA"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sz w:val="28"/>
          <w:szCs w:val="28"/>
          <w:lang w:val="ru-RU"/>
        </w:rPr>
        <w:t>Тестирование производительности служит таким типичным целям:</w:t>
      </w:r>
      <w:r w:rsidRPr="00F02031">
        <w:rPr>
          <w:rStyle w:val="eop"/>
          <w:sz w:val="28"/>
          <w:szCs w:val="28"/>
        </w:rPr>
        <w:t> </w:t>
      </w:r>
    </w:p>
    <w:p w14:paraId="75907194" w14:textId="77777777" w:rsidR="00A32C63" w:rsidRPr="00F02031" w:rsidRDefault="00A32C63" w:rsidP="00412D2D">
      <w:pPr>
        <w:pStyle w:val="ab"/>
        <w:numPr>
          <w:ilvl w:val="0"/>
          <w:numId w:val="15"/>
        </w:numPr>
        <w:ind w:left="0" w:firstLine="709"/>
        <w:rPr>
          <w:rFonts w:cs="Times New Roman"/>
        </w:rPr>
      </w:pPr>
      <w:r w:rsidRPr="00F02031">
        <w:rPr>
          <w:rStyle w:val="normaltextrun"/>
          <w:szCs w:val="28"/>
        </w:rPr>
        <w:t>для демонстрации того, что система удовлетворяет критериям производительности;</w:t>
      </w:r>
      <w:r w:rsidRPr="00F02031">
        <w:rPr>
          <w:rStyle w:val="eop"/>
          <w:szCs w:val="28"/>
        </w:rPr>
        <w:t> </w:t>
      </w:r>
    </w:p>
    <w:p w14:paraId="416220E5" w14:textId="77777777" w:rsidR="00A32C63" w:rsidRPr="00F02031" w:rsidRDefault="00A32C63" w:rsidP="00412D2D">
      <w:pPr>
        <w:pStyle w:val="ab"/>
        <w:numPr>
          <w:ilvl w:val="0"/>
          <w:numId w:val="15"/>
        </w:numPr>
        <w:ind w:left="0" w:firstLine="709"/>
      </w:pPr>
      <w:r w:rsidRPr="00F02031">
        <w:rPr>
          <w:rStyle w:val="normaltextrun"/>
          <w:szCs w:val="28"/>
        </w:rPr>
        <w:t>для определения производительность какой из двух или нескольких систем лучше;</w:t>
      </w:r>
      <w:r w:rsidRPr="00F02031">
        <w:rPr>
          <w:rStyle w:val="eop"/>
          <w:szCs w:val="28"/>
        </w:rPr>
        <w:t> </w:t>
      </w:r>
    </w:p>
    <w:p w14:paraId="6C94BAD8" w14:textId="77777777" w:rsidR="00A32C63" w:rsidRPr="00F02031" w:rsidRDefault="00A32C63" w:rsidP="00412D2D">
      <w:pPr>
        <w:pStyle w:val="ab"/>
        <w:numPr>
          <w:ilvl w:val="0"/>
          <w:numId w:val="15"/>
        </w:numPr>
        <w:ind w:left="0" w:firstLine="709"/>
        <w:rPr>
          <w:rStyle w:val="eop"/>
        </w:rPr>
      </w:pPr>
      <w:r w:rsidRPr="00F02031">
        <w:rPr>
          <w:rStyle w:val="normaltextrun"/>
          <w:szCs w:val="28"/>
        </w:rPr>
        <w:t>для определения, какой элемент нагрузки или часть системы приводит к снижению производительности.</w:t>
      </w:r>
      <w:r w:rsidRPr="00F02031">
        <w:rPr>
          <w:rStyle w:val="eop"/>
          <w:szCs w:val="28"/>
        </w:rPr>
        <w:t> </w:t>
      </w:r>
    </w:p>
    <w:p w14:paraId="20D0DF84" w14:textId="77777777" w:rsidR="00A32C63" w:rsidRPr="00F02031" w:rsidRDefault="00A32C63" w:rsidP="00A32C63">
      <w:pPr>
        <w:pStyle w:val="ab"/>
        <w:ind w:left="709" w:firstLine="0"/>
        <w:rPr>
          <w:rStyle w:val="eop"/>
        </w:rPr>
      </w:pPr>
      <w:r w:rsidRPr="00F02031">
        <w:rPr>
          <w:rStyle w:val="eop"/>
          <w:szCs w:val="28"/>
        </w:rPr>
        <w:t>В процессе тестирования были проведены замеры – приложение успешно запускается и стартует в пределах 5-ти секунд.</w:t>
      </w:r>
    </w:p>
    <w:p w14:paraId="081B85ED" w14:textId="77777777" w:rsidR="00A32C63" w:rsidRPr="00F02031" w:rsidRDefault="00A32C63" w:rsidP="00A32C63">
      <w:pPr>
        <w:pStyle w:val="paragraph"/>
        <w:spacing w:before="0" w:beforeAutospacing="0" w:after="0" w:afterAutospacing="0" w:line="360" w:lineRule="auto"/>
        <w:ind w:hanging="135"/>
        <w:jc w:val="center"/>
        <w:textAlignment w:val="baseline"/>
        <w:rPr>
          <w:rFonts w:ascii="Segoe UI" w:hAnsi="Segoe UI" w:cs="Segoe UI"/>
          <w:sz w:val="18"/>
          <w:szCs w:val="18"/>
          <w:lang w:val="ru-RU"/>
        </w:rPr>
      </w:pPr>
      <w:r w:rsidRPr="00F02031">
        <w:rPr>
          <w:rStyle w:val="eop"/>
          <w:noProof/>
          <w:sz w:val="28"/>
          <w:szCs w:val="28"/>
          <w:lang w:val="ru-RU" w:eastAsia="ru-RU"/>
        </w:rPr>
        <w:drawing>
          <wp:inline distT="0" distB="0" distL="0" distR="0" wp14:anchorId="686172B5" wp14:editId="7D7A805D">
            <wp:extent cx="6120130" cy="1537335"/>
            <wp:effectExtent l="0" t="0" r="0" b="5715"/>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20130" cy="1537335"/>
                    </a:xfrm>
                    <a:prstGeom prst="rect">
                      <a:avLst/>
                    </a:prstGeom>
                  </pic:spPr>
                </pic:pic>
              </a:graphicData>
            </a:graphic>
          </wp:inline>
        </w:drawing>
      </w:r>
      <w:r w:rsidRPr="00F02031">
        <w:rPr>
          <w:rStyle w:val="eop"/>
          <w:sz w:val="28"/>
          <w:szCs w:val="28"/>
        </w:rPr>
        <w:t> </w:t>
      </w:r>
    </w:p>
    <w:p w14:paraId="22ED86B4" w14:textId="77777777" w:rsidR="00A32C63" w:rsidRPr="00F02031" w:rsidRDefault="00A32C63" w:rsidP="00A32C63">
      <w:pPr>
        <w:pStyle w:val="paragraph"/>
        <w:spacing w:before="0" w:beforeAutospacing="0" w:after="0" w:afterAutospacing="0" w:line="360" w:lineRule="auto"/>
        <w:jc w:val="center"/>
        <w:textAlignment w:val="baseline"/>
        <w:rPr>
          <w:rFonts w:ascii="Segoe UI" w:hAnsi="Segoe UI" w:cs="Segoe UI"/>
          <w:sz w:val="18"/>
          <w:szCs w:val="18"/>
          <w:lang w:val="ru-RU"/>
        </w:rPr>
      </w:pPr>
      <w:r w:rsidRPr="00F02031">
        <w:rPr>
          <w:rStyle w:val="normaltextrun"/>
          <w:rFonts w:eastAsia="Georgia"/>
          <w:sz w:val="28"/>
          <w:szCs w:val="28"/>
          <w:lang w:val="ru-RU"/>
        </w:rPr>
        <w:t>Рисунок 5.1 - Тестирование</w:t>
      </w:r>
      <w:r w:rsidRPr="00F02031">
        <w:rPr>
          <w:rStyle w:val="eop"/>
          <w:sz w:val="28"/>
          <w:szCs w:val="28"/>
        </w:rPr>
        <w:t> </w:t>
      </w:r>
    </w:p>
    <w:p w14:paraId="0D556450" w14:textId="77777777" w:rsidR="00A32C63" w:rsidRPr="00F02031" w:rsidRDefault="00A32C63" w:rsidP="00A32C63">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lang w:val="ru-RU"/>
        </w:rPr>
        <w:br w:type="page"/>
      </w:r>
    </w:p>
    <w:p w14:paraId="1FF5F807" w14:textId="77777777" w:rsidR="00A32C63" w:rsidRPr="00F02031" w:rsidRDefault="00A32C63" w:rsidP="00A32C63">
      <w:pPr>
        <w:pStyle w:val="1"/>
      </w:pPr>
      <w:bookmarkStart w:id="30" w:name="_Toc99395228"/>
      <w:bookmarkStart w:id="31" w:name="_Toc474748989"/>
      <w:bookmarkStart w:id="32" w:name="_Toc476321000"/>
      <w:bookmarkStart w:id="33" w:name="_Toc476321249"/>
      <w:r w:rsidRPr="00F02031">
        <w:lastRenderedPageBreak/>
        <w:t>6 Экономическая часть</w:t>
      </w:r>
      <w:bookmarkEnd w:id="30"/>
    </w:p>
    <w:p w14:paraId="3A38E967" w14:textId="77777777" w:rsidR="00A32C63" w:rsidRPr="00F02031" w:rsidRDefault="00A32C63" w:rsidP="00A32C63">
      <w:pPr>
        <w:tabs>
          <w:tab w:val="left" w:pos="851"/>
        </w:tabs>
        <w:rPr>
          <w:b/>
          <w:szCs w:val="28"/>
        </w:rPr>
      </w:pPr>
    </w:p>
    <w:p w14:paraId="345EEB7C" w14:textId="77777777" w:rsidR="00A32C63" w:rsidRPr="00F02031" w:rsidRDefault="00A32C63" w:rsidP="00A32C63">
      <w:pPr>
        <w:pStyle w:val="2"/>
      </w:pPr>
      <w:bookmarkStart w:id="34" w:name="_Toc231976441"/>
      <w:bookmarkStart w:id="35" w:name="_Toc99395229"/>
      <w:bookmarkEnd w:id="31"/>
      <w:bookmarkEnd w:id="32"/>
      <w:bookmarkEnd w:id="33"/>
      <w:r w:rsidRPr="00F02031">
        <w:t>6.1 Расчет трудоемкости разработки программного обеспечения</w:t>
      </w:r>
      <w:bookmarkEnd w:id="34"/>
      <w:bookmarkEnd w:id="35"/>
    </w:p>
    <w:p w14:paraId="387CD06F" w14:textId="77777777" w:rsidR="00A32C63" w:rsidRPr="00F02031" w:rsidRDefault="00A32C63" w:rsidP="00A32C63">
      <w:pPr>
        <w:pStyle w:val="ab"/>
        <w:tabs>
          <w:tab w:val="left" w:pos="851"/>
        </w:tabs>
        <w:ind w:left="1211"/>
        <w:rPr>
          <w:b/>
          <w:szCs w:val="28"/>
        </w:rPr>
      </w:pPr>
    </w:p>
    <w:p w14:paraId="27550ABE" w14:textId="77777777" w:rsidR="00A32C63" w:rsidRPr="00F02031" w:rsidRDefault="00A32C63" w:rsidP="00A32C63">
      <w:pPr>
        <w:pStyle w:val="af5"/>
        <w:spacing w:before="0" w:beforeAutospacing="0" w:after="0" w:afterAutospacing="0" w:line="360" w:lineRule="auto"/>
        <w:rPr>
          <w:sz w:val="28"/>
          <w:szCs w:val="28"/>
        </w:rPr>
      </w:pPr>
      <w:r w:rsidRPr="00F02031">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F02031">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F02031">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0489DB64" w14:textId="77777777" w:rsidR="00A32C63" w:rsidRPr="00F02031" w:rsidRDefault="00A32C63" w:rsidP="00A32C63">
      <w:pPr>
        <w:rPr>
          <w:szCs w:val="28"/>
        </w:rPr>
      </w:pPr>
      <w:r w:rsidRPr="00F02031">
        <w:rPr>
          <w:szCs w:val="28"/>
        </w:rPr>
        <w:t xml:space="preserve">При создании программного продукта важно оценить его себестоимости (затраты на разработку). </w:t>
      </w:r>
    </w:p>
    <w:p w14:paraId="37B23FEE" w14:textId="77777777" w:rsidR="00A32C63" w:rsidRPr="00F02031" w:rsidRDefault="00A32C63" w:rsidP="00A32C63">
      <w:pPr>
        <w:rPr>
          <w:szCs w:val="28"/>
        </w:rPr>
      </w:pPr>
    </w:p>
    <w:p w14:paraId="4C4B5491" w14:textId="77777777" w:rsidR="00A32C63" w:rsidRPr="00F02031" w:rsidRDefault="00A32C63" w:rsidP="00A32C63">
      <w:pPr>
        <w:pStyle w:val="2"/>
      </w:pPr>
      <w:bookmarkStart w:id="36" w:name="_Toc99395230"/>
      <w:r w:rsidRPr="00F02031">
        <w:t>6.2 Определение стоимости разработки программного обеспечения</w:t>
      </w:r>
      <w:bookmarkEnd w:id="36"/>
    </w:p>
    <w:p w14:paraId="00F826FB" w14:textId="77777777" w:rsidR="00A32C63" w:rsidRPr="00F02031" w:rsidRDefault="00A32C63" w:rsidP="00A32C63">
      <w:pPr>
        <w:ind w:firstLine="0"/>
        <w:rPr>
          <w:szCs w:val="28"/>
        </w:rPr>
      </w:pPr>
    </w:p>
    <w:p w14:paraId="4AFC18AA" w14:textId="77777777" w:rsidR="00A32C63" w:rsidRPr="00F02031" w:rsidRDefault="00A32C63" w:rsidP="00A32C63">
      <w:pPr>
        <w:ind w:firstLine="708"/>
      </w:pPr>
      <w:r w:rsidRPr="00F02031">
        <w:t xml:space="preserve">Затраты времени на разработку ПО могут также определяться эмпирическим путем. В этом случае затраты времени могут включать: </w:t>
      </w:r>
    </w:p>
    <w:p w14:paraId="444B156A" w14:textId="77777777" w:rsidR="00A32C63" w:rsidRPr="00F02031" w:rsidRDefault="00A32C63" w:rsidP="00A32C63">
      <w:pPr>
        <w:ind w:firstLine="708"/>
      </w:pPr>
      <w:r w:rsidRPr="00F02031">
        <w:t xml:space="preserve">- затраты труда на подготовку и описание задачи – </w:t>
      </w:r>
      <w:r w:rsidRPr="00F02031">
        <w:rPr>
          <w:i/>
          <w:lang w:val="en-US"/>
        </w:rPr>
        <w:t>t</w:t>
      </w:r>
      <w:r w:rsidRPr="00F02031">
        <w:rPr>
          <w:i/>
          <w:vertAlign w:val="subscript"/>
        </w:rPr>
        <w:t>оп</w:t>
      </w:r>
      <w:r w:rsidRPr="00F02031">
        <w:t>;</w:t>
      </w:r>
    </w:p>
    <w:p w14:paraId="0F8158C8" w14:textId="77777777" w:rsidR="00A32C63" w:rsidRPr="00F02031" w:rsidRDefault="00A32C63" w:rsidP="00A32C63">
      <w:pPr>
        <w:ind w:firstLine="708"/>
        <w:rPr>
          <w:szCs w:val="28"/>
        </w:rPr>
      </w:pPr>
      <w:r w:rsidRPr="00F02031">
        <w:t xml:space="preserve">- затраты труда на исследование алгоритма решения задачи – </w:t>
      </w:r>
      <w:r w:rsidRPr="00F02031">
        <w:rPr>
          <w:i/>
          <w:lang w:val="en-US"/>
        </w:rPr>
        <w:t>t</w:t>
      </w:r>
      <w:r w:rsidRPr="00F02031">
        <w:rPr>
          <w:i/>
          <w:szCs w:val="28"/>
          <w:vertAlign w:val="subscript"/>
        </w:rPr>
        <w:t>ис</w:t>
      </w:r>
      <w:r w:rsidRPr="00F02031">
        <w:t>;</w:t>
      </w:r>
    </w:p>
    <w:p w14:paraId="703798E4" w14:textId="77777777" w:rsidR="00A32C63" w:rsidRPr="00F02031" w:rsidRDefault="00A32C63" w:rsidP="00A32C63">
      <w:pPr>
        <w:ind w:firstLine="708"/>
      </w:pPr>
      <w:r w:rsidRPr="00F02031">
        <w:t xml:space="preserve">- затраты труда на разработку алгоритма (блок-схем) – </w:t>
      </w:r>
      <w:r w:rsidRPr="00F02031">
        <w:rPr>
          <w:lang w:val="en-US"/>
        </w:rPr>
        <w:t>t</w:t>
      </w:r>
      <w:r w:rsidRPr="00F02031">
        <w:rPr>
          <w:vertAlign w:val="subscript"/>
        </w:rPr>
        <w:t>ал</w:t>
      </w:r>
      <w:r w:rsidRPr="00F02031">
        <w:t>;</w:t>
      </w:r>
    </w:p>
    <w:p w14:paraId="1FF1516D" w14:textId="77777777" w:rsidR="00A32C63" w:rsidRPr="00F02031" w:rsidRDefault="00A32C63" w:rsidP="00A32C63">
      <w:pPr>
        <w:ind w:firstLine="708"/>
      </w:pPr>
      <w:r w:rsidRPr="00F02031">
        <w:t xml:space="preserve">- затраты труда на программирование алгоритма по блок-схеме – </w:t>
      </w:r>
      <w:r w:rsidRPr="00F02031">
        <w:rPr>
          <w:i/>
          <w:lang w:val="en-US"/>
        </w:rPr>
        <w:t>t</w:t>
      </w:r>
      <w:r w:rsidRPr="00F02031">
        <w:rPr>
          <w:i/>
          <w:vertAlign w:val="subscript"/>
        </w:rPr>
        <w:t>пр</w:t>
      </w:r>
      <w:r w:rsidRPr="00F02031">
        <w:t>;</w:t>
      </w:r>
    </w:p>
    <w:p w14:paraId="07CD79F9" w14:textId="77777777" w:rsidR="00A32C63" w:rsidRPr="00F02031" w:rsidRDefault="00A32C63" w:rsidP="00A32C63">
      <w:pPr>
        <w:ind w:firstLine="708"/>
        <w:rPr>
          <w:i/>
        </w:rPr>
      </w:pPr>
      <w:r w:rsidRPr="00F02031">
        <w:t xml:space="preserve">- затраты труда на отладку программы – </w:t>
      </w:r>
      <w:r w:rsidRPr="00F02031">
        <w:rPr>
          <w:i/>
          <w:lang w:val="en-US"/>
        </w:rPr>
        <w:t>t</w:t>
      </w:r>
      <w:r w:rsidRPr="00F02031">
        <w:rPr>
          <w:i/>
          <w:vertAlign w:val="subscript"/>
        </w:rPr>
        <w:t>отл</w:t>
      </w:r>
      <w:r w:rsidRPr="00F02031">
        <w:t>;</w:t>
      </w:r>
    </w:p>
    <w:p w14:paraId="70CD01D9" w14:textId="77777777" w:rsidR="00A32C63" w:rsidRPr="00F02031" w:rsidRDefault="00A32C63" w:rsidP="00A32C63">
      <w:pPr>
        <w:ind w:firstLine="708"/>
      </w:pPr>
      <w:r w:rsidRPr="00F02031">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F02031">
        <w:rPr>
          <w:i/>
          <w:lang w:val="en-US"/>
        </w:rPr>
        <w:t>t</w:t>
      </w:r>
      <w:r w:rsidRPr="00F02031">
        <w:rPr>
          <w:i/>
          <w:vertAlign w:val="subscript"/>
        </w:rPr>
        <w:t>д</w:t>
      </w:r>
      <w:r w:rsidRPr="00F02031">
        <w:rPr>
          <w:i/>
        </w:rPr>
        <w:t>.</w:t>
      </w:r>
      <w:r w:rsidRPr="00F02031">
        <w:t xml:space="preserve"> </w:t>
      </w:r>
    </w:p>
    <w:p w14:paraId="03CCCB1C" w14:textId="77777777" w:rsidR="00A32C63" w:rsidRPr="00F02031" w:rsidRDefault="00A32C63" w:rsidP="00A32C63">
      <w:pPr>
        <w:ind w:firstLine="708"/>
      </w:pPr>
      <w:r w:rsidRPr="00F02031">
        <w:t xml:space="preserve">Суммарные затраты труда рассчитываются как сумма составных затрат труда по формуле (6.1):  </w:t>
      </w:r>
    </w:p>
    <w:p w14:paraId="6298AC97" w14:textId="77777777" w:rsidR="00A32C63" w:rsidRPr="00F02031" w:rsidRDefault="00A32C63" w:rsidP="00A32C63">
      <w:pPr>
        <w:ind w:firstLine="708"/>
      </w:pPr>
    </w:p>
    <w:p w14:paraId="1621F845" w14:textId="77777777" w:rsidR="00A32C63" w:rsidRPr="00F02031" w:rsidRDefault="00A32C63" w:rsidP="00A32C63">
      <w:pPr>
        <w:ind w:firstLine="708"/>
        <w:jc w:val="right"/>
      </w:pPr>
      <w:r w:rsidRPr="00F02031">
        <w:rPr>
          <w:position w:val="-16"/>
        </w:rPr>
        <w:object w:dxaOrig="3640" w:dyaOrig="420" w14:anchorId="717608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257pt;height:29.15pt" o:ole="">
            <v:imagedata r:id="rId42" o:title=""/>
          </v:shape>
          <o:OLEObject Type="Embed" ProgID="Equation.3" ShapeID="_x0000_i1053" DrawAspect="Content" ObjectID="_1744489907" r:id="rId43"/>
        </w:object>
      </w:r>
      <w:r w:rsidRPr="00F02031">
        <w:t>.</w:t>
      </w:r>
      <w:r w:rsidRPr="00F02031">
        <w:tab/>
        <w:t xml:space="preserve">                    </w:t>
      </w:r>
      <w:r w:rsidRPr="00F02031">
        <w:tab/>
        <w:t>(6.1)</w:t>
      </w:r>
    </w:p>
    <w:p w14:paraId="303E399F" w14:textId="77777777" w:rsidR="00A32C63" w:rsidRPr="00F02031" w:rsidRDefault="00A32C63" w:rsidP="00A32C63">
      <w:pPr>
        <w:spacing w:line="300" w:lineRule="auto"/>
        <w:ind w:firstLine="708"/>
        <w:rPr>
          <w:rFonts w:eastAsia="Calibri"/>
          <w:szCs w:val="28"/>
        </w:rPr>
      </w:pPr>
    </w:p>
    <w:p w14:paraId="5E355856" w14:textId="77777777" w:rsidR="00A32C63" w:rsidRPr="00F02031" w:rsidRDefault="00A32C63" w:rsidP="00A32C63">
      <w:pPr>
        <w:spacing w:line="300" w:lineRule="auto"/>
        <w:ind w:firstLine="708"/>
        <w:rPr>
          <w:rFonts w:eastAsia="Calibri"/>
          <w:szCs w:val="28"/>
        </w:rPr>
      </w:pPr>
      <w:r w:rsidRPr="00F02031">
        <w:rPr>
          <w:rFonts w:eastAsia="Calibri"/>
          <w:szCs w:val="28"/>
        </w:rPr>
        <w:t>Расчет суммарных затрат времени представлен в таблице 6.1.</w:t>
      </w:r>
    </w:p>
    <w:p w14:paraId="3F8AB156" w14:textId="77777777" w:rsidR="00A32C63" w:rsidRPr="00F02031" w:rsidRDefault="00A32C63" w:rsidP="00A32C63">
      <w:pPr>
        <w:spacing w:line="300" w:lineRule="auto"/>
        <w:ind w:firstLine="0"/>
        <w:rPr>
          <w:rFonts w:eastAsia="Calibri"/>
          <w:szCs w:val="28"/>
        </w:rPr>
      </w:pPr>
    </w:p>
    <w:p w14:paraId="46C1FEC4" w14:textId="77777777" w:rsidR="00A32C63" w:rsidRPr="00F02031" w:rsidRDefault="00A32C63" w:rsidP="00A32C63">
      <w:pPr>
        <w:spacing w:line="300" w:lineRule="auto"/>
        <w:rPr>
          <w:rFonts w:eastAsia="Calibri"/>
          <w:szCs w:val="28"/>
        </w:rPr>
      </w:pPr>
      <w:r w:rsidRPr="00F02031">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A32C63" w:rsidRPr="00F02031" w14:paraId="29238765" w14:textId="77777777" w:rsidTr="00A32C63">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1B578CD5" w14:textId="77777777" w:rsidR="00A32C63" w:rsidRPr="00F02031" w:rsidRDefault="00A32C63" w:rsidP="00A32C63">
            <w:pPr>
              <w:ind w:firstLine="0"/>
              <w:jc w:val="center"/>
              <w:rPr>
                <w:rFonts w:eastAsia="Calibri"/>
                <w:sz w:val="24"/>
                <w:szCs w:val="28"/>
              </w:rPr>
            </w:pPr>
            <w:r w:rsidRPr="00F02031">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8C282E0" w14:textId="77777777" w:rsidR="00A32C63" w:rsidRPr="00F02031" w:rsidRDefault="00A32C63" w:rsidP="00A32C63">
            <w:pPr>
              <w:ind w:firstLine="0"/>
              <w:jc w:val="center"/>
              <w:rPr>
                <w:rFonts w:eastAsia="Calibri"/>
                <w:sz w:val="24"/>
                <w:szCs w:val="28"/>
              </w:rPr>
            </w:pPr>
            <w:r w:rsidRPr="00F02031">
              <w:rPr>
                <w:rFonts w:eastAsia="Calibri"/>
                <w:sz w:val="24"/>
                <w:szCs w:val="28"/>
              </w:rPr>
              <w:t>Трудоемкость в часах</w:t>
            </w:r>
          </w:p>
        </w:tc>
      </w:tr>
      <w:tr w:rsidR="00A32C63" w:rsidRPr="00F02031" w14:paraId="2A387CBE" w14:textId="77777777" w:rsidTr="00A32C63">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30DF420" w14:textId="77777777" w:rsidR="00A32C63" w:rsidRPr="00F02031" w:rsidRDefault="00A32C63" w:rsidP="00A32C63">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5B3F93" w14:textId="77777777" w:rsidR="00A32C63" w:rsidRPr="00F02031" w:rsidRDefault="00A32C63" w:rsidP="00A32C63">
            <w:pPr>
              <w:ind w:firstLine="0"/>
              <w:jc w:val="center"/>
              <w:rPr>
                <w:rFonts w:eastAsia="Calibri"/>
                <w:sz w:val="24"/>
                <w:szCs w:val="28"/>
              </w:rPr>
            </w:pPr>
            <w:r w:rsidRPr="00F02031">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CA2BCFA" w14:textId="77777777" w:rsidR="00A32C63" w:rsidRPr="00F02031" w:rsidRDefault="00A32C63" w:rsidP="00A32C63">
            <w:pPr>
              <w:ind w:firstLine="0"/>
              <w:jc w:val="center"/>
              <w:rPr>
                <w:rFonts w:eastAsia="Calibri"/>
                <w:sz w:val="24"/>
                <w:szCs w:val="28"/>
              </w:rPr>
            </w:pPr>
            <w:r w:rsidRPr="00F02031">
              <w:rPr>
                <w:rFonts w:eastAsia="Calibri"/>
                <w:sz w:val="24"/>
                <w:szCs w:val="28"/>
              </w:rPr>
              <w:t>в том числе машинное время, машино-часов</w:t>
            </w:r>
          </w:p>
        </w:tc>
      </w:tr>
      <w:tr w:rsidR="00A32C63" w:rsidRPr="00F02031" w14:paraId="198DD0A1" w14:textId="77777777" w:rsidTr="00A32C6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4164829" w14:textId="77777777" w:rsidR="00A32C63" w:rsidRPr="00F02031" w:rsidRDefault="00A32C63" w:rsidP="00A32C63">
            <w:pPr>
              <w:ind w:firstLine="0"/>
              <w:jc w:val="left"/>
              <w:rPr>
                <w:rFonts w:eastAsia="Calibri"/>
                <w:sz w:val="24"/>
                <w:szCs w:val="28"/>
              </w:rPr>
            </w:pPr>
            <w:r w:rsidRPr="00F02031">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5DB1D24" w14:textId="77777777" w:rsidR="00A32C63" w:rsidRPr="00F02031" w:rsidRDefault="00A32C63" w:rsidP="00A32C63">
            <w:pPr>
              <w:ind w:firstLine="0"/>
              <w:jc w:val="center"/>
              <w:rPr>
                <w:rFonts w:eastAsia="Calibri"/>
                <w:sz w:val="24"/>
                <w:szCs w:val="28"/>
              </w:rPr>
            </w:pPr>
            <w:r w:rsidRPr="00F02031">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1F9DC85" w14:textId="77777777" w:rsidR="00A32C63" w:rsidRPr="00F02031" w:rsidRDefault="00A32C63" w:rsidP="00A32C63">
            <w:pPr>
              <w:ind w:firstLine="0"/>
              <w:jc w:val="center"/>
              <w:rPr>
                <w:rFonts w:eastAsia="Calibri"/>
                <w:sz w:val="24"/>
                <w:szCs w:val="28"/>
                <w:lang w:val="en-US"/>
              </w:rPr>
            </w:pPr>
            <w:r w:rsidRPr="00F02031">
              <w:rPr>
                <w:rFonts w:eastAsia="Calibri"/>
                <w:sz w:val="24"/>
                <w:szCs w:val="28"/>
                <w:lang w:val="en-US"/>
              </w:rPr>
              <w:t>-</w:t>
            </w:r>
          </w:p>
        </w:tc>
      </w:tr>
      <w:tr w:rsidR="00A32C63" w:rsidRPr="00F02031" w14:paraId="33923B85" w14:textId="77777777" w:rsidTr="00A32C6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898322" w14:textId="77777777" w:rsidR="00A32C63" w:rsidRPr="00F02031" w:rsidRDefault="00A32C63" w:rsidP="00A32C63">
            <w:pPr>
              <w:ind w:firstLine="0"/>
              <w:jc w:val="left"/>
              <w:rPr>
                <w:rFonts w:eastAsia="Calibri"/>
                <w:sz w:val="24"/>
                <w:szCs w:val="28"/>
              </w:rPr>
            </w:pPr>
            <w:r w:rsidRPr="00F02031">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678969A" w14:textId="77777777" w:rsidR="00A32C63" w:rsidRPr="00F02031" w:rsidRDefault="00A32C63" w:rsidP="00A32C63">
            <w:pPr>
              <w:ind w:firstLine="0"/>
              <w:jc w:val="center"/>
              <w:rPr>
                <w:rFonts w:eastAsia="Calibri"/>
                <w:sz w:val="24"/>
                <w:szCs w:val="28"/>
              </w:rPr>
            </w:pPr>
            <w:r w:rsidRPr="00F02031">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B367779" w14:textId="77777777" w:rsidR="00A32C63" w:rsidRPr="00F02031" w:rsidRDefault="00A32C63" w:rsidP="00A32C63">
            <w:pPr>
              <w:ind w:firstLine="0"/>
              <w:jc w:val="center"/>
              <w:rPr>
                <w:rFonts w:eastAsia="Calibri"/>
                <w:sz w:val="24"/>
                <w:szCs w:val="28"/>
              </w:rPr>
            </w:pPr>
            <w:r w:rsidRPr="00F02031">
              <w:rPr>
                <w:rFonts w:eastAsia="Calibri"/>
                <w:sz w:val="24"/>
                <w:szCs w:val="28"/>
              </w:rPr>
              <w:t>-</w:t>
            </w:r>
          </w:p>
        </w:tc>
      </w:tr>
      <w:tr w:rsidR="00A32C63" w:rsidRPr="00F02031" w14:paraId="0FD41F7F" w14:textId="77777777" w:rsidTr="00A32C6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0219A3" w14:textId="77777777" w:rsidR="00A32C63" w:rsidRPr="00F02031" w:rsidRDefault="00A32C63" w:rsidP="00A32C63">
            <w:pPr>
              <w:ind w:firstLine="0"/>
              <w:jc w:val="left"/>
              <w:rPr>
                <w:rFonts w:eastAsia="Calibri"/>
                <w:sz w:val="24"/>
                <w:szCs w:val="28"/>
              </w:rPr>
            </w:pPr>
            <w:r w:rsidRPr="00F02031">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79E3E28" w14:textId="77777777" w:rsidR="00A32C63" w:rsidRPr="00F02031" w:rsidRDefault="00A32C63" w:rsidP="00A32C63">
            <w:pPr>
              <w:ind w:firstLine="0"/>
              <w:jc w:val="center"/>
              <w:rPr>
                <w:rFonts w:eastAsia="Calibri"/>
                <w:sz w:val="24"/>
                <w:szCs w:val="28"/>
                <w:lang w:val="en-US"/>
              </w:rPr>
            </w:pPr>
            <w:r w:rsidRPr="00F02031">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CC36A5C" w14:textId="77777777" w:rsidR="00A32C63" w:rsidRPr="00F02031" w:rsidRDefault="00A32C63" w:rsidP="00A32C63">
            <w:pPr>
              <w:ind w:firstLine="0"/>
              <w:jc w:val="center"/>
              <w:rPr>
                <w:rFonts w:eastAsia="Calibri"/>
                <w:sz w:val="24"/>
                <w:szCs w:val="28"/>
              </w:rPr>
            </w:pPr>
            <w:r w:rsidRPr="00F02031">
              <w:rPr>
                <w:rFonts w:eastAsia="Calibri"/>
                <w:sz w:val="24"/>
                <w:szCs w:val="28"/>
              </w:rPr>
              <w:t>-</w:t>
            </w:r>
          </w:p>
        </w:tc>
      </w:tr>
      <w:tr w:rsidR="00A32C63" w:rsidRPr="00F02031" w14:paraId="7B03E7FB" w14:textId="77777777" w:rsidTr="00A32C6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7C8F6F8" w14:textId="77777777" w:rsidR="00A32C63" w:rsidRPr="00F02031" w:rsidRDefault="00A32C63" w:rsidP="00A32C63">
            <w:pPr>
              <w:ind w:firstLine="0"/>
              <w:jc w:val="left"/>
              <w:rPr>
                <w:rFonts w:eastAsia="Calibri"/>
                <w:sz w:val="24"/>
                <w:szCs w:val="28"/>
              </w:rPr>
            </w:pPr>
            <w:r w:rsidRPr="00F02031">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3B76BE6" w14:textId="77777777" w:rsidR="00A32C63" w:rsidRPr="00F02031" w:rsidRDefault="00A32C63" w:rsidP="00A32C63">
            <w:pPr>
              <w:ind w:firstLine="0"/>
              <w:jc w:val="center"/>
              <w:rPr>
                <w:rFonts w:eastAsia="Calibri"/>
                <w:sz w:val="24"/>
                <w:szCs w:val="28"/>
              </w:rPr>
            </w:pPr>
            <w:r w:rsidRPr="00F02031">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B32E4C" w14:textId="77777777" w:rsidR="00A32C63" w:rsidRPr="00F02031" w:rsidRDefault="00A32C63" w:rsidP="00A32C63">
            <w:pPr>
              <w:ind w:firstLine="0"/>
              <w:jc w:val="center"/>
              <w:rPr>
                <w:rFonts w:eastAsia="Calibri"/>
                <w:sz w:val="24"/>
                <w:szCs w:val="28"/>
              </w:rPr>
            </w:pPr>
            <w:r w:rsidRPr="00F02031">
              <w:rPr>
                <w:rFonts w:eastAsia="Calibri"/>
                <w:sz w:val="24"/>
                <w:szCs w:val="28"/>
              </w:rPr>
              <w:t>240</w:t>
            </w:r>
          </w:p>
        </w:tc>
      </w:tr>
      <w:tr w:rsidR="00A32C63" w:rsidRPr="00F02031" w14:paraId="0D870706" w14:textId="77777777" w:rsidTr="00A32C6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FE7883C" w14:textId="77777777" w:rsidR="00A32C63" w:rsidRPr="00F02031" w:rsidRDefault="00A32C63" w:rsidP="00A32C63">
            <w:pPr>
              <w:ind w:firstLine="0"/>
              <w:jc w:val="left"/>
              <w:rPr>
                <w:rFonts w:eastAsia="Calibri"/>
                <w:sz w:val="24"/>
                <w:szCs w:val="28"/>
              </w:rPr>
            </w:pPr>
            <w:r w:rsidRPr="00F02031">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0624FF8" w14:textId="77777777" w:rsidR="00A32C63" w:rsidRPr="00F02031" w:rsidRDefault="00A32C63" w:rsidP="00A32C63">
            <w:pPr>
              <w:ind w:firstLine="0"/>
              <w:jc w:val="center"/>
              <w:rPr>
                <w:rFonts w:eastAsia="Calibri"/>
                <w:sz w:val="24"/>
                <w:szCs w:val="28"/>
              </w:rPr>
            </w:pPr>
            <w:r w:rsidRPr="00F02031">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6A2C5B1" w14:textId="77777777" w:rsidR="00A32C63" w:rsidRPr="00F02031" w:rsidRDefault="00A32C63" w:rsidP="00A32C63">
            <w:pPr>
              <w:ind w:firstLine="0"/>
              <w:jc w:val="center"/>
              <w:rPr>
                <w:rFonts w:eastAsia="Calibri"/>
                <w:sz w:val="24"/>
                <w:szCs w:val="28"/>
              </w:rPr>
            </w:pPr>
            <w:r w:rsidRPr="00F02031">
              <w:rPr>
                <w:rFonts w:eastAsia="Calibri"/>
                <w:sz w:val="24"/>
                <w:szCs w:val="28"/>
              </w:rPr>
              <w:t>62</w:t>
            </w:r>
          </w:p>
        </w:tc>
      </w:tr>
      <w:tr w:rsidR="00A32C63" w:rsidRPr="00F02031" w14:paraId="1C7A50D6" w14:textId="77777777" w:rsidTr="00A32C6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0251DFD" w14:textId="77777777" w:rsidR="00A32C63" w:rsidRPr="00F02031" w:rsidRDefault="00A32C63" w:rsidP="00A32C63">
            <w:pPr>
              <w:ind w:firstLine="0"/>
              <w:jc w:val="left"/>
              <w:rPr>
                <w:rFonts w:eastAsia="Calibri"/>
                <w:sz w:val="24"/>
                <w:szCs w:val="28"/>
              </w:rPr>
            </w:pPr>
            <w:r w:rsidRPr="00F02031">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AFC3E36" w14:textId="77777777" w:rsidR="00A32C63" w:rsidRPr="00F02031" w:rsidRDefault="00A32C63" w:rsidP="00A32C63">
            <w:pPr>
              <w:ind w:firstLine="0"/>
              <w:jc w:val="center"/>
              <w:rPr>
                <w:rFonts w:eastAsia="Calibri"/>
                <w:sz w:val="24"/>
                <w:szCs w:val="28"/>
              </w:rPr>
            </w:pPr>
            <w:r w:rsidRPr="00F02031">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9EB8C83" w14:textId="77777777" w:rsidR="00A32C63" w:rsidRPr="00F02031" w:rsidRDefault="00A32C63" w:rsidP="00A32C63">
            <w:pPr>
              <w:ind w:firstLine="0"/>
              <w:jc w:val="center"/>
              <w:rPr>
                <w:rFonts w:eastAsia="Calibri"/>
                <w:sz w:val="24"/>
                <w:szCs w:val="28"/>
              </w:rPr>
            </w:pPr>
            <w:r w:rsidRPr="00F02031">
              <w:rPr>
                <w:rFonts w:eastAsia="Calibri"/>
                <w:sz w:val="24"/>
                <w:szCs w:val="28"/>
              </w:rPr>
              <w:t>30</w:t>
            </w:r>
          </w:p>
        </w:tc>
      </w:tr>
      <w:tr w:rsidR="00A32C63" w:rsidRPr="00F02031" w14:paraId="46D8E908" w14:textId="77777777" w:rsidTr="00A32C63">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1B7BF404" w14:textId="77777777" w:rsidR="00A32C63" w:rsidRPr="00F02031" w:rsidRDefault="00A32C63" w:rsidP="00A32C63">
            <w:pPr>
              <w:ind w:firstLine="0"/>
              <w:jc w:val="left"/>
              <w:rPr>
                <w:rFonts w:eastAsia="Calibri"/>
                <w:sz w:val="24"/>
                <w:szCs w:val="28"/>
              </w:rPr>
            </w:pPr>
            <w:r w:rsidRPr="00F02031">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D4D01DC" w14:textId="77777777" w:rsidR="00A32C63" w:rsidRPr="00F02031" w:rsidRDefault="00A32C63" w:rsidP="00A32C63">
            <w:pPr>
              <w:ind w:firstLine="0"/>
              <w:jc w:val="center"/>
              <w:rPr>
                <w:rFonts w:eastAsia="Calibri"/>
                <w:sz w:val="24"/>
                <w:szCs w:val="28"/>
              </w:rPr>
            </w:pPr>
            <w:r w:rsidRPr="00F02031">
              <w:rPr>
                <w:position w:val="-12"/>
                <w:sz w:val="24"/>
              </w:rPr>
              <w:object w:dxaOrig="460" w:dyaOrig="380" w14:anchorId="583B4C2A">
                <v:shape id="_x0000_i1054" type="#_x0000_t75" style="width:18.25pt;height:14.6pt" o:ole="">
                  <v:imagedata r:id="rId44" o:title=""/>
                </v:shape>
                <o:OLEObject Type="Embed" ProgID="Equation.3" ShapeID="_x0000_i1054" DrawAspect="Content" ObjectID="_1744489908" r:id="rId45"/>
              </w:object>
            </w:r>
            <w:r w:rsidRPr="00F02031">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0E4D4EE9" w14:textId="77777777" w:rsidR="00A32C63" w:rsidRPr="00F02031" w:rsidRDefault="00A32C63" w:rsidP="00A32C63">
            <w:pPr>
              <w:ind w:firstLine="0"/>
              <w:jc w:val="center"/>
              <w:rPr>
                <w:rFonts w:eastAsia="Calibri"/>
                <w:sz w:val="24"/>
                <w:szCs w:val="28"/>
              </w:rPr>
            </w:pPr>
            <w:r w:rsidRPr="00F02031">
              <w:rPr>
                <w:rFonts w:eastAsia="Calibri"/>
                <w:sz w:val="24"/>
                <w:szCs w:val="28"/>
                <w:lang w:val="en-US"/>
              </w:rPr>
              <w:t>Σ</w:t>
            </w:r>
            <w:r w:rsidRPr="00F02031">
              <w:rPr>
                <w:rFonts w:eastAsia="Calibri"/>
                <w:i/>
                <w:sz w:val="24"/>
                <w:szCs w:val="28"/>
                <w:lang w:val="en-US"/>
              </w:rPr>
              <w:t>t</w:t>
            </w:r>
            <w:r w:rsidRPr="00F02031">
              <w:rPr>
                <w:rFonts w:eastAsia="Calibri"/>
                <w:i/>
                <w:sz w:val="24"/>
                <w:szCs w:val="28"/>
                <w:vertAlign w:val="subscript"/>
              </w:rPr>
              <w:t>маш</w:t>
            </w:r>
            <w:r w:rsidRPr="00F02031">
              <w:rPr>
                <w:sz w:val="24"/>
              </w:rPr>
              <w:t>=332</w:t>
            </w:r>
          </w:p>
        </w:tc>
      </w:tr>
    </w:tbl>
    <w:p w14:paraId="0A70AE14" w14:textId="77777777" w:rsidR="00A32C63" w:rsidRPr="00F02031" w:rsidRDefault="00A32C63" w:rsidP="00A32C63">
      <w:pPr>
        <w:pStyle w:val="3"/>
        <w:spacing w:before="0"/>
        <w:rPr>
          <w:rFonts w:cs="Times New Roman"/>
          <w:b w:val="0"/>
          <w:szCs w:val="28"/>
        </w:rPr>
      </w:pPr>
      <w:bookmarkStart w:id="37" w:name="_Toc231976442"/>
    </w:p>
    <w:p w14:paraId="1FD2E466" w14:textId="77777777" w:rsidR="00A32C63" w:rsidRPr="00F02031" w:rsidRDefault="00A32C63" w:rsidP="00A32C63">
      <w:pPr>
        <w:rPr>
          <w:b/>
        </w:rPr>
      </w:pPr>
      <w:r w:rsidRPr="00F02031">
        <w:t>6.2.1 Расчет затрат на разработку программного обеспечения</w:t>
      </w:r>
      <w:bookmarkEnd w:id="37"/>
    </w:p>
    <w:p w14:paraId="7890DA31" w14:textId="77777777" w:rsidR="00A32C63" w:rsidRPr="00F02031" w:rsidRDefault="00A32C63" w:rsidP="00A32C63">
      <w:pPr>
        <w:rPr>
          <w:sz w:val="16"/>
        </w:rPr>
      </w:pPr>
    </w:p>
    <w:p w14:paraId="680F9265" w14:textId="77777777" w:rsidR="00A32C63" w:rsidRPr="00F02031" w:rsidRDefault="00A32C63" w:rsidP="00A32C63">
      <w:pPr>
        <w:ind w:firstLine="708"/>
      </w:pPr>
      <w:r w:rsidRPr="00F02031">
        <w:t>Затраты на оплату (</w:t>
      </w:r>
      <w:r w:rsidRPr="00F02031">
        <w:rPr>
          <w:i/>
        </w:rPr>
        <w:t>З</w:t>
      </w:r>
      <w:r w:rsidRPr="00F02031">
        <w:rPr>
          <w:i/>
          <w:sz w:val="24"/>
          <w:vertAlign w:val="subscript"/>
        </w:rPr>
        <w:t>ОТ</w:t>
      </w:r>
      <w:r w:rsidRPr="00F02031">
        <w:t>) труда разработчика ПО включают затраты на оплату труда и отчисления от фонда заработной платы.</w:t>
      </w:r>
    </w:p>
    <w:p w14:paraId="38700BA0" w14:textId="77777777" w:rsidR="00A32C63" w:rsidRPr="00F02031" w:rsidRDefault="00A32C63" w:rsidP="00A32C63">
      <w:pPr>
        <w:ind w:firstLine="708"/>
      </w:pPr>
      <w:r w:rsidRPr="00F02031">
        <w:t>Затраты на оплату труда</w:t>
      </w:r>
      <w:r w:rsidRPr="00F02031">
        <w:rPr>
          <w:i/>
        </w:rPr>
        <w:t xml:space="preserve"> </w:t>
      </w:r>
      <w:r w:rsidRPr="00F02031">
        <w:t>разработчика ПО рассчитывается в руб. по формуле (6.2):</w:t>
      </w:r>
    </w:p>
    <w:p w14:paraId="3D7AD849" w14:textId="77777777" w:rsidR="00A32C63" w:rsidRPr="00F02031" w:rsidRDefault="00A32C63" w:rsidP="00A32C63">
      <w:pPr>
        <w:ind w:firstLine="708"/>
        <w:rPr>
          <w:sz w:val="18"/>
        </w:rPr>
      </w:pPr>
    </w:p>
    <w:p w14:paraId="2CC83639" w14:textId="77777777" w:rsidR="00A32C63" w:rsidRPr="00F02031" w:rsidRDefault="003E3D45" w:rsidP="00A32C63">
      <w:pPr>
        <w:ind w:firstLine="708"/>
        <w:jc w:val="right"/>
      </w:pPr>
      <m:oMath>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от</m:t>
            </m:r>
          </m:sub>
        </m:sSub>
        <m:r>
          <w:rPr>
            <w:rFonts w:ascii="Cambria Math" w:hAnsi="Cambria Math" w:cstheme="minorHAnsi"/>
            <w:sz w:val="36"/>
            <w:szCs w:val="27"/>
          </w:rPr>
          <m:t>=</m:t>
        </m:r>
        <m:f>
          <m:fPr>
            <m:ctrlPr>
              <w:rPr>
                <w:rFonts w:ascii="Cambria Math" w:hAnsi="Cambria Math" w:cstheme="minorHAnsi"/>
                <w:i/>
                <w:sz w:val="36"/>
                <w:szCs w:val="27"/>
              </w:rPr>
            </m:ctrlPr>
          </m:fPr>
          <m:num>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мес</m:t>
                </m:r>
              </m:sub>
            </m:sSub>
            <m:r>
              <w:rPr>
                <w:rFonts w:ascii="Cambria Math" w:hAnsi="Cambria Math" w:cstheme="minorHAnsi"/>
                <w:sz w:val="36"/>
                <w:szCs w:val="27"/>
              </w:rPr>
              <m:t>∙</m:t>
            </m:r>
            <m:nary>
              <m:naryPr>
                <m:chr m:val="∑"/>
                <m:limLoc m:val="undOvr"/>
                <m:subHide m:val="1"/>
                <m:supHide m:val="1"/>
                <m:ctrlPr>
                  <w:rPr>
                    <w:rFonts w:ascii="Cambria Math" w:hAnsi="Cambria Math" w:cstheme="minorHAnsi"/>
                    <w:i/>
                    <w:sz w:val="36"/>
                    <w:szCs w:val="27"/>
                  </w:rPr>
                </m:ctrlPr>
              </m:naryPr>
              <m:sub/>
              <m:sup/>
              <m:e>
                <m:r>
                  <w:rPr>
                    <w:rFonts w:ascii="Cambria Math" w:hAnsi="Cambria Math" w:cstheme="minorHAnsi"/>
                    <w:sz w:val="36"/>
                    <w:szCs w:val="27"/>
                    <w:lang w:val="en-US"/>
                  </w:rPr>
                  <m:t>t</m:t>
                </m:r>
              </m:e>
            </m:nary>
          </m:num>
          <m:den>
            <m:r>
              <w:rPr>
                <w:rFonts w:ascii="Cambria Math" w:hAnsi="Cambria Math" w:cstheme="minorHAnsi"/>
                <w:sz w:val="36"/>
                <w:szCs w:val="27"/>
              </w:rPr>
              <m:t>КЧР</m:t>
            </m:r>
          </m:den>
        </m:f>
        <m:r>
          <w:rPr>
            <w:rFonts w:ascii="Cambria Math" w:hAnsi="Cambria Math" w:cstheme="minorHAnsi"/>
            <w:sz w:val="36"/>
            <w:szCs w:val="27"/>
          </w:rPr>
          <m:t xml:space="preserve"> ,</m:t>
        </m:r>
      </m:oMath>
      <w:r w:rsidR="00A32C63" w:rsidRPr="00F02031">
        <w:tab/>
      </w:r>
      <w:r w:rsidR="00A32C63" w:rsidRPr="00F02031">
        <w:tab/>
        <w:t xml:space="preserve">                                (6.2)</w:t>
      </w:r>
    </w:p>
    <w:p w14:paraId="17D4EA0C" w14:textId="77777777" w:rsidR="00A32C63" w:rsidRPr="00F02031" w:rsidRDefault="00A32C63" w:rsidP="00A32C63"/>
    <w:p w14:paraId="5E2390D2" w14:textId="77777777" w:rsidR="00A32C63" w:rsidRPr="00F02031" w:rsidRDefault="00A32C63" w:rsidP="00A32C63">
      <w:r w:rsidRPr="00F02031">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F02031">
        <w:t xml:space="preserve"> – суммарные затраты труда на разработку и сопровождение ПО, (таблица 6.1) ч.; </w:t>
      </w:r>
    </w:p>
    <w:p w14:paraId="1577A68D" w14:textId="77777777" w:rsidR="00A32C63" w:rsidRPr="00F02031" w:rsidRDefault="00A32C63" w:rsidP="00A32C63">
      <w:r w:rsidRPr="00F02031">
        <w:rPr>
          <w:i/>
        </w:rPr>
        <w:t xml:space="preserve">КЧР </w:t>
      </w:r>
      <w:r w:rsidRPr="00F02031">
        <w:t xml:space="preserve">– среднемесячная расчетная норма рабочего времени (среднее количество часов работы в месяц), ч.; </w:t>
      </w:r>
    </w:p>
    <w:p w14:paraId="2A3D3608" w14:textId="77777777" w:rsidR="00A32C63" w:rsidRPr="00F02031" w:rsidRDefault="003E3D45" w:rsidP="00A32C63">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A32C63" w:rsidRPr="00F02031">
        <w:t xml:space="preserve"> – месячная заработная плата инженера-программиста, руб.</w:t>
      </w:r>
    </w:p>
    <w:p w14:paraId="094E9D56" w14:textId="77777777" w:rsidR="00A32C63" w:rsidRPr="00F02031" w:rsidRDefault="00A32C63" w:rsidP="00A32C63">
      <w:pPr>
        <w:ind w:firstLine="708"/>
        <w:rPr>
          <w:szCs w:val="28"/>
          <w:shd w:val="clear" w:color="auto" w:fill="FFFFFF"/>
        </w:rPr>
      </w:pPr>
      <w:r w:rsidRPr="00F02031">
        <w:rPr>
          <w:shd w:val="clear" w:color="auto" w:fill="FFFFFF"/>
        </w:rPr>
        <w:t>С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27F6AA36" w14:textId="77777777" w:rsidR="00A32C63" w:rsidRPr="00F02031" w:rsidRDefault="00A32C63" w:rsidP="00A32C63">
      <w:pPr>
        <w:ind w:firstLine="708"/>
        <w:rPr>
          <w:shd w:val="clear" w:color="auto" w:fill="FFFFFF"/>
        </w:rPr>
      </w:pPr>
      <w:r w:rsidRPr="00F02031">
        <w:rPr>
          <w:shd w:val="clear" w:color="auto" w:fill="FFFFFF"/>
        </w:rPr>
        <w:lastRenderedPageBreak/>
        <w:t>Месячная заработная плата инженера-программиста включает:</w:t>
      </w:r>
    </w:p>
    <w:p w14:paraId="3CEC9569" w14:textId="77777777" w:rsidR="00A32C63" w:rsidRPr="00F02031" w:rsidRDefault="00A32C63" w:rsidP="00A32C63">
      <w:pPr>
        <w:ind w:firstLine="708"/>
        <w:rPr>
          <w:shd w:val="clear" w:color="auto" w:fill="FFFFFF"/>
        </w:rPr>
      </w:pPr>
      <w:r w:rsidRPr="00F02031">
        <w:rPr>
          <w:shd w:val="clear" w:color="auto" w:fill="FFFFFF"/>
        </w:rPr>
        <w:t>а) оклад;</w:t>
      </w:r>
    </w:p>
    <w:p w14:paraId="5B2CB509" w14:textId="77777777" w:rsidR="00A32C63" w:rsidRPr="00F02031" w:rsidRDefault="00A32C63" w:rsidP="00A32C63">
      <w:pPr>
        <w:ind w:firstLine="708"/>
        <w:rPr>
          <w:shd w:val="clear" w:color="auto" w:fill="FFFFFF"/>
        </w:rPr>
      </w:pPr>
      <w:r w:rsidRPr="00F02031">
        <w:rPr>
          <w:shd w:val="clear" w:color="auto" w:fill="FFFFFF"/>
        </w:rPr>
        <w:t>б) стимулирующие выплаты (надбавки и премии);</w:t>
      </w:r>
    </w:p>
    <w:p w14:paraId="5D29F694" w14:textId="77777777" w:rsidR="00A32C63" w:rsidRPr="00F02031" w:rsidRDefault="00A32C63" w:rsidP="00A32C63">
      <w:pPr>
        <w:ind w:firstLine="708"/>
        <w:rPr>
          <w:shd w:val="clear" w:color="auto" w:fill="FFFFFF"/>
        </w:rPr>
      </w:pPr>
      <w:r w:rsidRPr="00F02031">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2DE58394" w14:textId="77777777" w:rsidR="00A32C63" w:rsidRPr="00F02031" w:rsidRDefault="00A32C63" w:rsidP="00A32C63">
      <w:pPr>
        <w:ind w:firstLine="708"/>
        <w:rPr>
          <w:shd w:val="clear" w:color="auto" w:fill="FFFFFF"/>
        </w:rPr>
      </w:pPr>
    </w:p>
    <w:p w14:paraId="58F58940" w14:textId="77777777" w:rsidR="00A32C63" w:rsidRPr="00F02031" w:rsidRDefault="003E3D45" w:rsidP="00A32C63">
      <w:pPr>
        <w:ind w:firstLine="708"/>
        <w:jc w:val="right"/>
      </w:p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szCs w:val="27"/>
          </w:rPr>
          <m:t xml:space="preserve"> ,</m:t>
        </m:r>
      </m:oMath>
      <w:r w:rsidR="00A32C63" w:rsidRPr="00F02031">
        <w:t xml:space="preserve">                                  (6.3)</w:t>
      </w:r>
    </w:p>
    <w:p w14:paraId="5E9F36D6" w14:textId="77777777" w:rsidR="00A32C63" w:rsidRPr="00F02031" w:rsidRDefault="00A32C63" w:rsidP="00A32C63">
      <w:pPr>
        <w:pStyle w:val="ab"/>
        <w:ind w:left="709" w:firstLine="0"/>
      </w:pPr>
    </w:p>
    <w:p w14:paraId="1D07A0BD" w14:textId="77777777" w:rsidR="00A32C63" w:rsidRPr="00F02031" w:rsidRDefault="00A32C63" w:rsidP="00A32C63">
      <w:pPr>
        <w:pStyle w:val="ab"/>
        <w:ind w:left="709" w:firstLine="0"/>
      </w:pPr>
      <w:r w:rsidRPr="00F02031">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F02031">
        <w:t>– оклад работника, руб.;</w:t>
      </w:r>
    </w:p>
    <w:p w14:paraId="48AE22D7" w14:textId="77777777" w:rsidR="00A32C63" w:rsidRPr="00F02031" w:rsidRDefault="003E3D45" w:rsidP="00A32C63">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A32C63" w:rsidRPr="00F02031">
        <w:t>– надбавка за работу в бюджетной организации, руб.;</w:t>
      </w:r>
    </w:p>
    <w:p w14:paraId="5B7B6413" w14:textId="77777777" w:rsidR="00A32C63" w:rsidRPr="00F02031" w:rsidRDefault="003E3D45" w:rsidP="00A32C63">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A32C63" w:rsidRPr="00F02031">
        <w:t xml:space="preserve"> – надбавка за стаж работы в бюджетной организации, руб.;</w:t>
      </w:r>
    </w:p>
    <w:p w14:paraId="27BB222B" w14:textId="77777777" w:rsidR="00A32C63" w:rsidRPr="00F02031" w:rsidRDefault="003E3D45" w:rsidP="00A32C63">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A32C63" w:rsidRPr="00F02031">
        <w:t>–</w:t>
      </w:r>
      <w:r w:rsidR="00A32C63" w:rsidRPr="00F02031">
        <w:rPr>
          <w:rFonts w:eastAsia="Times New Roman" w:cs="Times New Roman"/>
          <w:szCs w:val="24"/>
          <w:lang w:eastAsia="ru-RU"/>
        </w:rPr>
        <w:t xml:space="preserve"> надбавка за контрактную форму найма, руб.;</w:t>
      </w:r>
    </w:p>
    <w:p w14:paraId="511A895C" w14:textId="77777777" w:rsidR="00A32C63" w:rsidRPr="00F02031" w:rsidRDefault="003E3D45" w:rsidP="00A32C63">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A32C63" w:rsidRPr="00F02031">
        <w:rPr>
          <w:rFonts w:eastAsia="Times New Roman" w:cs="Times New Roman"/>
          <w:szCs w:val="24"/>
          <w:lang w:eastAsia="ru-RU"/>
        </w:rPr>
        <w:t>– ежемесячная премия, руб.</w:t>
      </w:r>
    </w:p>
    <w:p w14:paraId="0214820A" w14:textId="77777777" w:rsidR="00A32C63" w:rsidRPr="00F02031" w:rsidRDefault="00A32C63" w:rsidP="00A32C63">
      <w:pPr>
        <w:ind w:firstLine="708"/>
        <w:rPr>
          <w:shd w:val="clear" w:color="auto" w:fill="FFFFFF"/>
        </w:rPr>
      </w:pPr>
      <w:r w:rsidRPr="00F02031">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67CD7785" w14:textId="77777777" w:rsidR="00A32C63" w:rsidRPr="00F02031" w:rsidRDefault="00A32C63" w:rsidP="00A32C63">
      <w:pPr>
        <w:rPr>
          <w:shd w:val="clear" w:color="auto" w:fill="FFFFFF"/>
        </w:rPr>
      </w:pPr>
      <w:r w:rsidRPr="00F02031">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F02031">
        <w:t>ставка 1 разряда</w:t>
      </w:r>
      <w:r w:rsidRPr="00F02031">
        <w:rPr>
          <w:shd w:val="clear" w:color="auto" w:fill="FFFFFF"/>
        </w:rPr>
        <w:t>, а базовая тарифная ставка, которая предполагается близкой по сумме к </w:t>
      </w:r>
      <w:r w:rsidRPr="00F02031">
        <w:t>бюджету прожиточного минимума</w:t>
      </w:r>
      <w:r w:rsidRPr="00F02031">
        <w:rPr>
          <w:shd w:val="clear" w:color="auto" w:fill="FFFFFF"/>
        </w:rPr>
        <w:t>.</w:t>
      </w:r>
    </w:p>
    <w:p w14:paraId="506F2ADE" w14:textId="77777777" w:rsidR="00A32C63" w:rsidRPr="00F02031" w:rsidRDefault="00A32C63" w:rsidP="00A32C63">
      <w:pPr>
        <w:rPr>
          <w:shd w:val="clear" w:color="auto" w:fill="FFFFFF"/>
        </w:rPr>
      </w:pPr>
      <w:r w:rsidRPr="00F02031">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53CC79AA" w14:textId="77777777" w:rsidR="00A32C63" w:rsidRPr="00F02031" w:rsidRDefault="00A32C63" w:rsidP="00A32C63">
      <w:pPr>
        <w:rPr>
          <w:shd w:val="clear" w:color="auto" w:fill="FFFFFF"/>
        </w:rPr>
      </w:pPr>
      <w:r w:rsidRPr="00F02031">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F02031">
        <w:rPr>
          <w:noProof/>
          <w:lang w:eastAsia="ru-RU"/>
        </w:rPr>
        <w:t xml:space="preserve"> Базовая ставка принятая приказом на предприятии в году составляет 185 руб</w:t>
      </w:r>
      <w:r w:rsidRPr="00F02031">
        <w:rPr>
          <w:shd w:val="clear" w:color="auto" w:fill="FFFFFF"/>
        </w:rPr>
        <w:t>.</w:t>
      </w:r>
    </w:p>
    <w:p w14:paraId="666441A0" w14:textId="77777777" w:rsidR="00A32C63" w:rsidRPr="00F02031" w:rsidRDefault="00A32C63" w:rsidP="00A32C63">
      <w:pPr>
        <w:ind w:firstLine="708"/>
        <w:rPr>
          <w:shd w:val="clear" w:color="auto" w:fill="FFFFFF"/>
        </w:rPr>
      </w:pPr>
      <w:r w:rsidRPr="00F02031">
        <w:rPr>
          <w:shd w:val="clear" w:color="auto" w:fill="FFFFFF"/>
        </w:rPr>
        <w:t>Оклад рассчитывается по формуле:</w:t>
      </w:r>
    </w:p>
    <w:p w14:paraId="2F369348" w14:textId="77777777" w:rsidR="00A32C63" w:rsidRPr="00F02031" w:rsidRDefault="00A32C63" w:rsidP="00A32C63">
      <w:pPr>
        <w:ind w:firstLine="708"/>
        <w:rPr>
          <w:sz w:val="24"/>
          <w:shd w:val="clear" w:color="auto" w:fill="FFFFFF"/>
        </w:rPr>
      </w:pPr>
    </w:p>
    <w:p w14:paraId="5BBD0A2B" w14:textId="77777777" w:rsidR="00A32C63" w:rsidRPr="00F02031" w:rsidRDefault="003E3D45" w:rsidP="00A32C63">
      <w:pPr>
        <w:ind w:firstLine="708"/>
        <w:jc w:val="right"/>
      </w:p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БС∙ТК ,</m:t>
        </m:r>
      </m:oMath>
      <w:r w:rsidR="00A32C63" w:rsidRPr="00F02031">
        <w:tab/>
      </w:r>
      <w:r w:rsidR="00A32C63" w:rsidRPr="00F02031">
        <w:tab/>
        <w:t xml:space="preserve">                                 (6.4)</w:t>
      </w:r>
    </w:p>
    <w:p w14:paraId="7E3C0BBA" w14:textId="77777777" w:rsidR="00A32C63" w:rsidRPr="00F02031" w:rsidRDefault="00A32C63" w:rsidP="00A32C63">
      <w:pPr>
        <w:ind w:firstLine="708"/>
        <w:jc w:val="right"/>
        <w:rPr>
          <w:sz w:val="24"/>
        </w:rPr>
      </w:pPr>
    </w:p>
    <w:p w14:paraId="609AE54A" w14:textId="77777777" w:rsidR="00A32C63" w:rsidRPr="00F02031" w:rsidRDefault="00A32C63" w:rsidP="00A32C63">
      <w:pPr>
        <w:ind w:firstLine="708"/>
        <w:rPr>
          <w:shd w:val="clear" w:color="auto" w:fill="FFFFFF"/>
        </w:rPr>
      </w:pPr>
      <w:r w:rsidRPr="00F02031">
        <w:rPr>
          <w:shd w:val="clear" w:color="auto" w:fill="FFFFFF"/>
        </w:rPr>
        <w:t>где БС – базовая ставка работников бюджетных организаций, руб.;</w:t>
      </w:r>
    </w:p>
    <w:p w14:paraId="315B3880" w14:textId="77777777" w:rsidR="00A32C63" w:rsidRPr="00F02031" w:rsidRDefault="00A32C63" w:rsidP="00A32C63">
      <w:pPr>
        <w:ind w:firstLine="708"/>
        <w:rPr>
          <w:shd w:val="clear" w:color="auto" w:fill="FFFFFF"/>
        </w:rPr>
      </w:pPr>
      <w:r w:rsidRPr="00F02031">
        <w:rPr>
          <w:shd w:val="clear" w:color="auto" w:fill="FFFFFF"/>
        </w:rPr>
        <w:t>ТК – тарифный коэффициент, соответствующий разряду работ разработчика ПО.</w:t>
      </w:r>
    </w:p>
    <w:p w14:paraId="13936091" w14:textId="77777777" w:rsidR="00A32C63" w:rsidRPr="00F02031" w:rsidRDefault="00A32C63" w:rsidP="00A32C63">
      <w:pPr>
        <w:ind w:firstLine="708"/>
      </w:pPr>
      <w:r w:rsidRPr="00F02031">
        <w:t>Подставляя данные в формулу (6.4) получаем:</w:t>
      </w:r>
    </w:p>
    <w:p w14:paraId="17EC5AE4" w14:textId="77777777" w:rsidR="00A32C63" w:rsidRPr="00F02031" w:rsidRDefault="00A32C63" w:rsidP="00A32C63">
      <w:pPr>
        <w:ind w:firstLine="708"/>
      </w:pPr>
    </w:p>
    <w:p w14:paraId="6167A9DA" w14:textId="77777777" w:rsidR="00A32C63" w:rsidRPr="00F02031" w:rsidRDefault="003E3D45" w:rsidP="00A32C63">
      <w:pPr>
        <w:ind w:firstLine="708"/>
        <w:jc w:val="right"/>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185∙1</m:t>
          </m:r>
          <m:r>
            <w:rPr>
              <w:rFonts w:ascii="Cambria Math" w:hAnsi="Cambria Math" w:cstheme="minorHAnsi"/>
              <w:szCs w:val="27"/>
              <w:lang w:val="en-US"/>
            </w:rPr>
            <m:t>,</m:t>
          </m:r>
          <m:r>
            <w:rPr>
              <w:rFonts w:ascii="Cambria Math" w:hAnsi="Cambria Math" w:cstheme="minorHAnsi"/>
              <w:szCs w:val="27"/>
            </w:rPr>
            <m:t>21=223,85 руб.</m:t>
          </m:r>
        </m:oMath>
      </m:oMathPara>
    </w:p>
    <w:p w14:paraId="60EC05E8" w14:textId="77777777" w:rsidR="00A32C63" w:rsidRPr="00F02031" w:rsidRDefault="00A32C63" w:rsidP="00A32C63">
      <w:pPr>
        <w:ind w:firstLine="708"/>
        <w:jc w:val="right"/>
        <w:rPr>
          <w:sz w:val="24"/>
        </w:rPr>
      </w:pPr>
    </w:p>
    <w:p w14:paraId="59AB7CD5" w14:textId="77777777" w:rsidR="00A32C63" w:rsidRPr="00F02031" w:rsidRDefault="00A32C63" w:rsidP="00A32C63">
      <w:pPr>
        <w:rPr>
          <w:noProof/>
          <w:lang w:eastAsia="ru-RU"/>
        </w:rPr>
      </w:pPr>
      <w:r w:rsidRPr="00F02031">
        <w:rPr>
          <w:noProof/>
          <w:lang w:eastAsia="ru-RU"/>
        </w:rPr>
        <w:t xml:space="preserve">Стимулирующие выплаты: </w:t>
      </w:r>
    </w:p>
    <w:p w14:paraId="22E0D245" w14:textId="77777777" w:rsidR="00A32C63" w:rsidRPr="00F02031" w:rsidRDefault="00A32C63" w:rsidP="00412D2D">
      <w:pPr>
        <w:pStyle w:val="ab"/>
        <w:numPr>
          <w:ilvl w:val="0"/>
          <w:numId w:val="5"/>
        </w:numPr>
        <w:rPr>
          <w:noProof/>
          <w:szCs w:val="28"/>
        </w:rPr>
      </w:pPr>
      <w:r w:rsidRPr="00F02031">
        <w:rPr>
          <w:szCs w:val="28"/>
        </w:rPr>
        <w:t>Надбавка за работу в бюджетной организации (70% от оклада):</w:t>
      </w:r>
    </w:p>
    <w:p w14:paraId="25EF6135" w14:textId="77777777" w:rsidR="00A32C63" w:rsidRPr="00F02031" w:rsidRDefault="00A32C63" w:rsidP="00A32C63">
      <w:pPr>
        <w:pStyle w:val="ab"/>
        <w:ind w:left="1069" w:firstLine="0"/>
        <w:rPr>
          <w:noProof/>
          <w:sz w:val="24"/>
          <w:szCs w:val="28"/>
        </w:rPr>
      </w:pPr>
    </w:p>
    <w:p w14:paraId="6B70F44F" w14:textId="77777777" w:rsidR="00A32C63" w:rsidRPr="00F02031" w:rsidRDefault="003E3D45" w:rsidP="00A32C63">
      <w:pPr>
        <w:ind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oMath>
      <w:r w:rsidR="00A32C63" w:rsidRPr="00F02031">
        <w:tab/>
      </w:r>
      <w:r w:rsidR="00A32C63" w:rsidRPr="00F02031">
        <w:tab/>
        <w:t xml:space="preserve">                                  (6.5)</w:t>
      </w:r>
    </w:p>
    <w:p w14:paraId="67597488" w14:textId="77777777" w:rsidR="00A32C63" w:rsidRPr="00F02031" w:rsidRDefault="00A32C63" w:rsidP="00A32C63">
      <w:pPr>
        <w:pStyle w:val="ab"/>
        <w:ind w:left="1069" w:firstLine="0"/>
        <w:rPr>
          <w:sz w:val="24"/>
        </w:rPr>
      </w:pPr>
    </w:p>
    <w:p w14:paraId="6DD86CBB" w14:textId="77777777" w:rsidR="00A32C63" w:rsidRPr="00F02031" w:rsidRDefault="00A32C63" w:rsidP="00A32C63">
      <w:pPr>
        <w:pStyle w:val="ab"/>
        <w:ind w:left="1069" w:firstLine="0"/>
      </w:pPr>
      <w:r w:rsidRPr="00F02031">
        <w:t>Подставляя данные в формулу (6.5) получаем:</w:t>
      </w:r>
    </w:p>
    <w:p w14:paraId="22D02E48" w14:textId="77777777" w:rsidR="00A32C63" w:rsidRPr="00F02031" w:rsidRDefault="00A32C63" w:rsidP="00A32C63">
      <w:pPr>
        <w:pStyle w:val="ab"/>
        <w:ind w:left="1069" w:firstLine="0"/>
        <w:rPr>
          <w:sz w:val="24"/>
        </w:rPr>
      </w:pPr>
    </w:p>
    <w:p w14:paraId="278C4CCF" w14:textId="77777777" w:rsidR="00A32C63" w:rsidRPr="00F02031" w:rsidRDefault="003E3D45" w:rsidP="00A32C63">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223,85=156,70 руб.</m:t>
          </m:r>
        </m:oMath>
      </m:oMathPara>
    </w:p>
    <w:p w14:paraId="4C6B7412" w14:textId="77777777" w:rsidR="00A32C63" w:rsidRPr="00F02031" w:rsidRDefault="00A32C63" w:rsidP="00A32C63">
      <w:pPr>
        <w:pStyle w:val="ab"/>
        <w:ind w:left="0" w:firstLine="0"/>
        <w:rPr>
          <w:noProof/>
          <w:sz w:val="22"/>
          <w:szCs w:val="27"/>
        </w:rPr>
      </w:pPr>
    </w:p>
    <w:p w14:paraId="5150AC55" w14:textId="77777777" w:rsidR="00A32C63" w:rsidRPr="00F02031" w:rsidRDefault="00A32C63" w:rsidP="00412D2D">
      <w:pPr>
        <w:pStyle w:val="ab"/>
        <w:numPr>
          <w:ilvl w:val="0"/>
          <w:numId w:val="5"/>
        </w:numPr>
        <w:tabs>
          <w:tab w:val="left" w:pos="993"/>
        </w:tabs>
        <w:ind w:left="0" w:firstLine="709"/>
        <w:rPr>
          <w:szCs w:val="28"/>
        </w:rPr>
      </w:pPr>
      <w:r w:rsidRPr="00F02031">
        <w:rPr>
          <w:szCs w:val="28"/>
        </w:rPr>
        <w:t>Надбавка за стаж работы в бюджетной организации при стаже работы до 5 лет устанавливается в размере 10% от базовой ставки.</w:t>
      </w:r>
    </w:p>
    <w:p w14:paraId="1EF011E5" w14:textId="77777777" w:rsidR="00A32C63" w:rsidRPr="00F02031" w:rsidRDefault="003E3D45" w:rsidP="00A32C63">
      <w:pPr>
        <w:pStyle w:val="ab"/>
        <w:ind w:left="106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0,1∙БС.</m:t>
        </m:r>
      </m:oMath>
      <w:r w:rsidR="00A32C63" w:rsidRPr="00F02031">
        <w:tab/>
      </w:r>
      <w:r w:rsidR="00A32C63" w:rsidRPr="00F02031">
        <w:tab/>
        <w:t xml:space="preserve">                                       (6.6)</w:t>
      </w:r>
    </w:p>
    <w:p w14:paraId="7AEB4FEF" w14:textId="77777777" w:rsidR="00A32C63" w:rsidRPr="00F02031" w:rsidRDefault="00A32C63" w:rsidP="00A32C63">
      <w:pPr>
        <w:pStyle w:val="ab"/>
        <w:ind w:left="1069" w:firstLine="0"/>
      </w:pPr>
    </w:p>
    <w:p w14:paraId="30668A8C" w14:textId="77777777" w:rsidR="00A32C63" w:rsidRPr="00F02031" w:rsidRDefault="00A32C63" w:rsidP="00A32C63">
      <w:pPr>
        <w:pStyle w:val="ab"/>
        <w:ind w:left="0"/>
      </w:pPr>
      <w:r w:rsidRPr="00F02031">
        <w:t>Подставляя данные в формулу (6.6) получаем:</w:t>
      </w:r>
    </w:p>
    <w:p w14:paraId="68DDE71C" w14:textId="77777777" w:rsidR="00A32C63" w:rsidRPr="00F02031" w:rsidRDefault="00A32C63" w:rsidP="00A32C63">
      <w:pPr>
        <w:pStyle w:val="ab"/>
        <w:ind w:left="1069" w:firstLine="0"/>
        <w:rPr>
          <w:sz w:val="24"/>
        </w:rPr>
      </w:pPr>
    </w:p>
    <w:p w14:paraId="23F81D9A" w14:textId="77777777" w:rsidR="00A32C63" w:rsidRPr="00F02031" w:rsidRDefault="003E3D45" w:rsidP="00A32C63">
      <w:pPr>
        <w:pStyle w:val="ab"/>
        <w:ind w:left="0" w:firstLine="0"/>
        <w:rPr>
          <w:i/>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 xml:space="preserve">=0,1∙185=18,5 руб. </m:t>
          </m:r>
        </m:oMath>
      </m:oMathPara>
    </w:p>
    <w:p w14:paraId="00945D2A" w14:textId="77777777" w:rsidR="00A32C63" w:rsidRPr="00F02031" w:rsidRDefault="00A32C63" w:rsidP="00A32C63">
      <w:pPr>
        <w:pStyle w:val="ab"/>
        <w:ind w:left="0" w:firstLine="0"/>
        <w:rPr>
          <w:noProof/>
          <w:sz w:val="24"/>
          <w:szCs w:val="27"/>
        </w:rPr>
      </w:pPr>
    </w:p>
    <w:p w14:paraId="56C6BAEB" w14:textId="77777777" w:rsidR="00A32C63" w:rsidRPr="00F02031" w:rsidRDefault="00A32C63" w:rsidP="00412D2D">
      <w:pPr>
        <w:pStyle w:val="ab"/>
        <w:numPr>
          <w:ilvl w:val="0"/>
          <w:numId w:val="5"/>
        </w:numPr>
        <w:rPr>
          <w:szCs w:val="28"/>
        </w:rPr>
      </w:pPr>
      <w:r w:rsidRPr="00F02031">
        <w:rPr>
          <w:szCs w:val="28"/>
        </w:rPr>
        <w:t>Надбавка за контрактную форму найма (до 40% от оклада):</w:t>
      </w:r>
    </w:p>
    <w:p w14:paraId="20FDBF16" w14:textId="77777777" w:rsidR="00A32C63" w:rsidRPr="00F02031" w:rsidRDefault="00A32C63" w:rsidP="00A32C63">
      <w:pPr>
        <w:pStyle w:val="ab"/>
        <w:ind w:left="1069" w:firstLine="0"/>
        <w:rPr>
          <w:sz w:val="24"/>
          <w:szCs w:val="28"/>
        </w:rPr>
      </w:pPr>
    </w:p>
    <w:p w14:paraId="41987BA5" w14:textId="77777777" w:rsidR="00A32C63" w:rsidRPr="00F02031" w:rsidRDefault="003E3D45" w:rsidP="00A32C63">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A32C63" w:rsidRPr="00F02031">
        <w:tab/>
      </w:r>
      <w:r w:rsidR="00A32C63" w:rsidRPr="00F02031">
        <w:tab/>
        <w:t xml:space="preserve">                                  (6.7)</w:t>
      </w:r>
    </w:p>
    <w:p w14:paraId="11CC3BD1" w14:textId="77777777" w:rsidR="00A32C63" w:rsidRPr="00F02031" w:rsidRDefault="00A32C63" w:rsidP="00A32C63">
      <w:pPr>
        <w:ind w:left="709" w:firstLine="0"/>
        <w:jc w:val="right"/>
        <w:rPr>
          <w:sz w:val="24"/>
        </w:rPr>
      </w:pPr>
    </w:p>
    <w:p w14:paraId="631F705B" w14:textId="77777777" w:rsidR="00A32C63" w:rsidRPr="00F02031" w:rsidRDefault="00A32C63" w:rsidP="00A32C63">
      <w:pPr>
        <w:pStyle w:val="ab"/>
        <w:ind w:left="0"/>
      </w:pPr>
      <w:r w:rsidRPr="00F02031">
        <w:t>Подставляя данные в формулу (6.7) получаем:</w:t>
      </w:r>
    </w:p>
    <w:p w14:paraId="48262C13" w14:textId="77777777" w:rsidR="00A32C63" w:rsidRPr="00F02031" w:rsidRDefault="00A32C63" w:rsidP="00A32C63">
      <w:pPr>
        <w:pStyle w:val="ab"/>
        <w:ind w:left="1069" w:firstLine="0"/>
        <w:rPr>
          <w:sz w:val="22"/>
        </w:rPr>
      </w:pPr>
    </w:p>
    <w:p w14:paraId="7B75A6A5" w14:textId="77777777" w:rsidR="00A32C63" w:rsidRPr="00F02031" w:rsidRDefault="003E3D45" w:rsidP="00A32C63">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223,85=89,54 руб.</m:t>
          </m:r>
        </m:oMath>
      </m:oMathPara>
    </w:p>
    <w:p w14:paraId="6B870EA9" w14:textId="77777777" w:rsidR="00A32C63" w:rsidRPr="00F02031" w:rsidRDefault="00A32C63" w:rsidP="00A32C63">
      <w:pPr>
        <w:pStyle w:val="ab"/>
        <w:ind w:left="1069" w:firstLine="0"/>
        <w:rPr>
          <w:sz w:val="24"/>
          <w:szCs w:val="28"/>
        </w:rPr>
      </w:pPr>
    </w:p>
    <w:p w14:paraId="374A5A03" w14:textId="77777777" w:rsidR="00A32C63" w:rsidRPr="00F02031" w:rsidRDefault="00A32C63" w:rsidP="00412D2D">
      <w:pPr>
        <w:pStyle w:val="ab"/>
        <w:numPr>
          <w:ilvl w:val="0"/>
          <w:numId w:val="5"/>
        </w:numPr>
        <w:rPr>
          <w:szCs w:val="28"/>
        </w:rPr>
      </w:pPr>
      <w:r w:rsidRPr="00F02031">
        <w:rPr>
          <w:szCs w:val="28"/>
        </w:rPr>
        <w:t>Премия ежемесячная (5% от оклада):</w:t>
      </w:r>
    </w:p>
    <w:p w14:paraId="3A6BFF3B" w14:textId="77777777" w:rsidR="00A32C63" w:rsidRPr="00F02031" w:rsidRDefault="00A32C63" w:rsidP="00A32C63">
      <w:pPr>
        <w:rPr>
          <w:sz w:val="20"/>
          <w:szCs w:val="28"/>
        </w:rPr>
      </w:pPr>
    </w:p>
    <w:p w14:paraId="5C2B419D" w14:textId="77777777" w:rsidR="00A32C63" w:rsidRPr="00F02031" w:rsidRDefault="003E3D45" w:rsidP="00A32C63">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A32C63" w:rsidRPr="00F02031">
        <w:tab/>
      </w:r>
      <w:r w:rsidR="00A32C63" w:rsidRPr="00F02031">
        <w:tab/>
        <w:t xml:space="preserve">                                   (6.8)</w:t>
      </w:r>
    </w:p>
    <w:p w14:paraId="0281134F" w14:textId="77777777" w:rsidR="00A32C63" w:rsidRPr="00F02031" w:rsidRDefault="00A32C63" w:rsidP="00A32C63">
      <w:pPr>
        <w:ind w:left="709" w:firstLine="0"/>
        <w:jc w:val="right"/>
        <w:rPr>
          <w:sz w:val="22"/>
        </w:rPr>
      </w:pPr>
    </w:p>
    <w:p w14:paraId="2CCE6710" w14:textId="77777777" w:rsidR="00A32C63" w:rsidRPr="00F02031" w:rsidRDefault="00A32C63" w:rsidP="00A32C63">
      <w:pPr>
        <w:pStyle w:val="ab"/>
        <w:ind w:left="0"/>
      </w:pPr>
      <w:r w:rsidRPr="00F02031">
        <w:t>Подставляя данные в формулу (6.8) получаем:</w:t>
      </w:r>
    </w:p>
    <w:p w14:paraId="05548E7C" w14:textId="77777777" w:rsidR="00A32C63" w:rsidRPr="00F02031" w:rsidRDefault="00A32C63" w:rsidP="00A32C63">
      <w:pPr>
        <w:pStyle w:val="ab"/>
        <w:ind w:left="1069" w:firstLine="0"/>
        <w:rPr>
          <w:sz w:val="20"/>
        </w:rPr>
      </w:pPr>
    </w:p>
    <w:p w14:paraId="17EAE1F9" w14:textId="77777777" w:rsidR="00A32C63" w:rsidRPr="00F02031" w:rsidRDefault="003E3D45" w:rsidP="00A32C63">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223</m:t>
          </m:r>
          <m:r>
            <w:rPr>
              <w:rFonts w:ascii="Cambria Math" w:hAnsi="Cambria Math" w:cstheme="minorHAnsi"/>
              <w:szCs w:val="27"/>
              <w:lang w:val="en-US"/>
            </w:rPr>
            <m:t>,85=11,19</m:t>
          </m:r>
          <m:r>
            <w:rPr>
              <w:rFonts w:ascii="Cambria Math" w:hAnsi="Cambria Math" w:cstheme="minorHAnsi"/>
              <w:szCs w:val="27"/>
            </w:rPr>
            <m:t xml:space="preserve"> руб.</m:t>
          </m:r>
        </m:oMath>
      </m:oMathPara>
    </w:p>
    <w:p w14:paraId="28EBC667" w14:textId="77777777" w:rsidR="00A32C63" w:rsidRPr="00F02031" w:rsidRDefault="00A32C63" w:rsidP="00A32C63">
      <w:pPr>
        <w:ind w:firstLine="0"/>
        <w:rPr>
          <w:sz w:val="20"/>
          <w:szCs w:val="28"/>
        </w:rPr>
      </w:pPr>
    </w:p>
    <w:p w14:paraId="7827390D" w14:textId="77777777" w:rsidR="00A32C63" w:rsidRPr="00F02031" w:rsidRDefault="00A32C63" w:rsidP="00A32C63">
      <w:pPr>
        <w:rPr>
          <w:position w:val="-26"/>
        </w:rPr>
      </w:pPr>
      <w:r w:rsidRPr="00F02031">
        <w:rPr>
          <w:noProof/>
          <w:lang w:eastAsia="ru-RU"/>
        </w:rPr>
        <w:t>На основе приведенных выше данных подставляя данные в формулу (6.3) мы получим месечную зароботную плату:</w:t>
      </w:r>
    </w:p>
    <w:p w14:paraId="13C4AD8C" w14:textId="77777777" w:rsidR="00A32C63" w:rsidRPr="00F02031" w:rsidRDefault="00A32C63" w:rsidP="00A32C63">
      <w:pPr>
        <w:rPr>
          <w:position w:val="-26"/>
          <w:sz w:val="20"/>
        </w:rPr>
      </w:pPr>
    </w:p>
    <w:p w14:paraId="7B429737" w14:textId="77777777" w:rsidR="00A32C63" w:rsidRPr="00F02031" w:rsidRDefault="003E3D45" w:rsidP="00A32C63">
      <w:pPr>
        <w:jc w:val="center"/>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223,85+156,70+18,5+89,54+11,19= 499,78 руб.</m:t>
          </m:r>
        </m:oMath>
      </m:oMathPara>
    </w:p>
    <w:p w14:paraId="44B0247F" w14:textId="77777777" w:rsidR="00A32C63" w:rsidRPr="00F02031" w:rsidRDefault="00A32C63" w:rsidP="00A32C63">
      <w:pPr>
        <w:ind w:firstLine="0"/>
        <w:rPr>
          <w:sz w:val="20"/>
        </w:rPr>
      </w:pPr>
    </w:p>
    <w:p w14:paraId="3474FE5E" w14:textId="77777777" w:rsidR="00A32C63" w:rsidRPr="00F02031" w:rsidRDefault="00A32C63" w:rsidP="00A32C63">
      <w:pPr>
        <w:rPr>
          <w:noProof/>
          <w:lang w:eastAsia="ru-RU"/>
        </w:rPr>
      </w:pPr>
      <w:r w:rsidRPr="00F02031">
        <w:rPr>
          <w:noProof/>
          <w:lang w:eastAsia="ru-RU"/>
        </w:rPr>
        <w:t xml:space="preserve">Рассчитаем затраты на оплату </w:t>
      </w:r>
      <w:r w:rsidRPr="00F02031">
        <w:t>труда</w:t>
      </w:r>
      <w:r w:rsidRPr="00F02031">
        <w:rPr>
          <w:i/>
        </w:rPr>
        <w:t xml:space="preserve"> </w:t>
      </w:r>
      <w:r w:rsidRPr="00F02031">
        <w:t>разработчика ПО</w:t>
      </w:r>
      <w:r w:rsidRPr="00F02031">
        <w:rPr>
          <w:noProof/>
          <w:lang w:eastAsia="ru-RU"/>
        </w:rPr>
        <w:t xml:space="preserve"> по формуле (6.2):</w:t>
      </w:r>
    </w:p>
    <w:p w14:paraId="074F3B03" w14:textId="77777777" w:rsidR="00A32C63" w:rsidRPr="00F02031" w:rsidRDefault="00A32C63" w:rsidP="00A32C63">
      <w:pPr>
        <w:rPr>
          <w:noProof/>
          <w:lang w:eastAsia="ru-RU"/>
        </w:rPr>
      </w:pPr>
    </w:p>
    <w:p w14:paraId="059793EC" w14:textId="77777777" w:rsidR="00A32C63" w:rsidRPr="00F02031" w:rsidRDefault="003E3D45" w:rsidP="00A32C63">
      <w:pPr>
        <w:rPr>
          <w:rFonts w:eastAsiaTheme="minorEastAsia"/>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499,78∙414</m:t>
              </m:r>
            </m:num>
            <m:den>
              <m:r>
                <w:rPr>
                  <w:rFonts w:ascii="Cambria Math" w:hAnsi="Cambria Math" w:cstheme="minorHAnsi"/>
                  <w:szCs w:val="27"/>
                </w:rPr>
                <m:t>169,3</m:t>
              </m:r>
            </m:den>
          </m:f>
          <m:r>
            <w:rPr>
              <w:rFonts w:ascii="Cambria Math" w:hAnsi="Cambria Math" w:cstheme="minorHAnsi"/>
              <w:szCs w:val="27"/>
            </w:rPr>
            <m:t>=1222,1 руб.</m:t>
          </m:r>
        </m:oMath>
      </m:oMathPara>
    </w:p>
    <w:p w14:paraId="23127032" w14:textId="77777777" w:rsidR="00A32C63" w:rsidRPr="00F02031" w:rsidRDefault="00A32C63" w:rsidP="00A32C63">
      <w:pPr>
        <w:rPr>
          <w:noProof/>
          <w:lang w:eastAsia="ru-RU"/>
        </w:rPr>
      </w:pPr>
    </w:p>
    <w:p w14:paraId="1566EF21" w14:textId="77777777" w:rsidR="00A32C63" w:rsidRPr="00F02031" w:rsidRDefault="00A32C63" w:rsidP="00A32C63">
      <w:r w:rsidRPr="00F02031">
        <w:t xml:space="preserve">Отчисления от фонда оплаты труда включают: </w:t>
      </w:r>
    </w:p>
    <w:p w14:paraId="28F08AF9" w14:textId="77777777" w:rsidR="00A32C63" w:rsidRPr="00F02031" w:rsidRDefault="00A32C63" w:rsidP="00412D2D">
      <w:pPr>
        <w:pStyle w:val="ab"/>
        <w:numPr>
          <w:ilvl w:val="0"/>
          <w:numId w:val="6"/>
        </w:numPr>
        <w:tabs>
          <w:tab w:val="left" w:pos="851"/>
          <w:tab w:val="left" w:pos="1134"/>
        </w:tabs>
        <w:ind w:left="0" w:firstLine="709"/>
      </w:pPr>
      <w:r w:rsidRPr="00F02031">
        <w:t>отчисления в Фонд социальной защиты населения – 34% от ФЗП;</w:t>
      </w:r>
    </w:p>
    <w:p w14:paraId="2F103EF6" w14:textId="77777777" w:rsidR="00A32C63" w:rsidRPr="00F02031" w:rsidRDefault="00A32C63" w:rsidP="00412D2D">
      <w:pPr>
        <w:pStyle w:val="ab"/>
        <w:numPr>
          <w:ilvl w:val="0"/>
          <w:numId w:val="6"/>
        </w:numPr>
        <w:tabs>
          <w:tab w:val="left" w:pos="1134"/>
        </w:tabs>
        <w:ind w:left="0" w:firstLine="709"/>
      </w:pPr>
      <w:r w:rsidRPr="00F02031">
        <w:t>страхование нанимателя от несчастных случаев на производстве – 0,6% от ФЗП.</w:t>
      </w:r>
    </w:p>
    <w:p w14:paraId="1D4C284E" w14:textId="77777777" w:rsidR="00A32C63" w:rsidRPr="00F02031" w:rsidRDefault="00A32C63" w:rsidP="00A32C63">
      <w:r w:rsidRPr="00F02031">
        <w:t>Отчисления от фонда оплаты труда рассчитываются по формуле (6.9):</w:t>
      </w:r>
    </w:p>
    <w:p w14:paraId="0DB2F003" w14:textId="77777777" w:rsidR="00A32C63" w:rsidRPr="00F02031" w:rsidRDefault="00A32C63" w:rsidP="00A32C63"/>
    <w:p w14:paraId="24AE54FE" w14:textId="77777777" w:rsidR="00A32C63" w:rsidRPr="00F02031" w:rsidRDefault="003E3D45" w:rsidP="00A32C63">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num>
          <m:den>
            <m:r>
              <w:rPr>
                <w:rFonts w:ascii="Cambria Math" w:hAnsi="Cambria Math" w:cstheme="minorHAnsi"/>
                <w:szCs w:val="27"/>
              </w:rPr>
              <m:t>100</m:t>
            </m:r>
          </m:den>
        </m:f>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 xml:space="preserve"> ,</m:t>
        </m:r>
      </m:oMath>
      <w:r w:rsidR="00A32C63" w:rsidRPr="00F02031">
        <w:tab/>
      </w:r>
      <w:r w:rsidR="00A32C63" w:rsidRPr="00F02031">
        <w:tab/>
        <w:t xml:space="preserve">                            (6.9)</w:t>
      </w:r>
    </w:p>
    <w:p w14:paraId="4EFF6D10" w14:textId="77777777" w:rsidR="00A32C63" w:rsidRPr="00F02031" w:rsidRDefault="00A32C63" w:rsidP="00A32C63">
      <w:pPr>
        <w:ind w:left="709" w:firstLine="0"/>
        <w:jc w:val="right"/>
      </w:pPr>
    </w:p>
    <w:p w14:paraId="3807E205" w14:textId="77777777" w:rsidR="00A32C63" w:rsidRPr="00F02031" w:rsidRDefault="00A32C63" w:rsidP="00A32C63">
      <w:r w:rsidRPr="00F02031">
        <w:t xml:space="preserve">где </w:t>
      </w: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oMath>
      <w:r w:rsidRPr="00F02031">
        <w:t xml:space="preserve"> – отчисления в Фонд социальной защиты населения (ставка отчислений составляет 34% от всех выплат работнику), руб.;</w:t>
      </w:r>
    </w:p>
    <w:p w14:paraId="2176A02D" w14:textId="77777777" w:rsidR="00A32C63" w:rsidRPr="00F02031" w:rsidRDefault="003E3D45" w:rsidP="00A32C63">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oMath>
      <w:r w:rsidR="00A32C63" w:rsidRPr="00F02031">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5EEBA754" w14:textId="77777777" w:rsidR="00A32C63" w:rsidRPr="00F02031" w:rsidRDefault="00A32C63" w:rsidP="00A32C63">
      <w:pPr>
        <w:ind w:firstLine="708"/>
      </w:pPr>
      <w:r w:rsidRPr="00F02031">
        <w:t>Подставляя данные в формулу (6.9) получаем:</w:t>
      </w:r>
    </w:p>
    <w:p w14:paraId="117F1836" w14:textId="77777777" w:rsidR="00A32C63" w:rsidRPr="00F02031" w:rsidRDefault="00A32C63" w:rsidP="00A32C63">
      <w:pPr>
        <w:ind w:firstLine="708"/>
      </w:pPr>
    </w:p>
    <w:p w14:paraId="53D08929" w14:textId="77777777" w:rsidR="00A32C63" w:rsidRPr="00F02031" w:rsidRDefault="003E3D45" w:rsidP="00A32C63">
      <w:pPr>
        <w:jc w:val="cente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34+0.6</m:t>
              </m:r>
            </m:num>
            <m:den>
              <m:r>
                <w:rPr>
                  <w:rFonts w:ascii="Cambria Math" w:hAnsi="Cambria Math" w:cstheme="minorHAnsi"/>
                  <w:szCs w:val="27"/>
                </w:rPr>
                <m:t>100</m:t>
              </m:r>
            </m:den>
          </m:f>
          <m:r>
            <w:rPr>
              <w:rFonts w:ascii="Cambria Math" w:hAnsi="Cambria Math" w:cstheme="minorHAnsi"/>
              <w:szCs w:val="27"/>
            </w:rPr>
            <m:t xml:space="preserve"> ∙1222,1=</m:t>
          </m:r>
          <m:r>
            <w:rPr>
              <w:rFonts w:ascii="Cambria Math" w:hAnsi="Cambria Math" w:cstheme="minorHAnsi"/>
              <w:szCs w:val="27"/>
              <w:lang w:val="en-US"/>
            </w:rPr>
            <m:t xml:space="preserve">422,8 </m:t>
          </m:r>
          <m:r>
            <w:rPr>
              <w:rFonts w:ascii="Cambria Math" w:hAnsi="Cambria Math" w:cstheme="minorHAnsi"/>
              <w:szCs w:val="27"/>
            </w:rPr>
            <m:t>руб.</m:t>
          </m:r>
        </m:oMath>
      </m:oMathPara>
    </w:p>
    <w:p w14:paraId="022AD6EB" w14:textId="77777777" w:rsidR="00A32C63" w:rsidRPr="00F02031" w:rsidRDefault="00A32C63" w:rsidP="00A32C63">
      <w:pPr>
        <w:ind w:firstLine="708"/>
        <w:jc w:val="center"/>
      </w:pPr>
    </w:p>
    <w:p w14:paraId="4083B3DD" w14:textId="77777777" w:rsidR="00A32C63" w:rsidRPr="00F02031" w:rsidRDefault="00A32C63" w:rsidP="00A32C63">
      <w:pPr>
        <w:ind w:firstLine="708"/>
      </w:pPr>
      <w:r w:rsidRPr="00F02031">
        <w:t>Затраты на оплату труда с учетом отчислений рассчитываются по формуле:</w:t>
      </w:r>
    </w:p>
    <w:p w14:paraId="1797EB80" w14:textId="77777777" w:rsidR="00A32C63" w:rsidRPr="00F02031" w:rsidRDefault="00A32C63" w:rsidP="00A32C63">
      <w:pPr>
        <w:ind w:firstLine="708"/>
      </w:pPr>
    </w:p>
    <w:p w14:paraId="3A32392F" w14:textId="77777777" w:rsidR="00A32C63" w:rsidRPr="00F02031" w:rsidRDefault="00A32C63" w:rsidP="00A32C63">
      <w:pPr>
        <w:ind w:left="709" w:firstLine="0"/>
        <w:jc w:val="right"/>
      </w:pPr>
      <m:oMath>
        <m:r>
          <w:rPr>
            <w:rFonts w:ascii="Cambria Math" w:hAnsi="Cambria Math" w:cstheme="minorHAnsi"/>
            <w:szCs w:val="27"/>
          </w:rPr>
          <m:t>ФЗП=</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Sub>
          <m:sSubPr>
            <m:ctrlPr>
              <w:rPr>
                <w:rFonts w:ascii="Cambria Math" w:hAnsi="Cambria Math" w:cstheme="minorHAnsi"/>
                <w:i/>
                <w:szCs w:val="27"/>
              </w:rPr>
            </m:ctrlPr>
          </m:sSubPr>
          <m:e>
            <m:r>
              <w:rPr>
                <w:rFonts w:ascii="Cambria Math" w:hAnsi="Cambria Math" w:cstheme="minorHAnsi"/>
                <w:szCs w:val="27"/>
              </w:rPr>
              <m:t xml:space="preserve"> + 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 xml:space="preserve"> .</m:t>
        </m:r>
      </m:oMath>
      <w:r w:rsidRPr="00F02031">
        <w:tab/>
      </w:r>
      <w:r w:rsidRPr="00F02031">
        <w:tab/>
        <w:t xml:space="preserve">                       (6.10)</w:t>
      </w:r>
    </w:p>
    <w:p w14:paraId="33C895F1" w14:textId="77777777" w:rsidR="00A32C63" w:rsidRPr="00F02031" w:rsidRDefault="00A32C63" w:rsidP="00A32C63">
      <w:pPr>
        <w:ind w:left="709" w:firstLine="0"/>
        <w:jc w:val="right"/>
      </w:pPr>
    </w:p>
    <w:p w14:paraId="312D1E89" w14:textId="77777777" w:rsidR="00A32C63" w:rsidRPr="00F02031" w:rsidRDefault="00A32C63" w:rsidP="00A32C63">
      <w:pPr>
        <w:ind w:firstLine="708"/>
      </w:pPr>
      <w:r w:rsidRPr="00F02031">
        <w:t>Подставляя данные в формулу (6.10) получаем:</w:t>
      </w:r>
    </w:p>
    <w:p w14:paraId="2AF93B66" w14:textId="77777777" w:rsidR="00A32C63" w:rsidRPr="00F02031" w:rsidRDefault="00A32C63" w:rsidP="00A32C63">
      <w:pPr>
        <w:ind w:firstLine="708"/>
      </w:pPr>
    </w:p>
    <w:p w14:paraId="3668726D" w14:textId="77777777" w:rsidR="00A32C63" w:rsidRPr="00F02031" w:rsidRDefault="00A32C63" w:rsidP="00A32C63">
      <w:pPr>
        <w:tabs>
          <w:tab w:val="left" w:pos="4125"/>
        </w:tabs>
        <w:ind w:left="709" w:firstLine="0"/>
        <w:jc w:val="center"/>
        <w:rPr>
          <w:rFonts w:eastAsiaTheme="minorEastAsia"/>
          <w:szCs w:val="27"/>
        </w:rPr>
      </w:pPr>
      <m:oMathPara>
        <m:oMath>
          <m:r>
            <w:rPr>
              <w:rFonts w:ascii="Cambria Math" w:hAnsi="Cambria Math" w:cstheme="minorHAnsi"/>
              <w:szCs w:val="27"/>
            </w:rPr>
            <m:t>ФЗП= 1222,1+422,8=1644,9  руб.</m:t>
          </m:r>
        </m:oMath>
      </m:oMathPara>
    </w:p>
    <w:p w14:paraId="5FFA862E" w14:textId="77777777" w:rsidR="00A32C63" w:rsidRPr="00F02031" w:rsidRDefault="00A32C63" w:rsidP="00A32C63">
      <w:pPr>
        <w:tabs>
          <w:tab w:val="left" w:pos="4125"/>
        </w:tabs>
        <w:ind w:left="709" w:firstLine="0"/>
        <w:jc w:val="center"/>
        <w:rPr>
          <w:lang w:val="en-US"/>
        </w:rPr>
      </w:pPr>
    </w:p>
    <w:p w14:paraId="28FA7099" w14:textId="77777777" w:rsidR="00A32C63" w:rsidRPr="00F02031" w:rsidRDefault="00A32C63" w:rsidP="00A32C63">
      <w:pPr>
        <w:ind w:firstLine="708"/>
      </w:pPr>
      <w:r w:rsidRPr="00F02031">
        <w:t>6.2.2 Эксплуатационные затраты на оборудование</w:t>
      </w:r>
    </w:p>
    <w:p w14:paraId="2ABE67EA" w14:textId="77777777" w:rsidR="00A32C63" w:rsidRPr="00F02031" w:rsidRDefault="00A32C63" w:rsidP="00A32C63">
      <w:pPr>
        <w:ind w:firstLine="708"/>
      </w:pPr>
    </w:p>
    <w:p w14:paraId="65A536AD" w14:textId="77777777" w:rsidR="00A32C63" w:rsidRPr="00F02031" w:rsidRDefault="00A32C63" w:rsidP="00A32C63">
      <w:pPr>
        <w:ind w:firstLine="708"/>
        <w:rPr>
          <w:b/>
        </w:rPr>
      </w:pPr>
      <w:r w:rsidRPr="00F02031">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m:rPr>
            <m:sty m:val="p"/>
          </m:rPr>
          <w:rPr>
            <w:rFonts w:ascii="Cambria Math" w:hAnsi="Cambria Math"/>
          </w:rPr>
          <m:t>= 600 руб</m:t>
        </m:r>
      </m:oMath>
      <w:r w:rsidRPr="00F02031">
        <w:t>.</w:t>
      </w:r>
    </w:p>
    <w:p w14:paraId="0E2F6D4F" w14:textId="77777777" w:rsidR="00A32C63" w:rsidRPr="00F02031" w:rsidRDefault="00A32C63" w:rsidP="00A32C63">
      <w:r w:rsidRPr="00F02031">
        <w:t>Суммарная стоимость эксплуатационных затрат</w:t>
      </w:r>
      <w:r w:rsidRPr="00F02031">
        <w:rPr>
          <w:position w:val="-12"/>
        </w:rPr>
        <w:object w:dxaOrig="360" w:dyaOrig="380" w14:anchorId="75E5BA5A">
          <v:shape id="_x0000_i1055" type="#_x0000_t75" style="width:18.25pt;height:18.25pt" o:ole="" fillcolor="window">
            <v:imagedata r:id="rId46" o:title=""/>
          </v:shape>
          <o:OLEObject Type="Embed" ProgID="Equation.3" ShapeID="_x0000_i1055" DrawAspect="Content" ObjectID="_1744489909" r:id="rId47"/>
        </w:object>
      </w:r>
      <w:r w:rsidRPr="00F02031">
        <w:rPr>
          <w:position w:val="-12"/>
        </w:rPr>
        <w:t xml:space="preserve"> </w:t>
      </w:r>
      <w:r w:rsidRPr="00F02031">
        <w:t>рассчитывается по формуле (6.11):</w:t>
      </w:r>
    </w:p>
    <w:p w14:paraId="4C8116BD" w14:textId="77777777" w:rsidR="00A32C63" w:rsidRPr="00F02031" w:rsidRDefault="003E3D45" w:rsidP="00A32C63">
      <w:pPr>
        <w:spacing w:before="240"/>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то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ээ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отч </m:t>
            </m:r>
          </m:sub>
        </m:sSub>
        <m:r>
          <w:rPr>
            <w:rFonts w:ascii="Cambria Math" w:hAnsi="Cambria Math" w:cstheme="minorHAnsi"/>
            <w:szCs w:val="27"/>
          </w:rPr>
          <m:t>,</m:t>
        </m:r>
      </m:oMath>
      <w:r w:rsidR="00A32C63" w:rsidRPr="00F02031">
        <w:t xml:space="preserve">                                    (6.11)</w:t>
      </w:r>
    </w:p>
    <w:p w14:paraId="0F521C7E" w14:textId="77777777" w:rsidR="00A32C63" w:rsidRPr="00F02031" w:rsidRDefault="00A32C63" w:rsidP="00A32C63">
      <w:pPr>
        <w:spacing w:before="240"/>
        <w:ind w:firstLine="708"/>
        <w:jc w:val="right"/>
        <w:rPr>
          <w:sz w:val="16"/>
        </w:rPr>
      </w:pPr>
    </w:p>
    <w:p w14:paraId="5C1BBA5B" w14:textId="77777777" w:rsidR="00A32C63" w:rsidRPr="00F02031" w:rsidRDefault="00A32C63" w:rsidP="00A32C63">
      <w:r w:rsidRPr="00F02031">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oMath>
      <w:r w:rsidRPr="00F02031">
        <w:t xml:space="preserve"> – годовые затраты на техническое обслуживание и ремонт оборудования, руб.;</w:t>
      </w:r>
    </w:p>
    <w:p w14:paraId="2EC911D2" w14:textId="77777777" w:rsidR="00A32C63" w:rsidRPr="00F02031" w:rsidRDefault="003E3D45" w:rsidP="00A32C63">
      <w:pPr>
        <w:ind w:firstLine="567"/>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oMath>
      <w:r w:rsidR="00A32C63" w:rsidRPr="00F02031">
        <w:t xml:space="preserve"> – годовая стоимость электроэнергии, руб.;</w:t>
      </w:r>
    </w:p>
    <w:p w14:paraId="72BD7A2E" w14:textId="77777777" w:rsidR="00A32C63" w:rsidRPr="00F02031" w:rsidRDefault="003E3D45" w:rsidP="00A32C63">
      <w:pPr>
        <w:ind w:firstLine="567"/>
      </w:pPr>
      <m:oMath>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отч</m:t>
            </m:r>
          </m:sub>
        </m:sSub>
      </m:oMath>
      <w:r w:rsidR="00A32C63" w:rsidRPr="00F02031">
        <w:t xml:space="preserve"> – годовые амортизационные отчисления, руб.</w:t>
      </w:r>
    </w:p>
    <w:p w14:paraId="6A052F32" w14:textId="77777777" w:rsidR="00A32C63" w:rsidRPr="00F02031" w:rsidRDefault="00A32C63" w:rsidP="00A32C63">
      <w:pPr>
        <w:ind w:firstLine="567"/>
      </w:pPr>
      <w:r w:rsidRPr="00F02031">
        <w:t>Затраты на техническое обслуживание и ремонт (</w:t>
      </w:r>
      <w:r w:rsidRPr="00F02031">
        <w:rPr>
          <w:i/>
        </w:rPr>
        <w:t>С</w:t>
      </w:r>
      <w:r w:rsidRPr="00F02031">
        <w:rPr>
          <w:i/>
          <w:vertAlign w:val="subscript"/>
        </w:rPr>
        <w:t>ТО</w:t>
      </w:r>
      <w:r w:rsidRPr="00F02031">
        <w:t>) принимаются в размере 3-5% от стоимости оборудования, например:</w:t>
      </w:r>
    </w:p>
    <w:p w14:paraId="63F06E00" w14:textId="77777777" w:rsidR="00A32C63" w:rsidRPr="00F02031" w:rsidRDefault="00A32C63" w:rsidP="00A32C63">
      <w:pPr>
        <w:ind w:firstLine="567"/>
        <w:rPr>
          <w:sz w:val="22"/>
        </w:rPr>
      </w:pPr>
    </w:p>
    <w:p w14:paraId="19B8D1DD" w14:textId="77777777" w:rsidR="00A32C63" w:rsidRPr="00F02031" w:rsidRDefault="003E3D45" w:rsidP="00A32C63">
      <w:pPr>
        <w:ind w:firstLine="567"/>
        <w:jc w:val="right"/>
        <w:rPr>
          <w:b/>
        </w:rPr>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r>
          <w:rPr>
            <w:rFonts w:ascii="Cambria Math" w:hAnsi="Cambria Math" w:cstheme="minorHAnsi"/>
            <w:szCs w:val="27"/>
          </w:rPr>
          <m:t>=0,03∙</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бор</m:t>
            </m:r>
          </m:sub>
        </m:sSub>
        <m:r>
          <w:rPr>
            <w:rFonts w:ascii="Cambria Math" w:eastAsiaTheme="minorEastAsia" w:hAnsi="Cambria Math"/>
            <w:szCs w:val="27"/>
          </w:rPr>
          <m:t>.</m:t>
        </m:r>
      </m:oMath>
      <w:r w:rsidR="00A32C63" w:rsidRPr="00F02031">
        <w:t xml:space="preserve">                                            (6.12)</w:t>
      </w:r>
    </w:p>
    <w:p w14:paraId="6257D949" w14:textId="77777777" w:rsidR="00A32C63" w:rsidRPr="00F02031" w:rsidRDefault="00A32C63" w:rsidP="00A32C63">
      <w:pPr>
        <w:ind w:firstLine="708"/>
        <w:rPr>
          <w:sz w:val="20"/>
        </w:rPr>
      </w:pPr>
      <w:bookmarkStart w:id="38" w:name="_Toc231976443"/>
    </w:p>
    <w:p w14:paraId="5F37A2BB" w14:textId="77777777" w:rsidR="00A32C63" w:rsidRPr="00F02031" w:rsidRDefault="00A32C63" w:rsidP="00A32C63">
      <w:pPr>
        <w:ind w:firstLine="708"/>
      </w:pPr>
      <w:r w:rsidRPr="00F02031">
        <w:t>Подставляя данные в формулу (6.12) получаем:</w:t>
      </w:r>
    </w:p>
    <w:p w14:paraId="746AB845" w14:textId="77777777" w:rsidR="00A32C63" w:rsidRPr="00F02031" w:rsidRDefault="00A32C63" w:rsidP="00A32C63">
      <w:pPr>
        <w:ind w:firstLine="708"/>
        <w:rPr>
          <w:sz w:val="24"/>
        </w:rPr>
      </w:pPr>
    </w:p>
    <w:p w14:paraId="3D2C3530" w14:textId="77777777" w:rsidR="00A32C63" w:rsidRPr="00F02031" w:rsidRDefault="003E3D45" w:rsidP="00A32C63">
      <w:pPr>
        <w:tabs>
          <w:tab w:val="center" w:pos="4734"/>
          <w:tab w:val="left" w:pos="7560"/>
        </w:tabs>
        <w:ind w:firstLine="0"/>
        <w:jc w:val="cente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0,03∙600=18 руб.</m:t>
          </m:r>
        </m:oMath>
      </m:oMathPara>
    </w:p>
    <w:p w14:paraId="640151AB" w14:textId="77777777" w:rsidR="00A32C63" w:rsidRPr="00F02031" w:rsidRDefault="00A32C63" w:rsidP="00A32C63">
      <w:pPr>
        <w:ind w:firstLine="708"/>
        <w:jc w:val="center"/>
        <w:rPr>
          <w:sz w:val="24"/>
        </w:rPr>
      </w:pPr>
    </w:p>
    <w:p w14:paraId="21A70828" w14:textId="77777777" w:rsidR="00A32C63" w:rsidRPr="00F02031" w:rsidRDefault="00A32C63" w:rsidP="00A32C63">
      <w:pPr>
        <w:ind w:firstLine="708"/>
      </w:pPr>
      <w:r w:rsidRPr="00F02031">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1FF0A3C0" w14:textId="77777777" w:rsidR="00A32C63" w:rsidRPr="00F02031" w:rsidRDefault="003E3D45" w:rsidP="00A32C63">
      <w:pPr>
        <w:pStyle w:val="af1"/>
        <w:ind w:firstLine="708"/>
        <w:jc w:val="right"/>
      </w:p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m:t>
        </m:r>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r>
          <w:rPr>
            <w:rFonts w:ascii="Cambria Math" w:hAnsi="Cambria Math" w:cstheme="minorHAnsi"/>
            <w:szCs w:val="28"/>
          </w:rPr>
          <m:t xml:space="preserve">∙ </m:t>
        </m:r>
        <m:f>
          <m:fPr>
            <m:ctrlPr>
              <w:rPr>
                <w:rFonts w:ascii="Cambria Math" w:hAnsi="Cambria Math" w:cstheme="minorHAnsi"/>
                <w:i/>
                <w:szCs w:val="28"/>
              </w:rPr>
            </m:ctrlPr>
          </m:fPr>
          <m:num>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num>
          <m:den>
            <m:r>
              <w:rPr>
                <w:rFonts w:ascii="Cambria Math" w:hAnsi="Cambria Math" w:cstheme="minorHAnsi"/>
                <w:szCs w:val="28"/>
              </w:rPr>
              <m:t>100%</m:t>
            </m:r>
          </m:den>
        </m:f>
        <m:r>
          <w:rPr>
            <w:rFonts w:ascii="Cambria Math" w:hAnsi="Cambria Math"/>
          </w:rPr>
          <m:t xml:space="preserve"> ,</m:t>
        </m:r>
      </m:oMath>
      <w:r w:rsidR="00A32C63" w:rsidRPr="00F02031">
        <w:tab/>
      </w:r>
      <w:r w:rsidR="00A32C63" w:rsidRPr="00F02031">
        <w:tab/>
      </w:r>
      <w:r w:rsidR="00A32C63" w:rsidRPr="00F02031">
        <w:tab/>
      </w:r>
      <w:r w:rsidR="00A32C63" w:rsidRPr="00F02031">
        <w:tab/>
        <w:t xml:space="preserve">     (6.13)</w:t>
      </w:r>
    </w:p>
    <w:p w14:paraId="6DC6BF95" w14:textId="77777777" w:rsidR="00A32C63" w:rsidRPr="00F02031" w:rsidRDefault="00A32C63" w:rsidP="00A32C63">
      <w:pPr>
        <w:pStyle w:val="af1"/>
        <w:ind w:left="360"/>
        <w:rPr>
          <w:vertAlign w:val="subscript"/>
        </w:rPr>
      </w:pPr>
    </w:p>
    <w:p w14:paraId="7CB0B83A" w14:textId="77777777" w:rsidR="00A32C63" w:rsidRPr="00F02031" w:rsidRDefault="00A32C63" w:rsidP="00A32C63">
      <w:pPr>
        <w:pStyle w:val="af1"/>
      </w:pPr>
      <w:r w:rsidRPr="00F02031">
        <w:t xml:space="preserve">где </w:t>
      </w:r>
      <m:oMath>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oMath>
      <w:r w:rsidRPr="00F02031">
        <w:t xml:space="preserve">– стоимость компьютера; </w:t>
      </w:r>
    </w:p>
    <w:p w14:paraId="22988813" w14:textId="77777777" w:rsidR="00A32C63" w:rsidRPr="00F02031" w:rsidRDefault="003E3D45" w:rsidP="00A32C63">
      <w:pPr>
        <w:pStyle w:val="af1"/>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oMath>
      <w:r w:rsidR="00A32C63" w:rsidRPr="00F02031">
        <w:t xml:space="preserve"> – норма амортизации, которая рассчитывается по формуле (6.14): </w:t>
      </w:r>
    </w:p>
    <w:p w14:paraId="50A9163F" w14:textId="77777777" w:rsidR="00A32C63" w:rsidRPr="00F02031" w:rsidRDefault="00A32C63" w:rsidP="00A32C63">
      <w:pPr>
        <w:pStyle w:val="af1"/>
        <w:ind w:left="426"/>
        <w:rPr>
          <w:position w:val="-38"/>
        </w:rPr>
      </w:pPr>
    </w:p>
    <w:p w14:paraId="01C74475" w14:textId="77777777" w:rsidR="00A32C63" w:rsidRPr="00F02031" w:rsidRDefault="003E3D45" w:rsidP="00A32C63">
      <w:pPr>
        <w:pStyle w:val="af1"/>
        <w:ind w:left="426"/>
        <w:jc w:val="right"/>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A32C63" w:rsidRPr="00F02031">
        <w:t xml:space="preserve">                                                           (6.14)</w:t>
      </w:r>
    </w:p>
    <w:p w14:paraId="549A009D" w14:textId="77777777" w:rsidR="00A32C63" w:rsidRPr="00F02031" w:rsidRDefault="00A32C63" w:rsidP="00A32C63">
      <w:pPr>
        <w:pStyle w:val="af1"/>
        <w:ind w:left="426"/>
        <w:jc w:val="right"/>
        <w:rPr>
          <w:sz w:val="18"/>
        </w:rPr>
      </w:pPr>
    </w:p>
    <w:p w14:paraId="33166526" w14:textId="77777777" w:rsidR="00A32C63" w:rsidRPr="00F02031" w:rsidRDefault="00A32C63" w:rsidP="00A32C63">
      <w:pPr>
        <w:rPr>
          <w:b/>
        </w:rPr>
      </w:pPr>
      <w:r w:rsidRPr="00F02031">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F02031">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F02031">
        <w:t xml:space="preserve"> = 3 года).</w:t>
      </w:r>
    </w:p>
    <w:p w14:paraId="7D3332AD" w14:textId="77777777" w:rsidR="00A32C63" w:rsidRPr="00F02031" w:rsidRDefault="00A32C63" w:rsidP="00A32C63">
      <w:pPr>
        <w:ind w:firstLine="708"/>
      </w:pPr>
      <w:r w:rsidRPr="00F02031">
        <w:t>Подставляя данные в формулы (6.14) и (6.13) получаем:</w:t>
      </w:r>
    </w:p>
    <w:p w14:paraId="302C08D1" w14:textId="77777777" w:rsidR="00A32C63" w:rsidRPr="00F02031" w:rsidRDefault="00A32C63" w:rsidP="00A32C63">
      <w:pPr>
        <w:ind w:firstLine="708"/>
      </w:pPr>
    </w:p>
    <w:p w14:paraId="245AF80B" w14:textId="77777777" w:rsidR="00A32C63" w:rsidRPr="00F02031" w:rsidRDefault="003E3D45" w:rsidP="00A32C63">
      <w:pPr>
        <w:ind w:firstLine="0"/>
        <w:jc w:val="center"/>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A32C63" w:rsidRPr="00F02031">
        <w:t xml:space="preserve"> </w:t>
      </w:r>
    </w:p>
    <w:p w14:paraId="50EA87BA" w14:textId="77777777" w:rsidR="00A32C63" w:rsidRPr="00F02031" w:rsidRDefault="003E3D45" w:rsidP="00A32C63">
      <w:pPr>
        <w:jc w:val="center"/>
      </w:pPr>
      <m:oMathPara>
        <m:oMathParaPr>
          <m:jc m:val="center"/>
        </m:oMathPara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600∙ </m:t>
          </m:r>
          <m:f>
            <m:fPr>
              <m:ctrlPr>
                <w:rPr>
                  <w:rFonts w:ascii="Cambria Math" w:hAnsi="Cambria Math" w:cstheme="minorHAnsi"/>
                  <w:i/>
                  <w:szCs w:val="28"/>
                </w:rPr>
              </m:ctrlPr>
            </m:fPr>
            <m:num>
              <m:r>
                <w:rPr>
                  <w:rFonts w:ascii="Cambria Math" w:hAnsi="Cambria Math" w:cstheme="minorHAnsi"/>
                  <w:szCs w:val="28"/>
                </w:rPr>
                <m:t>33,33%</m:t>
              </m:r>
            </m:num>
            <m:den>
              <m:r>
                <w:rPr>
                  <w:rFonts w:ascii="Cambria Math" w:hAnsi="Cambria Math" w:cstheme="minorHAnsi"/>
                  <w:szCs w:val="28"/>
                </w:rPr>
                <m:t>100%</m:t>
              </m:r>
            </m:den>
          </m:f>
          <m:r>
            <w:rPr>
              <w:rFonts w:ascii="Cambria Math" w:hAnsi="Cambria Math"/>
            </w:rPr>
            <m:t>=199,98 руб.  ,</m:t>
          </m:r>
        </m:oMath>
      </m:oMathPara>
    </w:p>
    <w:p w14:paraId="5065BA38" w14:textId="77777777" w:rsidR="00A32C63" w:rsidRPr="00F02031" w:rsidRDefault="00A32C63" w:rsidP="00A32C63">
      <w:pPr>
        <w:jc w:val="center"/>
        <w:rPr>
          <w:sz w:val="20"/>
        </w:rPr>
      </w:pPr>
    </w:p>
    <w:p w14:paraId="69A5D367" w14:textId="77777777" w:rsidR="00A32C63" w:rsidRPr="00F02031" w:rsidRDefault="00A32C63" w:rsidP="00A32C63">
      <w:pPr>
        <w:pStyle w:val="af1"/>
        <w:tabs>
          <w:tab w:val="left" w:pos="720"/>
        </w:tabs>
      </w:pPr>
      <w:r w:rsidRPr="00F02031">
        <w:tab/>
        <w:t>Годовая стоимость электроэнергии вычисляется по формуле (6.15):</w:t>
      </w:r>
    </w:p>
    <w:p w14:paraId="19AC0730" w14:textId="77777777" w:rsidR="00A32C63" w:rsidRPr="00F02031" w:rsidRDefault="00A32C63" w:rsidP="00A32C63">
      <w:pPr>
        <w:pStyle w:val="af1"/>
        <w:rPr>
          <w:sz w:val="20"/>
        </w:rPr>
      </w:pPr>
    </w:p>
    <w:p w14:paraId="779C7E12" w14:textId="77777777" w:rsidR="00A32C63" w:rsidRPr="00F02031" w:rsidRDefault="003E3D45" w:rsidP="00A32C63">
      <w:pPr>
        <w:pStyle w:val="af1"/>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oMath>
      <w:r w:rsidR="00A32C63" w:rsidRPr="00F02031">
        <w:t xml:space="preserve"> </w:t>
      </w:r>
      <w:r w:rsidR="00A32C63" w:rsidRPr="00F02031">
        <w:tab/>
      </w:r>
      <w:r w:rsidR="00A32C63" w:rsidRPr="00F02031">
        <w:tab/>
        <w:t xml:space="preserve">                       (6.15)</w:t>
      </w:r>
    </w:p>
    <w:p w14:paraId="499D7D3D" w14:textId="77777777" w:rsidR="00A32C63" w:rsidRPr="00F02031" w:rsidRDefault="00A32C63" w:rsidP="00A32C63">
      <w:pPr>
        <w:pStyle w:val="af1"/>
        <w:ind w:firstLine="708"/>
        <w:jc w:val="right"/>
      </w:pPr>
    </w:p>
    <w:p w14:paraId="39DA5B03" w14:textId="77777777" w:rsidR="00A32C63" w:rsidRPr="00F02031" w:rsidRDefault="00A32C63" w:rsidP="00A32C63">
      <w:pPr>
        <w:pStyle w:val="af1"/>
      </w:pPr>
      <w:r w:rsidRPr="00F02031">
        <w:t xml:space="preserve">где </w:t>
      </w:r>
      <m:oMath>
        <m:r>
          <w:rPr>
            <w:rFonts w:ascii="Cambria Math" w:hAnsi="Cambria Math" w:cstheme="minorHAnsi"/>
            <w:szCs w:val="27"/>
          </w:rPr>
          <m:t>M</m:t>
        </m:r>
      </m:oMath>
      <w:r w:rsidRPr="00F02031">
        <w:t xml:space="preserve"> – мощность компьютера, КВт (примем равным 0.4 кВт); </w:t>
      </w:r>
    </w:p>
    <w:p w14:paraId="08E2515E" w14:textId="77777777" w:rsidR="00A32C63" w:rsidRPr="00F02031" w:rsidRDefault="003E3D45" w:rsidP="00A32C63">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 xml:space="preserve"> </m:t>
        </m:r>
      </m:oMath>
      <w:r w:rsidR="00A32C63" w:rsidRPr="00F02031">
        <w:rPr>
          <w:szCs w:val="28"/>
        </w:rPr>
        <w:t>– коэффициент загрузки,</w:t>
      </w:r>
      <w:r w:rsidR="00A32C63" w:rsidRPr="00F02031">
        <w:rPr>
          <w:rFonts w:eastAsia="Calibri"/>
          <w:szCs w:val="28"/>
        </w:rPr>
        <w:t xml:space="preserve"> учитывающий использование оборудования </w:t>
      </w:r>
      <w:r w:rsidR="00A32C63" w:rsidRPr="00F02031">
        <w:rPr>
          <w:rFonts w:eastAsia="Calibri"/>
          <w:bCs/>
          <w:szCs w:val="28"/>
        </w:rPr>
        <w:t xml:space="preserve">по </w:t>
      </w:r>
      <w:r w:rsidR="00A32C63" w:rsidRPr="00F02031">
        <w:rPr>
          <w:rFonts w:eastAsia="Calibri"/>
          <w:szCs w:val="28"/>
        </w:rPr>
        <w:t>времени</w:t>
      </w:r>
      <w:r w:rsidR="00A32C63" w:rsidRPr="00F02031">
        <w:rPr>
          <w:szCs w:val="28"/>
        </w:rPr>
        <w:t xml:space="preserve"> (0.9); </w:t>
      </w:r>
    </w:p>
    <w:p w14:paraId="6D583D5E" w14:textId="77777777" w:rsidR="00A32C63" w:rsidRPr="00F02031" w:rsidRDefault="003E3D45" w:rsidP="00A32C63">
      <w:pPr>
        <w:pStyle w:val="af1"/>
      </w:pPr>
      <m:oMath>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 xml:space="preserve"> </m:t>
        </m:r>
      </m:oMath>
      <w:r w:rsidR="00A32C63" w:rsidRPr="00F02031">
        <w:t>– стоимость 1 кВт</w:t>
      </w:r>
      <m:oMath>
        <m:r>
          <w:rPr>
            <w:rFonts w:ascii="Cambria Math" w:hAnsi="Cambria Math" w:cstheme="minorHAnsi"/>
            <w:szCs w:val="27"/>
          </w:rPr>
          <m:t>∙</m:t>
        </m:r>
      </m:oMath>
      <w:r w:rsidR="00A32C63" w:rsidRPr="00F02031">
        <w:t>ч электроэнергии (0,27274 руб./кВт</w:t>
      </w:r>
      <m:oMath>
        <m:r>
          <w:rPr>
            <w:rFonts w:ascii="Cambria Math" w:hAnsi="Cambria Math" w:cstheme="minorHAnsi"/>
            <w:szCs w:val="27"/>
          </w:rPr>
          <m:t>∙</m:t>
        </m:r>
      </m:oMath>
      <w:r w:rsidR="00A32C63" w:rsidRPr="00F02031">
        <w:rPr>
          <w:szCs w:val="27"/>
        </w:rPr>
        <w:t>ч</w:t>
      </w:r>
      <w:r w:rsidR="00A32C63" w:rsidRPr="00F02031">
        <w:t xml:space="preserve"> для бюджетных организаций по состоянию 01.02.2020); </w:t>
      </w:r>
    </w:p>
    <w:p w14:paraId="6D371E28" w14:textId="77777777" w:rsidR="00A32C63" w:rsidRPr="00F02031" w:rsidRDefault="003E3D45" w:rsidP="00A32C63">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r>
          <w:rPr>
            <w:rFonts w:ascii="Cambria Math" w:hAnsi="Cambria Math" w:cstheme="minorHAnsi"/>
            <w:szCs w:val="27"/>
          </w:rPr>
          <m:t xml:space="preserve"> </m:t>
        </m:r>
      </m:oMath>
      <w:r w:rsidR="00A32C63" w:rsidRPr="00F02031">
        <w:rPr>
          <w:szCs w:val="28"/>
        </w:rPr>
        <w:t xml:space="preserve">– </w:t>
      </w:r>
      <w:r w:rsidR="00A32C63" w:rsidRPr="00F02031">
        <w:rPr>
          <w:rFonts w:eastAsia="Calibri"/>
          <w:szCs w:val="28"/>
        </w:rPr>
        <w:t>коэффициент, учитывающий потери в сети (</w:t>
      </w:r>
      <w:r w:rsidR="00A32C63" w:rsidRPr="00F02031">
        <w:rPr>
          <w:rFonts w:eastAsia="Calibri"/>
          <w:szCs w:val="28"/>
          <w:lang w:val="en-US"/>
        </w:rPr>
        <w:t>Kc</w:t>
      </w:r>
      <w:r w:rsidR="00A32C63" w:rsidRPr="00F02031">
        <w:rPr>
          <w:rFonts w:eastAsia="Calibri"/>
          <w:szCs w:val="28"/>
        </w:rPr>
        <w:t>=1,05);</w:t>
      </w:r>
    </w:p>
    <w:p w14:paraId="768CCAA8" w14:textId="77777777" w:rsidR="00A32C63" w:rsidRPr="00F02031" w:rsidRDefault="003E3D45" w:rsidP="00A32C63">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oMath>
      <w:r w:rsidR="00A32C63" w:rsidRPr="00F02031">
        <w:t>– эффективный фонд рабочего времени, рассчитывается по формуле (6.16):</w:t>
      </w:r>
    </w:p>
    <w:p w14:paraId="12477F0D" w14:textId="77777777" w:rsidR="00A32C63" w:rsidRPr="00F02031" w:rsidRDefault="00A32C63" w:rsidP="00A32C63">
      <w:pPr>
        <w:pStyle w:val="af1"/>
        <w:rPr>
          <w:sz w:val="12"/>
        </w:rPr>
      </w:pPr>
    </w:p>
    <w:p w14:paraId="5BE1DE7A" w14:textId="77777777" w:rsidR="00A32C63" w:rsidRPr="00F02031" w:rsidRDefault="003E3D45" w:rsidP="00A32C63">
      <w:pPr>
        <w:pStyle w:val="af1"/>
        <w:ind w:firstLine="708"/>
        <w:jc w:val="right"/>
      </w:p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r>
          <w:rPr>
            <w:rFonts w:ascii="Cambria Math" w:hAnsi="Cambria Math" w:cstheme="minorHAnsi"/>
            <w:szCs w:val="27"/>
          </w:rPr>
          <m:t>∙</m:t>
        </m:r>
        <m:r>
          <w:rPr>
            <w:rFonts w:ascii="Cambria Math" w:hAnsi="Cambria Math" w:cstheme="minorHAnsi"/>
            <w:szCs w:val="27"/>
            <w:lang w:val="en-US"/>
          </w:rPr>
          <m:t>d</m:t>
        </m:r>
        <m:r>
          <w:rPr>
            <w:rFonts w:ascii="Cambria Math" w:hAnsi="Cambria Math" w:cstheme="minorHAnsi"/>
            <w:szCs w:val="27"/>
          </w:rPr>
          <m:t>∙</m:t>
        </m:r>
        <m:d>
          <m:dPr>
            <m:ctrlPr>
              <w:rPr>
                <w:rFonts w:ascii="Cambria Math" w:hAnsi="Cambria Math" w:cstheme="minorHAnsi"/>
                <w:i/>
                <w:szCs w:val="27"/>
                <w:lang w:val="en-US"/>
              </w:rPr>
            </m:ctrlPr>
          </m:dPr>
          <m:e>
            <m:r>
              <w:rPr>
                <w:rFonts w:ascii="Cambria Math" w:hAnsi="Cambria Math" w:cstheme="minorHAnsi"/>
                <w:szCs w:val="27"/>
              </w:rPr>
              <m:t xml:space="preserve">1- </m:t>
            </m:r>
            <m:f>
              <m:fPr>
                <m:ctrlPr>
                  <w:rPr>
                    <w:rFonts w:ascii="Cambria Math" w:hAnsi="Cambria Math" w:cstheme="minorHAnsi"/>
                    <w:i/>
                    <w:szCs w:val="27"/>
                    <w:lang w:val="en-US"/>
                  </w:rPr>
                </m:ctrlPr>
              </m:fPr>
              <m:num>
                <m:r>
                  <w:rPr>
                    <w:rFonts w:ascii="Cambria Math" w:hAnsi="Cambria Math" w:cstheme="minorHAnsi"/>
                    <w:szCs w:val="27"/>
                    <w:lang w:val="en-US"/>
                  </w:rPr>
                  <m:t>f</m:t>
                </m:r>
              </m:num>
              <m:den>
                <m:r>
                  <w:rPr>
                    <w:rFonts w:ascii="Cambria Math" w:hAnsi="Cambria Math" w:cstheme="minorHAnsi"/>
                    <w:szCs w:val="27"/>
                  </w:rPr>
                  <m:t>100%</m:t>
                </m:r>
              </m:den>
            </m:f>
          </m:e>
        </m:d>
        <m:r>
          <w:rPr>
            <w:rFonts w:ascii="Cambria Math" w:hAnsi="Cambria Math" w:cstheme="minorHAnsi"/>
            <w:szCs w:val="27"/>
          </w:rPr>
          <m:t xml:space="preserve"> ,</m:t>
        </m:r>
      </m:oMath>
      <w:r w:rsidR="00A32C63" w:rsidRPr="00F02031">
        <w:t xml:space="preserve"> </w:t>
      </w:r>
      <w:r w:rsidR="00A32C63" w:rsidRPr="00F02031">
        <w:tab/>
      </w:r>
      <w:r w:rsidR="00A32C63" w:rsidRPr="00F02031">
        <w:tab/>
      </w:r>
      <w:r w:rsidR="00A32C63" w:rsidRPr="00F02031">
        <w:tab/>
      </w:r>
      <w:r w:rsidR="00A32C63" w:rsidRPr="00F02031">
        <w:tab/>
        <w:t>(6.16)</w:t>
      </w:r>
    </w:p>
    <w:p w14:paraId="0320D67A" w14:textId="77777777" w:rsidR="00A32C63" w:rsidRPr="00F02031" w:rsidRDefault="00A32C63" w:rsidP="00A32C63">
      <w:pPr>
        <w:ind w:firstLine="708"/>
        <w:rPr>
          <w:sz w:val="24"/>
        </w:rPr>
      </w:pPr>
    </w:p>
    <w:p w14:paraId="1DD0A5DE" w14:textId="77777777" w:rsidR="00A32C63" w:rsidRPr="00F02031" w:rsidRDefault="00A32C63" w:rsidP="00A32C63">
      <w:pPr>
        <w:pStyle w:val="af1"/>
      </w:pPr>
      <w:r w:rsidRPr="00F02031">
        <w:t xml:space="preserve">где  </w:t>
      </w:r>
      <m:oMath>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oMath>
      <w:r w:rsidRPr="00F02031">
        <w:rPr>
          <w:i/>
        </w:rPr>
        <w:t xml:space="preserve"> </w:t>
      </w:r>
      <w:r w:rsidRPr="00F02031">
        <w:t xml:space="preserve">= 255 – количество рабочих дней в 2020 году при пятидневной рабочей неделе (данные Министерства труда и соцзащиты РБ); </w:t>
      </w:r>
    </w:p>
    <w:p w14:paraId="6877FB2F" w14:textId="77777777" w:rsidR="00A32C63" w:rsidRPr="00F02031" w:rsidRDefault="00A32C63" w:rsidP="00A32C63">
      <w:pPr>
        <w:pStyle w:val="af1"/>
      </w:pPr>
      <w:r w:rsidRPr="00F02031">
        <w:rPr>
          <w:i/>
          <w:lang w:val="en-US"/>
        </w:rPr>
        <w:t>d</w:t>
      </w:r>
      <w:r w:rsidRPr="00F02031">
        <w:t xml:space="preserve"> = 7,97 – продолжительность рабочего дня, ч.;</w:t>
      </w:r>
    </w:p>
    <w:p w14:paraId="5DEC1A21" w14:textId="77777777" w:rsidR="00A32C63" w:rsidRPr="00F02031" w:rsidRDefault="00A32C63" w:rsidP="00A32C63">
      <w:pPr>
        <w:pStyle w:val="af1"/>
      </w:pPr>
      <w:r w:rsidRPr="00F02031">
        <w:t xml:space="preserve"> </w:t>
      </w:r>
      <w:r w:rsidRPr="00F02031">
        <w:rPr>
          <w:i/>
          <w:lang w:val="en-US"/>
        </w:rPr>
        <w:t>f</w:t>
      </w:r>
      <w:r w:rsidRPr="00F02031">
        <w:t xml:space="preserve"> = 2% – планируемый процент времени на ремонт оборудования.</w:t>
      </w:r>
    </w:p>
    <w:p w14:paraId="45B35EF2" w14:textId="77777777" w:rsidR="00A32C63" w:rsidRPr="00F02031" w:rsidRDefault="00A32C63" w:rsidP="00A32C63">
      <w:pPr>
        <w:ind w:firstLine="708"/>
      </w:pPr>
      <w:r w:rsidRPr="00F02031">
        <w:t>Подставляя данные в формулу (6.16) получаем:</w:t>
      </w:r>
    </w:p>
    <w:p w14:paraId="0D4E4687" w14:textId="77777777" w:rsidR="00A32C63" w:rsidRPr="00F02031" w:rsidRDefault="00A32C63" w:rsidP="00A32C63">
      <w:pPr>
        <w:ind w:firstLine="708"/>
        <w:rPr>
          <w:sz w:val="22"/>
        </w:rPr>
      </w:pPr>
    </w:p>
    <w:p w14:paraId="0EF47001" w14:textId="77777777" w:rsidR="00A32C63" w:rsidRPr="00F02031" w:rsidRDefault="003E3D45" w:rsidP="00A32C63">
      <w:pPr>
        <w:ind w:firstLine="708"/>
        <w:rPr>
          <w:i/>
        </w:rPr>
      </w:pPr>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r>
            <w:rPr>
              <w:rFonts w:ascii="Cambria Math" w:eastAsia="Times New Roman" w:hAnsi="Cambria Math" w:cstheme="minorHAnsi"/>
              <w:szCs w:val="27"/>
              <w:lang w:eastAsia="ru-RU"/>
            </w:rPr>
            <m:t>255</m:t>
          </m:r>
          <m:r>
            <w:rPr>
              <w:rFonts w:ascii="Cambria Math" w:hAnsi="Cambria Math" w:cstheme="minorHAnsi"/>
              <w:szCs w:val="27"/>
            </w:rPr>
            <m:t>∙</m:t>
          </m:r>
          <m:r>
            <w:rPr>
              <w:rFonts w:ascii="Cambria Math" w:hAnsi="Cambria Math" w:cstheme="minorHAnsi"/>
              <w:szCs w:val="27"/>
              <w:lang w:val="en-US"/>
            </w:rPr>
            <m:t>7,97∙</m:t>
          </m:r>
          <m:d>
            <m:dPr>
              <m:ctrlPr>
                <w:rPr>
                  <w:rFonts w:ascii="Cambria Math" w:eastAsia="Times New Roman" w:hAnsi="Cambria Math" w:cstheme="minorHAnsi"/>
                  <w:i/>
                  <w:szCs w:val="27"/>
                  <w:lang w:val="en-US" w:eastAsia="ru-RU"/>
                </w:rPr>
              </m:ctrlPr>
            </m:dPr>
            <m:e>
              <m:r>
                <w:rPr>
                  <w:rFonts w:ascii="Cambria Math" w:hAnsi="Cambria Math" w:cstheme="minorHAnsi"/>
                  <w:szCs w:val="27"/>
                  <w:lang w:val="en-US"/>
                </w:rPr>
                <m:t xml:space="preserve">1- </m:t>
              </m:r>
              <m:f>
                <m:fPr>
                  <m:ctrlPr>
                    <w:rPr>
                      <w:rFonts w:ascii="Cambria Math" w:eastAsia="Times New Roman" w:hAnsi="Cambria Math" w:cstheme="minorHAnsi"/>
                      <w:i/>
                      <w:szCs w:val="27"/>
                      <w:lang w:val="en-US" w:eastAsia="ru-RU"/>
                    </w:rPr>
                  </m:ctrlPr>
                </m:fPr>
                <m:num>
                  <m:r>
                    <w:rPr>
                      <w:rFonts w:ascii="Cambria Math" w:hAnsi="Cambria Math" w:cstheme="minorHAnsi"/>
                      <w:szCs w:val="27"/>
                      <w:lang w:val="en-US"/>
                    </w:rPr>
                    <m:t>2%</m:t>
                  </m:r>
                </m:num>
                <m:den>
                  <m:r>
                    <w:rPr>
                      <w:rFonts w:ascii="Cambria Math" w:hAnsi="Cambria Math" w:cstheme="minorHAnsi"/>
                      <w:szCs w:val="27"/>
                      <w:lang w:val="en-US"/>
                    </w:rPr>
                    <m:t>100%</m:t>
                  </m:r>
                </m:den>
              </m:f>
            </m:e>
          </m:d>
          <m:r>
            <w:rPr>
              <w:rFonts w:ascii="Cambria Math" w:eastAsia="Times New Roman" w:hAnsi="Cambria Math" w:cstheme="minorHAnsi"/>
              <w:szCs w:val="27"/>
              <w:lang w:val="en-US" w:eastAsia="ru-RU"/>
            </w:rPr>
            <m:t xml:space="preserve">=255∙7,97∙0,98=1991,7 </m:t>
          </m:r>
          <m:r>
            <w:rPr>
              <w:rFonts w:ascii="Cambria Math" w:eastAsia="Times New Roman" w:hAnsi="Cambria Math" w:cstheme="minorHAnsi"/>
              <w:szCs w:val="27"/>
              <w:lang w:eastAsia="ru-RU"/>
            </w:rPr>
            <m:t>ч.</m:t>
          </m:r>
        </m:oMath>
      </m:oMathPara>
    </w:p>
    <w:p w14:paraId="52798A5D" w14:textId="77777777" w:rsidR="00A32C63" w:rsidRPr="00F02031" w:rsidRDefault="00A32C63" w:rsidP="00A32C63">
      <w:pPr>
        <w:pStyle w:val="af1"/>
        <w:ind w:firstLine="708"/>
        <w:jc w:val="center"/>
        <w:rPr>
          <w:sz w:val="22"/>
        </w:rPr>
      </w:pPr>
    </w:p>
    <w:p w14:paraId="1BBDEDE0" w14:textId="77777777" w:rsidR="00A32C63" w:rsidRPr="00F02031" w:rsidRDefault="00A32C63" w:rsidP="00A32C63">
      <w:pPr>
        <w:ind w:firstLine="708"/>
      </w:pPr>
      <w:r w:rsidRPr="00F02031">
        <w:t>Подставляя данные в формулу (6.15) получаем:</w:t>
      </w:r>
    </w:p>
    <w:p w14:paraId="605B66EA" w14:textId="77777777" w:rsidR="00A32C63" w:rsidRPr="00F02031" w:rsidRDefault="00A32C63" w:rsidP="00A32C63">
      <w:pPr>
        <w:ind w:firstLine="708"/>
        <w:rPr>
          <w:sz w:val="24"/>
        </w:rPr>
      </w:pPr>
    </w:p>
    <w:p w14:paraId="2D881638" w14:textId="77777777" w:rsidR="00A32C63" w:rsidRPr="00F02031" w:rsidRDefault="003E3D45" w:rsidP="00A32C63">
      <w:pPr>
        <w:ind w:firstLine="708"/>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0,4∙</m:t>
          </m:r>
          <m:r>
            <w:rPr>
              <w:rFonts w:ascii="Cambria Math" w:eastAsia="Times New Roman" w:hAnsi="Cambria Math" w:cstheme="minorHAnsi"/>
              <w:szCs w:val="27"/>
              <w:lang w:eastAsia="ru-RU"/>
            </w:rPr>
            <m:t>0,9</m:t>
          </m:r>
          <m:r>
            <w:rPr>
              <w:rFonts w:ascii="Cambria Math" w:hAnsi="Cambria Math" w:cstheme="minorHAnsi"/>
              <w:szCs w:val="27"/>
            </w:rPr>
            <m:t>∙</m:t>
          </m:r>
          <m:r>
            <w:rPr>
              <w:rFonts w:ascii="Cambria Math" w:eastAsia="Times New Roman" w:hAnsi="Cambria Math" w:cstheme="minorHAnsi"/>
              <w:szCs w:val="27"/>
              <w:lang w:eastAsia="ru-RU"/>
            </w:rPr>
            <m:t xml:space="preserve">1991,7 </m:t>
          </m:r>
          <m:r>
            <w:rPr>
              <w:rFonts w:ascii="Cambria Math" w:hAnsi="Cambria Math" w:cstheme="minorHAnsi"/>
              <w:szCs w:val="27"/>
            </w:rPr>
            <m:t>∙</m:t>
          </m:r>
          <m:r>
            <w:rPr>
              <w:rFonts w:ascii="Cambria Math" w:eastAsia="Times New Roman" w:hAnsi="Cambria Math" w:cstheme="minorHAnsi"/>
              <w:szCs w:val="27"/>
              <w:lang w:eastAsia="ru-RU"/>
            </w:rPr>
            <m:t xml:space="preserve">0,27274 </m:t>
          </m:r>
          <m:r>
            <w:rPr>
              <w:rFonts w:ascii="Cambria Math" w:hAnsi="Cambria Math" w:cstheme="minorHAnsi"/>
              <w:szCs w:val="27"/>
            </w:rPr>
            <m:t>∙</m:t>
          </m:r>
          <m:r>
            <w:rPr>
              <w:rFonts w:ascii="Cambria Math" w:eastAsia="Times New Roman" w:hAnsi="Cambria Math" w:cstheme="minorHAnsi"/>
              <w:szCs w:val="27"/>
              <w:lang w:eastAsia="ru-RU"/>
            </w:rPr>
            <m:t>1,05 =</m:t>
          </m:r>
          <m:r>
            <w:rPr>
              <w:rFonts w:ascii="Cambria Math" w:eastAsiaTheme="minorEastAsia" w:hAnsi="Cambria Math"/>
              <w:szCs w:val="27"/>
              <w:lang w:eastAsia="ru-RU"/>
            </w:rPr>
            <m:t xml:space="preserve"> 205,3 руб.</m:t>
          </m:r>
        </m:oMath>
      </m:oMathPara>
    </w:p>
    <w:p w14:paraId="58C93BCF" w14:textId="77777777" w:rsidR="00A32C63" w:rsidRPr="00F02031" w:rsidRDefault="00A32C63" w:rsidP="00A32C63">
      <w:pPr>
        <w:pStyle w:val="af1"/>
        <w:ind w:left="567"/>
        <w:jc w:val="center"/>
      </w:pPr>
    </w:p>
    <w:p w14:paraId="3B084965" w14:textId="77777777" w:rsidR="00A32C63" w:rsidRPr="00F02031" w:rsidRDefault="00A32C63" w:rsidP="00A32C63">
      <w:pPr>
        <w:pStyle w:val="af1"/>
        <w:ind w:firstLine="708"/>
      </w:pPr>
      <w:r w:rsidRPr="00F02031">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oMath>
      <w:r w:rsidRPr="00F02031">
        <w:t>), который определяется исходя из суммарных годовых эксплуатационных затрат, которые рассчитываются по формуле (6.17):</w:t>
      </w:r>
    </w:p>
    <w:p w14:paraId="47F46F53" w14:textId="77777777" w:rsidR="00A32C63" w:rsidRPr="00F02031" w:rsidRDefault="00A32C63" w:rsidP="00A32C63">
      <w:pPr>
        <w:pStyle w:val="af1"/>
      </w:pPr>
    </w:p>
    <w:p w14:paraId="075F8F82" w14:textId="77777777" w:rsidR="00A32C63" w:rsidRPr="00F02031" w:rsidRDefault="003E3D45" w:rsidP="00A32C63">
      <w:pPr>
        <w:pStyle w:val="af1"/>
        <w:jc w:val="right"/>
      </w:p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f>
          <m:fPr>
            <m:ctrlPr>
              <w:rPr>
                <w:rFonts w:ascii="Cambria Math" w:hAnsi="Cambria Math" w:cstheme="minorHAnsi"/>
                <w:i/>
                <w:szCs w:val="27"/>
              </w:rPr>
            </m:ctrlPr>
          </m:fPr>
          <m:num>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num>
          <m:den>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den>
        </m:f>
        <m:r>
          <w:rPr>
            <w:rFonts w:ascii="Cambria Math" w:hAnsi="Cambria Math" w:cstheme="minorHAnsi"/>
            <w:szCs w:val="27"/>
          </w:rPr>
          <m:t xml:space="preserve"> ,</m:t>
        </m:r>
      </m:oMath>
      <w:r w:rsidR="00A32C63" w:rsidRPr="00F02031">
        <w:tab/>
        <w:t xml:space="preserve"> </w:t>
      </w:r>
      <w:r w:rsidR="00A32C63" w:rsidRPr="00F02031">
        <w:tab/>
      </w:r>
      <w:r w:rsidR="00A32C63" w:rsidRPr="00F02031">
        <w:tab/>
      </w:r>
      <w:r w:rsidR="00A32C63" w:rsidRPr="00F02031">
        <w:tab/>
        <w:t xml:space="preserve">           (6.17)</w:t>
      </w:r>
    </w:p>
    <w:p w14:paraId="78112539" w14:textId="77777777" w:rsidR="00A32C63" w:rsidRPr="00F02031" w:rsidRDefault="00A32C63" w:rsidP="00A32C63">
      <w:pPr>
        <w:pStyle w:val="af1"/>
      </w:pPr>
    </w:p>
    <w:p w14:paraId="44CDE1FC" w14:textId="77777777" w:rsidR="00A32C63" w:rsidRPr="00F02031" w:rsidRDefault="00A32C63" w:rsidP="00A32C63">
      <w:pPr>
        <w:pStyle w:val="af1"/>
      </w:pPr>
      <w:r w:rsidRPr="00F02031">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oMath>
      <w:r w:rsidRPr="00F02031">
        <w:t xml:space="preserve"> – суммарная годовая стоимость эксплуатационных затрат, высчитываемая по формуле (6.18);</w:t>
      </w:r>
    </w:p>
    <w:p w14:paraId="29635824" w14:textId="77777777" w:rsidR="00A32C63" w:rsidRPr="00F02031" w:rsidRDefault="003E3D45" w:rsidP="00A32C63">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oMath>
      <w:r w:rsidR="00A32C63" w:rsidRPr="00F02031">
        <w:t xml:space="preserve"> – эффективный фонд рабочего времени, (формула (6.16));      </w:t>
      </w:r>
    </w:p>
    <w:p w14:paraId="63391D84" w14:textId="77777777" w:rsidR="00A32C63" w:rsidRPr="00F02031" w:rsidRDefault="003E3D45" w:rsidP="00A32C63">
      <w:pPr>
        <w:pStyle w:val="af1"/>
      </w:pP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r>
          <w:rPr>
            <w:rFonts w:ascii="Cambria Math" w:hAnsi="Cambria Math" w:cstheme="minorHAnsi"/>
            <w:szCs w:val="27"/>
          </w:rPr>
          <m:t xml:space="preserve"> </m:t>
        </m:r>
      </m:oMath>
      <w:r w:rsidR="00A32C63" w:rsidRPr="00F02031">
        <w:t>– общее время использования оборудования (из таблицы 6.1 – 343 ч.).</w:t>
      </w:r>
    </w:p>
    <w:p w14:paraId="212E32E3" w14:textId="77777777" w:rsidR="00A32C63" w:rsidRPr="00F02031" w:rsidRDefault="00A32C63" w:rsidP="00A32C63">
      <w:pPr>
        <w:pStyle w:val="af1"/>
        <w:rPr>
          <w:sz w:val="14"/>
        </w:rPr>
      </w:pPr>
    </w:p>
    <w:p w14:paraId="0462F174" w14:textId="77777777" w:rsidR="00A32C63" w:rsidRPr="00F02031" w:rsidRDefault="003E3D45" w:rsidP="00A32C63">
      <w:pPr>
        <w:pStyle w:val="af1"/>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год </m:t>
            </m:r>
          </m:sub>
        </m:sSub>
      </m:oMath>
      <w:r w:rsidR="00A32C63" w:rsidRPr="00F02031">
        <w:tab/>
        <w:t xml:space="preserve"> </w:t>
      </w:r>
      <w:r w:rsidR="00A32C63" w:rsidRPr="00F02031">
        <w:tab/>
      </w:r>
      <w:r w:rsidR="00A32C63" w:rsidRPr="00F02031">
        <w:tab/>
      </w:r>
      <w:r w:rsidR="00A32C63" w:rsidRPr="00F02031">
        <w:tab/>
        <w:t xml:space="preserve">       (6.18)</w:t>
      </w:r>
    </w:p>
    <w:p w14:paraId="62D5B173" w14:textId="77777777" w:rsidR="00A32C63" w:rsidRPr="00F02031" w:rsidRDefault="00A32C63" w:rsidP="00A32C63"/>
    <w:p w14:paraId="3B057F77" w14:textId="77777777" w:rsidR="00A32C63" w:rsidRPr="00F02031" w:rsidRDefault="00A32C63" w:rsidP="00A32C63">
      <w:r w:rsidRPr="00F02031">
        <w:t>Подставляя данные в формулу (6.18) получаем:</w:t>
      </w:r>
    </w:p>
    <w:p w14:paraId="5CF7C747" w14:textId="77777777" w:rsidR="00A32C63" w:rsidRPr="00F02031" w:rsidRDefault="00A32C63" w:rsidP="00A32C63">
      <w:pPr>
        <w:jc w:val="center"/>
        <w:rPr>
          <w:sz w:val="22"/>
        </w:rPr>
      </w:pPr>
    </w:p>
    <w:p w14:paraId="28A4E0D6" w14:textId="77777777" w:rsidR="00A32C63" w:rsidRPr="00F02031" w:rsidRDefault="003E3D45" w:rsidP="00A32C63">
      <w:pPr>
        <w:rPr>
          <w:rFonts w:eastAsiaTheme="minorEastAsia"/>
          <w:szCs w:val="27"/>
          <w:lang w:eastAsia="ru-RU"/>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r>
            <w:rPr>
              <w:rFonts w:ascii="Cambria Math" w:eastAsia="Times New Roman" w:hAnsi="Cambria Math" w:cstheme="minorHAnsi"/>
              <w:szCs w:val="27"/>
              <w:lang w:eastAsia="ru-RU"/>
            </w:rPr>
            <m:t>205</m:t>
          </m:r>
          <m:r>
            <w:rPr>
              <w:rFonts w:ascii="Cambria Math" w:eastAsia="Times New Roman" w:hAnsi="Cambria Math" w:cstheme="minorHAnsi"/>
              <w:szCs w:val="27"/>
              <w:lang w:val="en-US" w:eastAsia="ru-RU"/>
            </w:rPr>
            <m:t>,</m:t>
          </m:r>
          <m:r>
            <w:rPr>
              <w:rFonts w:ascii="Cambria Math" w:eastAsia="Times New Roman" w:hAnsi="Cambria Math" w:cstheme="minorHAnsi"/>
              <w:szCs w:val="27"/>
              <w:lang w:eastAsia="ru-RU"/>
            </w:rPr>
            <m:t>3</m:t>
          </m:r>
          <m:r>
            <w:rPr>
              <w:rFonts w:ascii="Cambria Math" w:hAnsi="Cambria Math" w:cstheme="minorHAnsi"/>
              <w:szCs w:val="27"/>
            </w:rPr>
            <m:t>+</m:t>
          </m:r>
          <m:r>
            <w:rPr>
              <w:rFonts w:ascii="Cambria Math" w:eastAsia="Times New Roman" w:hAnsi="Cambria Math" w:cstheme="minorHAnsi"/>
              <w:szCs w:val="27"/>
              <w:lang w:eastAsia="ru-RU"/>
            </w:rPr>
            <m:t>18</m:t>
          </m:r>
          <m:r>
            <w:rPr>
              <w:rFonts w:ascii="Cambria Math" w:hAnsi="Cambria Math" w:cstheme="minorHAnsi"/>
              <w:szCs w:val="27"/>
            </w:rPr>
            <m:t>+199,98</m:t>
          </m:r>
          <m:r>
            <w:rPr>
              <w:rFonts w:ascii="Cambria Math" w:eastAsia="Times New Roman" w:hAnsi="Cambria Math" w:cstheme="minorHAnsi"/>
              <w:szCs w:val="27"/>
              <w:lang w:eastAsia="ru-RU"/>
            </w:rPr>
            <m:t>=423,28</m:t>
          </m:r>
          <m:r>
            <w:rPr>
              <w:rFonts w:ascii="Cambria Math" w:eastAsiaTheme="minorEastAsia" w:hAnsi="Cambria Math"/>
              <w:szCs w:val="27"/>
              <w:lang w:eastAsia="ru-RU"/>
            </w:rPr>
            <m:t xml:space="preserve"> руб.</m:t>
          </m:r>
        </m:oMath>
      </m:oMathPara>
    </w:p>
    <w:p w14:paraId="585236C0" w14:textId="77777777" w:rsidR="00A32C63" w:rsidRPr="00F02031" w:rsidRDefault="00A32C63" w:rsidP="00A32C63">
      <w:pPr>
        <w:rPr>
          <w:sz w:val="22"/>
        </w:rPr>
      </w:pPr>
    </w:p>
    <w:p w14:paraId="650B48C0" w14:textId="77777777" w:rsidR="00A32C63" w:rsidRPr="00F02031" w:rsidRDefault="00A32C63" w:rsidP="00A32C63">
      <w:r w:rsidRPr="00F02031">
        <w:t>Подставляя данные в формулу (6.17) получаем:</w:t>
      </w:r>
    </w:p>
    <w:p w14:paraId="7CF2E841" w14:textId="77777777" w:rsidR="00A32C63" w:rsidRPr="00F02031" w:rsidRDefault="00A32C63" w:rsidP="00A32C63">
      <w:pPr>
        <w:rPr>
          <w:sz w:val="18"/>
        </w:rPr>
      </w:pPr>
    </w:p>
    <w:p w14:paraId="0DC50525" w14:textId="77777777" w:rsidR="00A32C63" w:rsidRPr="00F02031" w:rsidRDefault="003E3D45" w:rsidP="00A32C63">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r>
            <w:rPr>
              <w:rFonts w:ascii="Cambria Math" w:eastAsia="Times New Roman" w:hAnsi="Cambria Math" w:cstheme="minorHAnsi"/>
              <w:szCs w:val="27"/>
              <w:lang w:eastAsia="ru-RU"/>
            </w:rPr>
            <m:t>423,28</m:t>
          </m:r>
          <m:r>
            <w:rPr>
              <w:rFonts w:ascii="Cambria Math" w:hAnsi="Cambria Math" w:cstheme="minorHAnsi"/>
              <w:szCs w:val="27"/>
            </w:rPr>
            <m:t>∙</m:t>
          </m:r>
          <m:f>
            <m:fPr>
              <m:ctrlPr>
                <w:rPr>
                  <w:rFonts w:ascii="Cambria Math" w:eastAsia="Times New Roman" w:hAnsi="Cambria Math" w:cstheme="minorHAnsi"/>
                  <w:i/>
                  <w:szCs w:val="27"/>
                  <w:lang w:eastAsia="ru-RU"/>
                </w:rPr>
              </m:ctrlPr>
            </m:fPr>
            <m:num>
              <m:r>
                <w:rPr>
                  <w:rFonts w:ascii="Cambria Math" w:eastAsia="Times New Roman" w:hAnsi="Cambria Math" w:cstheme="minorHAnsi"/>
                  <w:szCs w:val="27"/>
                  <w:lang w:eastAsia="ru-RU"/>
                </w:rPr>
                <m:t>332</m:t>
              </m:r>
            </m:num>
            <m:den>
              <m:r>
                <w:rPr>
                  <w:rFonts w:ascii="Cambria Math" w:eastAsia="Times New Roman" w:hAnsi="Cambria Math" w:cstheme="minorHAnsi"/>
                  <w:szCs w:val="27"/>
                  <w:lang w:eastAsia="ru-RU"/>
                </w:rPr>
                <m:t>1991,7</m:t>
              </m:r>
            </m:den>
          </m:f>
          <m:r>
            <w:rPr>
              <w:rFonts w:ascii="Cambria Math" w:eastAsia="Times New Roman" w:hAnsi="Cambria Math" w:cstheme="minorHAnsi"/>
              <w:szCs w:val="27"/>
              <w:lang w:eastAsia="ru-RU"/>
            </w:rPr>
            <m:t>=70,6 руб.</m:t>
          </m:r>
        </m:oMath>
      </m:oMathPara>
    </w:p>
    <w:p w14:paraId="5A6315E9" w14:textId="77777777" w:rsidR="00A32C63" w:rsidRPr="00F02031" w:rsidRDefault="00A32C63" w:rsidP="00A32C63">
      <w:pPr>
        <w:pStyle w:val="af1"/>
        <w:ind w:left="567"/>
        <w:jc w:val="center"/>
        <w:rPr>
          <w:sz w:val="20"/>
        </w:rPr>
      </w:pPr>
    </w:p>
    <w:p w14:paraId="264C71B3" w14:textId="77777777" w:rsidR="00A32C63" w:rsidRPr="00F02031" w:rsidRDefault="00A32C63" w:rsidP="00A32C63">
      <w:pPr>
        <w:ind w:firstLine="708"/>
      </w:pPr>
      <w:r w:rsidRPr="00F02031">
        <w:t xml:space="preserve">6.2.3 Затраты на материалы </w:t>
      </w:r>
    </w:p>
    <w:p w14:paraId="5DB2A2A3" w14:textId="77777777" w:rsidR="00A32C63" w:rsidRPr="00F02031" w:rsidRDefault="00A32C63" w:rsidP="00A32C63">
      <w:pPr>
        <w:spacing w:line="300" w:lineRule="auto"/>
        <w:rPr>
          <w:rFonts w:eastAsia="Calibri"/>
          <w:sz w:val="24"/>
        </w:rPr>
      </w:pPr>
    </w:p>
    <w:p w14:paraId="2916336A" w14:textId="77777777" w:rsidR="00A32C63" w:rsidRPr="00F02031" w:rsidRDefault="00A32C63" w:rsidP="00A32C63">
      <w:pPr>
        <w:rPr>
          <w:rFonts w:eastAsia="Calibri"/>
          <w:szCs w:val="28"/>
        </w:rPr>
      </w:pPr>
      <w:r w:rsidRPr="00F02031">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53BF2812" w14:textId="77777777" w:rsidR="00A32C63" w:rsidRPr="00F02031" w:rsidRDefault="00A32C63" w:rsidP="00A32C63">
      <w:pPr>
        <w:rPr>
          <w:rFonts w:eastAsia="Calibri"/>
          <w:szCs w:val="28"/>
        </w:rPr>
      </w:pPr>
      <w:r w:rsidRPr="00F02031">
        <w:rPr>
          <w:rFonts w:eastAsia="Calibri"/>
          <w:szCs w:val="28"/>
        </w:rPr>
        <w:t xml:space="preserve">Затраты на печать пояснительной записки к дипломному проекту составили – 15 бел. руб. </w:t>
      </w:r>
    </w:p>
    <w:p w14:paraId="67712E14" w14:textId="77777777" w:rsidR="00A32C63" w:rsidRPr="00F02031" w:rsidRDefault="00A32C63" w:rsidP="00A32C63">
      <w:pPr>
        <w:rPr>
          <w:rFonts w:eastAsia="Calibri"/>
          <w:sz w:val="22"/>
          <w:szCs w:val="28"/>
        </w:rPr>
      </w:pPr>
    </w:p>
    <w:p w14:paraId="7C01928C" w14:textId="77777777" w:rsidR="00A32C63" w:rsidRPr="00F02031" w:rsidRDefault="00A32C63" w:rsidP="00A32C63">
      <w:pPr>
        <w:ind w:firstLine="708"/>
      </w:pPr>
      <w:r w:rsidRPr="00F02031">
        <w:t xml:space="preserve">6.2.4 Накладные расходы </w:t>
      </w:r>
    </w:p>
    <w:p w14:paraId="63600A88" w14:textId="77777777" w:rsidR="00A32C63" w:rsidRPr="00F02031" w:rsidRDefault="00A32C63" w:rsidP="00A32C63">
      <w:pPr>
        <w:ind w:firstLine="708"/>
        <w:rPr>
          <w:sz w:val="22"/>
        </w:rPr>
      </w:pPr>
    </w:p>
    <w:bookmarkEnd w:id="38"/>
    <w:p w14:paraId="7680DF0A" w14:textId="77777777" w:rsidR="00A32C63" w:rsidRPr="00F02031" w:rsidRDefault="00A32C63" w:rsidP="00A32C63">
      <w:r w:rsidRPr="00F02031">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48F98874" w14:textId="77777777" w:rsidR="00A32C63" w:rsidRPr="00F02031" w:rsidRDefault="00A32C63" w:rsidP="00A32C63">
      <w:pPr>
        <w:ind w:firstLine="708"/>
        <w:rPr>
          <w:sz w:val="24"/>
        </w:rPr>
      </w:pPr>
    </w:p>
    <w:p w14:paraId="27F4B3DE" w14:textId="77777777" w:rsidR="00A32C63" w:rsidRPr="00F02031" w:rsidRDefault="003E3D45" w:rsidP="00A32C63">
      <w:pPr>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oMath>
      <w:r w:rsidR="00A32C63" w:rsidRPr="00F02031">
        <w:tab/>
      </w:r>
      <w:r w:rsidR="00A32C63" w:rsidRPr="00F02031">
        <w:tab/>
      </w:r>
      <w:r w:rsidR="00A32C63" w:rsidRPr="00F02031">
        <w:tab/>
      </w:r>
      <w:r w:rsidR="00A32C63" w:rsidRPr="00F02031">
        <w:tab/>
        <w:t xml:space="preserve">             (6.19)</w:t>
      </w:r>
    </w:p>
    <w:p w14:paraId="71A50A70" w14:textId="77777777" w:rsidR="00A32C63" w:rsidRPr="00F02031" w:rsidRDefault="00A32C63" w:rsidP="00A32C63">
      <w:pPr>
        <w:ind w:firstLine="708"/>
        <w:rPr>
          <w:sz w:val="24"/>
        </w:rPr>
      </w:pPr>
    </w:p>
    <w:p w14:paraId="638E4CC4" w14:textId="77777777" w:rsidR="00A32C63" w:rsidRPr="00F02031" w:rsidRDefault="00A32C63" w:rsidP="00A32C63">
      <w:pPr>
        <w:ind w:firstLine="708"/>
      </w:pPr>
      <w:r w:rsidRPr="00F02031">
        <w:t>Подставляя данные в формулу (6.19) получаем:</w:t>
      </w:r>
    </w:p>
    <w:p w14:paraId="6523F290" w14:textId="77777777" w:rsidR="00A32C63" w:rsidRPr="00F02031" w:rsidRDefault="00A32C63" w:rsidP="00A32C63">
      <w:pPr>
        <w:ind w:firstLine="708"/>
        <w:rPr>
          <w:sz w:val="22"/>
        </w:rPr>
      </w:pPr>
    </w:p>
    <w:p w14:paraId="2F1D65B7" w14:textId="77777777" w:rsidR="00A32C63" w:rsidRPr="00F02031" w:rsidRDefault="003E3D45" w:rsidP="00A32C63">
      <w:pPr>
        <w:ind w:firstLine="708"/>
        <w:rPr>
          <w:sz w:val="24"/>
        </w:rP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1222,1=366,6 руб.</m:t>
          </m:r>
        </m:oMath>
      </m:oMathPara>
    </w:p>
    <w:p w14:paraId="15D3EA6F" w14:textId="77777777" w:rsidR="00A32C63" w:rsidRPr="00F02031" w:rsidRDefault="00A32C63" w:rsidP="00A32C63">
      <w:pPr>
        <w:ind w:firstLine="708"/>
      </w:pPr>
      <w:r w:rsidRPr="00F02031">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7DD56CB4" w14:textId="77777777" w:rsidR="00A32C63" w:rsidRPr="00F02031" w:rsidRDefault="00A32C63" w:rsidP="00A32C63">
      <w:pPr>
        <w:ind w:firstLine="708"/>
      </w:pPr>
      <w:r w:rsidRPr="00F02031">
        <w:t>Себестоимость разработки программного обеспечения представлена в таблице 6.2.</w:t>
      </w:r>
    </w:p>
    <w:p w14:paraId="7FB8210F" w14:textId="77777777" w:rsidR="00A32C63" w:rsidRPr="00F02031" w:rsidRDefault="00A32C63" w:rsidP="00A32C63">
      <w:pPr>
        <w:ind w:firstLine="708"/>
      </w:pPr>
    </w:p>
    <w:p w14:paraId="55D93D66" w14:textId="77777777" w:rsidR="00A32C63" w:rsidRPr="00F02031" w:rsidRDefault="00A32C63" w:rsidP="00A32C63">
      <w:pPr>
        <w:spacing w:line="276" w:lineRule="auto"/>
        <w:rPr>
          <w:rFonts w:eastAsia="Calibri"/>
          <w:szCs w:val="28"/>
        </w:rPr>
      </w:pPr>
      <w:r w:rsidRPr="00F02031">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A32C63" w:rsidRPr="00F02031" w14:paraId="740ABE01" w14:textId="77777777" w:rsidTr="00A32C63">
        <w:tc>
          <w:tcPr>
            <w:tcW w:w="5103" w:type="dxa"/>
            <w:shd w:val="clear" w:color="auto" w:fill="FFFFFF"/>
            <w:vAlign w:val="center"/>
          </w:tcPr>
          <w:p w14:paraId="0A156320" w14:textId="77777777" w:rsidR="00A32C63" w:rsidRPr="00F02031" w:rsidRDefault="00A32C63" w:rsidP="00A32C63">
            <w:pPr>
              <w:ind w:firstLine="0"/>
              <w:jc w:val="center"/>
              <w:rPr>
                <w:rFonts w:eastAsia="Calibri"/>
                <w:sz w:val="24"/>
                <w:szCs w:val="24"/>
              </w:rPr>
            </w:pPr>
            <w:r w:rsidRPr="00F02031">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718879C5" w14:textId="77777777" w:rsidR="00A32C63" w:rsidRPr="00F02031" w:rsidRDefault="00A32C63" w:rsidP="00A32C63">
            <w:pPr>
              <w:ind w:firstLine="0"/>
              <w:jc w:val="center"/>
              <w:rPr>
                <w:rFonts w:eastAsia="Calibri"/>
                <w:sz w:val="24"/>
                <w:szCs w:val="24"/>
              </w:rPr>
            </w:pPr>
            <w:r w:rsidRPr="00F02031">
              <w:rPr>
                <w:rFonts w:eastAsia="Calibri"/>
                <w:bCs/>
                <w:sz w:val="24"/>
                <w:szCs w:val="24"/>
              </w:rPr>
              <w:t>Обозначение</w:t>
            </w:r>
          </w:p>
        </w:tc>
        <w:tc>
          <w:tcPr>
            <w:tcW w:w="1542" w:type="dxa"/>
            <w:shd w:val="clear" w:color="auto" w:fill="FFFFFF"/>
            <w:vAlign w:val="center"/>
          </w:tcPr>
          <w:p w14:paraId="1BB46EC8" w14:textId="77777777" w:rsidR="00A32C63" w:rsidRPr="00F02031" w:rsidRDefault="00A32C63" w:rsidP="00A32C63">
            <w:pPr>
              <w:ind w:firstLine="0"/>
              <w:jc w:val="center"/>
              <w:rPr>
                <w:rFonts w:eastAsia="Calibri"/>
                <w:sz w:val="24"/>
                <w:szCs w:val="24"/>
              </w:rPr>
            </w:pPr>
            <w:r w:rsidRPr="00F02031">
              <w:rPr>
                <w:rFonts w:eastAsia="Calibri"/>
                <w:bCs/>
                <w:sz w:val="24"/>
                <w:szCs w:val="24"/>
              </w:rPr>
              <w:t xml:space="preserve">Сумма, </w:t>
            </w:r>
            <w:r w:rsidRPr="00F02031">
              <w:rPr>
                <w:rFonts w:eastAsia="Calibri"/>
                <w:sz w:val="24"/>
                <w:szCs w:val="24"/>
              </w:rPr>
              <w:t>руб.</w:t>
            </w:r>
          </w:p>
        </w:tc>
      </w:tr>
      <w:tr w:rsidR="00A32C63" w:rsidRPr="00F02031" w14:paraId="27C42381" w14:textId="77777777" w:rsidTr="00A32C63">
        <w:tc>
          <w:tcPr>
            <w:tcW w:w="5103" w:type="dxa"/>
            <w:shd w:val="clear" w:color="auto" w:fill="FFFFFF"/>
            <w:vAlign w:val="center"/>
          </w:tcPr>
          <w:p w14:paraId="5B2813EA" w14:textId="77777777" w:rsidR="00A32C63" w:rsidRPr="00F02031" w:rsidRDefault="00A32C63" w:rsidP="00A32C63">
            <w:pPr>
              <w:ind w:firstLine="0"/>
              <w:jc w:val="left"/>
              <w:rPr>
                <w:rFonts w:eastAsia="Calibri"/>
                <w:sz w:val="24"/>
                <w:szCs w:val="24"/>
              </w:rPr>
            </w:pPr>
            <w:r w:rsidRPr="00F02031">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2B90D30C" w14:textId="77777777" w:rsidR="00A32C63" w:rsidRPr="00F02031" w:rsidRDefault="003E3D45" w:rsidP="00A32C6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м</m:t>
                    </m:r>
                  </m:sub>
                </m:sSub>
              </m:oMath>
            </m:oMathPara>
          </w:p>
        </w:tc>
        <w:tc>
          <w:tcPr>
            <w:tcW w:w="1542" w:type="dxa"/>
            <w:shd w:val="clear" w:color="auto" w:fill="FFFFFF"/>
            <w:vAlign w:val="center"/>
          </w:tcPr>
          <w:p w14:paraId="6DFD416F" w14:textId="77777777" w:rsidR="00A32C63" w:rsidRPr="00F02031" w:rsidRDefault="00A32C63" w:rsidP="00A32C63">
            <w:pPr>
              <w:ind w:firstLine="0"/>
              <w:jc w:val="center"/>
              <w:rPr>
                <w:rFonts w:eastAsia="Calibri"/>
                <w:sz w:val="24"/>
                <w:szCs w:val="24"/>
              </w:rPr>
            </w:pPr>
            <w:r w:rsidRPr="00F02031">
              <w:rPr>
                <w:rFonts w:eastAsia="Calibri"/>
                <w:sz w:val="24"/>
                <w:szCs w:val="24"/>
              </w:rPr>
              <w:t>15</w:t>
            </w:r>
          </w:p>
        </w:tc>
      </w:tr>
      <w:tr w:rsidR="00A32C63" w:rsidRPr="00F02031" w14:paraId="3DCD291D" w14:textId="77777777" w:rsidTr="00A32C63">
        <w:tc>
          <w:tcPr>
            <w:tcW w:w="5103" w:type="dxa"/>
            <w:shd w:val="clear" w:color="auto" w:fill="FFFFFF"/>
            <w:vAlign w:val="center"/>
          </w:tcPr>
          <w:p w14:paraId="2A92E029" w14:textId="77777777" w:rsidR="00A32C63" w:rsidRPr="00F02031" w:rsidRDefault="00A32C63" w:rsidP="00A32C63">
            <w:pPr>
              <w:ind w:firstLine="0"/>
              <w:jc w:val="left"/>
              <w:rPr>
                <w:rFonts w:eastAsia="Calibri"/>
                <w:sz w:val="24"/>
                <w:szCs w:val="24"/>
              </w:rPr>
            </w:pPr>
            <w:r w:rsidRPr="00F02031">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5FAE45A2" w14:textId="77777777" w:rsidR="00A32C63" w:rsidRPr="00F02031" w:rsidRDefault="003E3D45" w:rsidP="00A32C6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Э</m:t>
                    </m:r>
                  </m:e>
                  <m:sub>
                    <m:r>
                      <w:rPr>
                        <w:rFonts w:ascii="Cambria Math" w:hAnsi="Cambria Math" w:cstheme="minorHAnsi"/>
                        <w:sz w:val="24"/>
                        <w:szCs w:val="24"/>
                      </w:rPr>
                      <m:t>з</m:t>
                    </m:r>
                  </m:sub>
                </m:sSub>
              </m:oMath>
            </m:oMathPara>
          </w:p>
        </w:tc>
        <w:tc>
          <w:tcPr>
            <w:tcW w:w="1542" w:type="dxa"/>
            <w:shd w:val="clear" w:color="auto" w:fill="FFFFFF"/>
            <w:vAlign w:val="center"/>
          </w:tcPr>
          <w:p w14:paraId="3BB22F4B" w14:textId="77777777" w:rsidR="00A32C63" w:rsidRPr="00F02031" w:rsidRDefault="00A32C63" w:rsidP="00A32C63">
            <w:pPr>
              <w:ind w:firstLine="0"/>
              <w:jc w:val="center"/>
              <w:rPr>
                <w:rFonts w:eastAsia="Calibri"/>
                <w:sz w:val="24"/>
                <w:szCs w:val="24"/>
              </w:rPr>
            </w:pPr>
            <w:r w:rsidRPr="00F02031">
              <w:rPr>
                <w:rFonts w:eastAsia="Calibri"/>
                <w:sz w:val="24"/>
                <w:szCs w:val="24"/>
              </w:rPr>
              <w:t>70,6</w:t>
            </w:r>
          </w:p>
        </w:tc>
      </w:tr>
      <w:tr w:rsidR="00A32C63" w:rsidRPr="00F02031" w14:paraId="2857ABDE" w14:textId="77777777" w:rsidTr="00A32C63">
        <w:tc>
          <w:tcPr>
            <w:tcW w:w="5103" w:type="dxa"/>
            <w:shd w:val="clear" w:color="auto" w:fill="FFFFFF"/>
            <w:vAlign w:val="center"/>
          </w:tcPr>
          <w:p w14:paraId="02AF0159" w14:textId="77777777" w:rsidR="00A32C63" w:rsidRPr="00F02031" w:rsidRDefault="00A32C63" w:rsidP="00A32C63">
            <w:pPr>
              <w:ind w:firstLine="0"/>
              <w:jc w:val="left"/>
              <w:rPr>
                <w:rFonts w:eastAsia="Calibri"/>
                <w:sz w:val="24"/>
                <w:szCs w:val="24"/>
              </w:rPr>
            </w:pPr>
            <w:r w:rsidRPr="00F02031">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0ED37592" w14:textId="77777777" w:rsidR="00A32C63" w:rsidRPr="00F02031" w:rsidRDefault="003E3D45" w:rsidP="00A32C6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oMath>
            </m:oMathPara>
          </w:p>
        </w:tc>
        <w:tc>
          <w:tcPr>
            <w:tcW w:w="1542" w:type="dxa"/>
            <w:shd w:val="clear" w:color="auto" w:fill="FFFFFF"/>
            <w:vAlign w:val="center"/>
          </w:tcPr>
          <w:p w14:paraId="61522B65" w14:textId="77777777" w:rsidR="00A32C63" w:rsidRPr="00F02031" w:rsidRDefault="00A32C63" w:rsidP="00A32C63">
            <w:pPr>
              <w:ind w:firstLine="0"/>
              <w:jc w:val="center"/>
              <w:rPr>
                <w:rFonts w:eastAsia="Calibri"/>
                <w:sz w:val="24"/>
                <w:szCs w:val="24"/>
              </w:rPr>
            </w:pPr>
            <w:r w:rsidRPr="00F02031">
              <w:rPr>
                <w:rFonts w:eastAsia="Calibri"/>
                <w:sz w:val="24"/>
                <w:szCs w:val="24"/>
              </w:rPr>
              <w:t>1222,1</w:t>
            </w:r>
          </w:p>
        </w:tc>
      </w:tr>
      <w:tr w:rsidR="00A32C63" w:rsidRPr="00F02031" w14:paraId="6965672B" w14:textId="77777777" w:rsidTr="00A32C6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66925E3" w14:textId="77777777" w:rsidR="00A32C63" w:rsidRPr="00F02031" w:rsidRDefault="00A32C63" w:rsidP="00A32C63">
            <w:pPr>
              <w:ind w:firstLine="0"/>
              <w:jc w:val="left"/>
              <w:rPr>
                <w:rFonts w:eastAsia="Calibri"/>
                <w:sz w:val="24"/>
                <w:szCs w:val="24"/>
              </w:rPr>
            </w:pPr>
            <w:r w:rsidRPr="00F02031">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4ADF3ED2" w14:textId="77777777" w:rsidR="00A32C63" w:rsidRPr="00F02031" w:rsidRDefault="003E3D45" w:rsidP="00A32C6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О</m:t>
                    </m:r>
                  </m:e>
                  <m:sub>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7179D175" w14:textId="77777777" w:rsidR="00A32C63" w:rsidRPr="00F02031" w:rsidRDefault="00A32C63" w:rsidP="00A32C63">
            <w:pPr>
              <w:ind w:firstLine="0"/>
              <w:jc w:val="center"/>
              <w:rPr>
                <w:rFonts w:eastAsia="Calibri"/>
                <w:sz w:val="24"/>
                <w:szCs w:val="24"/>
              </w:rPr>
            </w:pPr>
            <w:r w:rsidRPr="00F02031">
              <w:rPr>
                <w:rFonts w:eastAsia="Calibri"/>
                <w:sz w:val="24"/>
                <w:szCs w:val="24"/>
              </w:rPr>
              <w:t>422,8</w:t>
            </w:r>
          </w:p>
        </w:tc>
      </w:tr>
      <w:tr w:rsidR="00A32C63" w:rsidRPr="00F02031" w14:paraId="050E5517" w14:textId="77777777" w:rsidTr="00A32C6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7233CB96" w14:textId="77777777" w:rsidR="00A32C63" w:rsidRPr="00F02031" w:rsidRDefault="00A32C63" w:rsidP="00A32C63">
            <w:pPr>
              <w:ind w:firstLine="0"/>
              <w:jc w:val="left"/>
              <w:rPr>
                <w:rFonts w:eastAsia="Calibri"/>
                <w:sz w:val="24"/>
                <w:szCs w:val="24"/>
              </w:rPr>
            </w:pPr>
            <w:r w:rsidRPr="00F02031">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48163A12" w14:textId="77777777" w:rsidR="00A32C63" w:rsidRPr="00F02031" w:rsidRDefault="003E3D45" w:rsidP="00A32C6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17BE92B1" w14:textId="77777777" w:rsidR="00A32C63" w:rsidRPr="00F02031" w:rsidRDefault="00A32C63" w:rsidP="00A32C63">
            <w:pPr>
              <w:ind w:firstLine="0"/>
              <w:jc w:val="center"/>
              <w:rPr>
                <w:rFonts w:eastAsia="Calibri"/>
                <w:sz w:val="24"/>
                <w:szCs w:val="24"/>
              </w:rPr>
            </w:pPr>
            <w:r w:rsidRPr="00F02031">
              <w:rPr>
                <w:rFonts w:eastAsia="Calibri"/>
                <w:sz w:val="24"/>
                <w:szCs w:val="24"/>
              </w:rPr>
              <w:t>366,6</w:t>
            </w:r>
          </w:p>
        </w:tc>
      </w:tr>
      <w:tr w:rsidR="00A32C63" w:rsidRPr="00F02031" w14:paraId="7DC10B66" w14:textId="77777777" w:rsidTr="00A32C6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11E2FD18" w14:textId="77777777" w:rsidR="00A32C63" w:rsidRPr="00F02031" w:rsidRDefault="00A32C63" w:rsidP="00A32C63">
            <w:pPr>
              <w:ind w:firstLine="0"/>
              <w:jc w:val="left"/>
              <w:rPr>
                <w:rFonts w:eastAsia="Calibri"/>
                <w:i/>
                <w:sz w:val="24"/>
                <w:szCs w:val="24"/>
              </w:rPr>
            </w:pPr>
            <w:r w:rsidRPr="00F02031">
              <w:rPr>
                <w:rFonts w:eastAsia="Calibri"/>
                <w:sz w:val="24"/>
                <w:szCs w:val="24"/>
              </w:rPr>
              <w:t xml:space="preserve">6. Полная себестоимость разработки и сопровождения ПО, </w:t>
            </w:r>
            <w:r w:rsidRPr="00F02031">
              <w:rPr>
                <w:rFonts w:eastAsia="Calibri"/>
                <w:i/>
                <w:sz w:val="24"/>
                <w:szCs w:val="24"/>
              </w:rPr>
              <w:t>С</w:t>
            </w:r>
            <w:r w:rsidRPr="00F02031">
              <w:rPr>
                <w:rFonts w:eastAsia="Calibri"/>
                <w:i/>
                <w:sz w:val="24"/>
                <w:szCs w:val="24"/>
                <w:vertAlign w:val="subscript"/>
              </w:rPr>
              <w:t>полн</w:t>
            </w:r>
            <w:r w:rsidRPr="00F02031">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4C143BDD" w14:textId="77777777" w:rsidR="00A32C63" w:rsidRPr="00F02031" w:rsidRDefault="00A32C63" w:rsidP="00A32C63">
            <w:pPr>
              <w:ind w:firstLine="0"/>
              <w:jc w:val="center"/>
              <w:rPr>
                <w:rFonts w:eastAsia="Calibri"/>
                <w:sz w:val="24"/>
                <w:szCs w:val="24"/>
              </w:rPr>
            </w:pPr>
            <w:r w:rsidRPr="00F02031">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3F496554" w14:textId="77777777" w:rsidR="00A32C63" w:rsidRPr="00F02031" w:rsidRDefault="00A32C63" w:rsidP="00A32C63">
            <w:pPr>
              <w:ind w:firstLine="0"/>
              <w:jc w:val="center"/>
              <w:rPr>
                <w:rFonts w:eastAsia="Calibri"/>
                <w:sz w:val="24"/>
                <w:szCs w:val="24"/>
              </w:rPr>
            </w:pPr>
            <w:r w:rsidRPr="00F02031">
              <w:rPr>
                <w:rFonts w:eastAsia="Calibri"/>
                <w:sz w:val="24"/>
                <w:szCs w:val="24"/>
              </w:rPr>
              <w:t>2097,1</w:t>
            </w:r>
          </w:p>
        </w:tc>
      </w:tr>
    </w:tbl>
    <w:p w14:paraId="71DF379F" w14:textId="77777777" w:rsidR="00A32C63" w:rsidRPr="00F02031" w:rsidRDefault="00A32C63" w:rsidP="00A32C63">
      <w:pPr>
        <w:rPr>
          <w:rFonts w:cs="Times New Roman"/>
        </w:rPr>
      </w:pPr>
    </w:p>
    <w:p w14:paraId="1B65BA70" w14:textId="77777777" w:rsidR="00A32C63" w:rsidRPr="00F02031" w:rsidRDefault="00A32C63" w:rsidP="00A32C63">
      <w:pPr>
        <w:pStyle w:val="3"/>
      </w:pPr>
      <w:bookmarkStart w:id="39" w:name="_Toc99395231"/>
      <w:r w:rsidRPr="00F02031">
        <w:rPr>
          <w:rFonts w:eastAsia="Calibri"/>
        </w:rPr>
        <w:t xml:space="preserve">6.3 </w:t>
      </w:r>
      <w:r w:rsidRPr="00F02031">
        <w:t>Расчёт экономического эффекта от внедрения программного продукта</w:t>
      </w:r>
      <w:bookmarkEnd w:id="39"/>
    </w:p>
    <w:p w14:paraId="28AE0EEA" w14:textId="77777777" w:rsidR="00A32C63" w:rsidRPr="00F02031" w:rsidRDefault="00A32C63" w:rsidP="00A32C63">
      <w:pPr>
        <w:rPr>
          <w:rFonts w:eastAsia="Calibri"/>
          <w:b/>
          <w:szCs w:val="28"/>
        </w:rPr>
      </w:pPr>
    </w:p>
    <w:p w14:paraId="387EF1A3" w14:textId="77777777" w:rsidR="00A32C63" w:rsidRPr="00F02031" w:rsidRDefault="00A32C63" w:rsidP="00A32C63">
      <w:pPr>
        <w:ind w:firstLine="708"/>
        <w:rPr>
          <w:rFonts w:eastAsia="Calibri"/>
          <w:szCs w:val="28"/>
        </w:rPr>
      </w:pPr>
      <w:r w:rsidRPr="00F02031">
        <w:rPr>
          <w:rFonts w:eastAsia="Calibri"/>
          <w:szCs w:val="28"/>
        </w:rPr>
        <w:t>6.3.1 Экономический эффект у разработчика программного обеспечения</w:t>
      </w:r>
    </w:p>
    <w:p w14:paraId="7908D0C1" w14:textId="77777777" w:rsidR="00A32C63" w:rsidRPr="00F02031" w:rsidRDefault="00A32C63" w:rsidP="00A32C63">
      <w:pPr>
        <w:rPr>
          <w:rFonts w:eastAsia="Calibri"/>
          <w:szCs w:val="28"/>
        </w:rPr>
      </w:pPr>
    </w:p>
    <w:p w14:paraId="623D7472" w14:textId="77777777" w:rsidR="00A32C63" w:rsidRPr="00F02031" w:rsidRDefault="00A32C63" w:rsidP="00A32C63">
      <w:pPr>
        <w:rPr>
          <w:rFonts w:eastAsia="Calibri"/>
          <w:szCs w:val="28"/>
        </w:rPr>
      </w:pPr>
      <w:r w:rsidRPr="00F02031">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F02031">
        <w:rPr>
          <w:rFonts w:eastAsia="Calibri"/>
          <w:szCs w:val="28"/>
        </w:rPr>
        <w:t>Прогнозируемая отпускная цена ПО (</w:t>
      </w:r>
      <w:r w:rsidRPr="00F02031">
        <w:rPr>
          <w:rFonts w:eastAsia="Calibri"/>
          <w:i/>
          <w:szCs w:val="28"/>
        </w:rPr>
        <w:t>Ц</w:t>
      </w:r>
      <w:r w:rsidRPr="00F02031">
        <w:rPr>
          <w:rFonts w:eastAsia="Calibri"/>
          <w:i/>
          <w:szCs w:val="28"/>
          <w:vertAlign w:val="subscript"/>
        </w:rPr>
        <w:t>ПО</w:t>
      </w:r>
      <w:r w:rsidRPr="00F02031">
        <w:rPr>
          <w:rFonts w:eastAsia="Calibri"/>
          <w:szCs w:val="28"/>
        </w:rPr>
        <w:t>) с учетом НДС рассчитывается по формуле (6.20):</w:t>
      </w:r>
    </w:p>
    <w:p w14:paraId="6AA92ED3" w14:textId="77777777" w:rsidR="00A32C63" w:rsidRPr="00F02031" w:rsidRDefault="00A32C63" w:rsidP="00A32C63">
      <w:pPr>
        <w:rPr>
          <w:rFonts w:eastAsia="Calibri"/>
          <w:szCs w:val="28"/>
        </w:rPr>
      </w:pPr>
    </w:p>
    <w:p w14:paraId="777646B1" w14:textId="77777777" w:rsidR="00A32C63" w:rsidRPr="00F02031" w:rsidRDefault="003E3D45" w:rsidP="00A32C63">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A32C63" w:rsidRPr="00F02031">
        <w:rPr>
          <w:rFonts w:eastAsia="Calibri" w:cs="Times New Roman"/>
          <w:szCs w:val="28"/>
        </w:rPr>
        <w:t xml:space="preserve"> , </w:t>
      </w:r>
      <w:r w:rsidR="00A32C63" w:rsidRPr="00F02031">
        <w:rPr>
          <w:rFonts w:eastAsia="Calibri" w:cs="Times New Roman"/>
          <w:szCs w:val="28"/>
        </w:rPr>
        <w:tab/>
      </w:r>
      <w:r w:rsidR="00A32C63" w:rsidRPr="00F02031">
        <w:rPr>
          <w:rFonts w:eastAsia="Calibri" w:cs="Times New Roman"/>
          <w:szCs w:val="28"/>
        </w:rPr>
        <w:tab/>
      </w:r>
      <w:r w:rsidR="00A32C63" w:rsidRPr="00F02031">
        <w:rPr>
          <w:rFonts w:eastAsia="Calibri" w:cs="Times New Roman"/>
          <w:szCs w:val="28"/>
        </w:rPr>
        <w:tab/>
      </w:r>
      <w:r w:rsidR="00A32C63" w:rsidRPr="00F02031">
        <w:rPr>
          <w:rFonts w:eastAsia="Calibri" w:cs="Times New Roman"/>
          <w:szCs w:val="28"/>
        </w:rPr>
        <w:tab/>
        <w:t xml:space="preserve"> (6.20)</w:t>
      </w:r>
    </w:p>
    <w:p w14:paraId="0F82DFAD" w14:textId="77777777" w:rsidR="00A32C63" w:rsidRPr="00F02031" w:rsidRDefault="00A32C63" w:rsidP="00A32C63">
      <w:pPr>
        <w:jc w:val="center"/>
        <w:rPr>
          <w:rFonts w:eastAsia="Calibri"/>
          <w:szCs w:val="28"/>
        </w:rPr>
      </w:pPr>
    </w:p>
    <w:p w14:paraId="2ACBAE90" w14:textId="77777777" w:rsidR="00A32C63" w:rsidRPr="00F02031" w:rsidRDefault="00A32C63" w:rsidP="00A32C63">
      <w:pPr>
        <w:rPr>
          <w:rFonts w:eastAsia="Calibri" w:cs="Times New Roman"/>
          <w:szCs w:val="28"/>
        </w:rPr>
      </w:pPr>
      <w:r w:rsidRPr="00F02031">
        <w:rPr>
          <w:rFonts w:eastAsia="Calibri" w:cs="Times New Roman"/>
          <w:szCs w:val="28"/>
        </w:rPr>
        <w:t xml:space="preserve">где    </w:t>
      </w:r>
      <w:r w:rsidRPr="00F02031">
        <w:rPr>
          <w:rFonts w:eastAsia="Calibri" w:cs="Times New Roman"/>
          <w:i/>
          <w:szCs w:val="28"/>
        </w:rPr>
        <w:t>С</w:t>
      </w:r>
      <w:r w:rsidRPr="00F02031">
        <w:rPr>
          <w:rFonts w:eastAsia="Calibri" w:cs="Times New Roman"/>
          <w:i/>
          <w:szCs w:val="28"/>
          <w:vertAlign w:val="subscript"/>
        </w:rPr>
        <w:t>полн</w:t>
      </w:r>
      <w:r w:rsidRPr="00F02031">
        <w:rPr>
          <w:rFonts w:eastAsia="Calibri" w:cs="Times New Roman"/>
          <w:szCs w:val="28"/>
          <w:vertAlign w:val="subscript"/>
        </w:rPr>
        <w:t xml:space="preserve"> </w:t>
      </w:r>
      <w:r w:rsidRPr="00F02031">
        <w:rPr>
          <w:rFonts w:eastAsia="Calibri" w:cs="Times New Roman"/>
          <w:szCs w:val="28"/>
        </w:rPr>
        <w:t>– полная (плановая) себестоимость ПО, руб.,</w:t>
      </w:r>
    </w:p>
    <w:p w14:paraId="62F4A56C" w14:textId="77777777" w:rsidR="00A32C63" w:rsidRPr="00F02031" w:rsidRDefault="00A32C63" w:rsidP="00A32C63">
      <w:pPr>
        <w:rPr>
          <w:rFonts w:eastAsia="Calibri" w:cs="Times New Roman"/>
          <w:szCs w:val="28"/>
        </w:rPr>
      </w:pPr>
      <w:r w:rsidRPr="00F02031">
        <w:rPr>
          <w:rFonts w:eastAsia="Calibri" w:cs="Times New Roman"/>
          <w:i/>
          <w:szCs w:val="28"/>
        </w:rPr>
        <w:t>П</w:t>
      </w:r>
      <w:r w:rsidRPr="00F02031">
        <w:rPr>
          <w:rFonts w:eastAsia="Calibri" w:cs="Times New Roman"/>
          <w:szCs w:val="28"/>
        </w:rPr>
        <w:t xml:space="preserve"> – прибыль разработчика ПО, руб.,</w:t>
      </w:r>
    </w:p>
    <w:p w14:paraId="5E7B1BA4" w14:textId="77777777" w:rsidR="00A32C63" w:rsidRPr="00F02031" w:rsidRDefault="00A32C63" w:rsidP="00A32C63">
      <w:pPr>
        <w:rPr>
          <w:rFonts w:eastAsia="Calibri" w:cs="Times New Roman"/>
          <w:szCs w:val="28"/>
        </w:rPr>
      </w:pPr>
      <w:r w:rsidRPr="00F02031">
        <w:rPr>
          <w:rFonts w:eastAsia="Calibri" w:cs="Times New Roman"/>
          <w:i/>
          <w:szCs w:val="28"/>
        </w:rPr>
        <w:t>СТ</w:t>
      </w:r>
      <w:r w:rsidRPr="00F02031">
        <w:rPr>
          <w:rFonts w:eastAsia="Calibri" w:cs="Times New Roman"/>
          <w:i/>
          <w:szCs w:val="28"/>
          <w:vertAlign w:val="subscript"/>
        </w:rPr>
        <w:t>НДС</w:t>
      </w:r>
      <w:r w:rsidRPr="00F02031">
        <w:rPr>
          <w:rFonts w:eastAsia="Calibri" w:cs="Times New Roman"/>
          <w:i/>
          <w:szCs w:val="28"/>
        </w:rPr>
        <w:t xml:space="preserve"> </w:t>
      </w:r>
      <w:r w:rsidRPr="00F02031">
        <w:rPr>
          <w:rFonts w:eastAsia="Calibri" w:cs="Times New Roman"/>
          <w:szCs w:val="28"/>
        </w:rPr>
        <w:t>– ставка налога на добавленную стоимость (=20%), в %.</w:t>
      </w:r>
    </w:p>
    <w:p w14:paraId="33E042A3" w14:textId="77777777" w:rsidR="00A32C63" w:rsidRPr="00F02031" w:rsidRDefault="00A32C63" w:rsidP="00A32C63">
      <w:pPr>
        <w:rPr>
          <w:rFonts w:eastAsia="Calibri"/>
          <w:sz w:val="32"/>
          <w:szCs w:val="28"/>
        </w:rPr>
      </w:pPr>
      <w:r w:rsidRPr="00F02031">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3D693BCF" w14:textId="77777777" w:rsidR="00A32C63" w:rsidRPr="00F02031" w:rsidRDefault="00A32C63" w:rsidP="00A32C63">
      <w:pPr>
        <w:rPr>
          <w:rFonts w:eastAsia="Calibri"/>
          <w:sz w:val="32"/>
          <w:szCs w:val="28"/>
        </w:rPr>
      </w:pPr>
    </w:p>
    <w:p w14:paraId="092850D0" w14:textId="77777777" w:rsidR="00A32C63" w:rsidRPr="00F02031" w:rsidRDefault="00A32C63" w:rsidP="00A32C63">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F02031">
        <w:rPr>
          <w:rFonts w:eastAsiaTheme="minorEastAsia"/>
          <w:szCs w:val="28"/>
        </w:rPr>
        <w:t xml:space="preserve"> ,</w:t>
      </w:r>
      <w:r w:rsidRPr="00F02031">
        <w:rPr>
          <w:rFonts w:eastAsiaTheme="minorEastAsia"/>
          <w:szCs w:val="28"/>
        </w:rPr>
        <w:tab/>
      </w:r>
      <w:r w:rsidRPr="00F02031">
        <w:rPr>
          <w:rFonts w:eastAsiaTheme="minorEastAsia"/>
          <w:szCs w:val="28"/>
        </w:rPr>
        <w:tab/>
      </w:r>
      <w:r w:rsidRPr="00F02031">
        <w:rPr>
          <w:rFonts w:eastAsiaTheme="minorEastAsia"/>
          <w:szCs w:val="28"/>
        </w:rPr>
        <w:tab/>
      </w:r>
      <w:r w:rsidRPr="00F02031">
        <w:rPr>
          <w:rFonts w:eastAsiaTheme="minorEastAsia"/>
          <w:szCs w:val="28"/>
        </w:rPr>
        <w:tab/>
      </w:r>
      <w:r w:rsidRPr="00F02031">
        <w:rPr>
          <w:rFonts w:eastAsiaTheme="minorEastAsia"/>
          <w:szCs w:val="28"/>
        </w:rPr>
        <w:tab/>
      </w:r>
      <w:r w:rsidRPr="00F02031">
        <w:rPr>
          <w:rFonts w:eastAsiaTheme="minorEastAsia"/>
          <w:szCs w:val="28"/>
        </w:rPr>
        <w:tab/>
        <w:t>(6.21)</w:t>
      </w:r>
    </w:p>
    <w:p w14:paraId="6AB10284" w14:textId="77777777" w:rsidR="00A32C63" w:rsidRPr="00F02031" w:rsidRDefault="00A32C63" w:rsidP="00A32C63">
      <w:pPr>
        <w:rPr>
          <w:rFonts w:eastAsia="Calibri" w:cs="Times New Roman"/>
          <w:sz w:val="24"/>
          <w:szCs w:val="28"/>
        </w:rPr>
      </w:pPr>
    </w:p>
    <w:p w14:paraId="23BA82AF" w14:textId="77777777" w:rsidR="00A32C63" w:rsidRPr="00F02031" w:rsidRDefault="00A32C63" w:rsidP="00A32C63">
      <w:pPr>
        <w:rPr>
          <w:rFonts w:eastAsia="Calibri" w:cs="Times New Roman"/>
          <w:szCs w:val="28"/>
        </w:rPr>
      </w:pPr>
      <w:r w:rsidRPr="00F02031">
        <w:rPr>
          <w:rFonts w:eastAsia="Calibri" w:cs="Times New Roman"/>
          <w:szCs w:val="28"/>
        </w:rPr>
        <w:lastRenderedPageBreak/>
        <w:t>где R</w:t>
      </w:r>
      <w:r w:rsidRPr="00F02031">
        <w:rPr>
          <w:rFonts w:eastAsia="Calibri" w:cs="Times New Roman"/>
          <w:i/>
          <w:szCs w:val="28"/>
        </w:rPr>
        <w:t xml:space="preserve"> </w:t>
      </w:r>
      <w:r w:rsidRPr="00F02031">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4534294C" w14:textId="77777777" w:rsidR="00A32C63" w:rsidRPr="00F02031" w:rsidRDefault="00A32C63" w:rsidP="00A32C63">
      <w:pPr>
        <w:rPr>
          <w:rFonts w:eastAsia="Calibri"/>
          <w:szCs w:val="28"/>
        </w:rPr>
      </w:pPr>
      <w:r w:rsidRPr="00F02031">
        <w:rPr>
          <w:rFonts w:eastAsia="Calibri"/>
          <w:szCs w:val="28"/>
        </w:rPr>
        <w:t>Подставляя данные в формулу (6.21) получаем:</w:t>
      </w:r>
    </w:p>
    <w:p w14:paraId="7D212B83" w14:textId="77777777" w:rsidR="00A32C63" w:rsidRPr="00F02031" w:rsidRDefault="00A32C63" w:rsidP="00A32C63">
      <w:pPr>
        <w:rPr>
          <w:rFonts w:eastAsia="Calibri" w:cs="Times New Roman"/>
          <w:szCs w:val="28"/>
        </w:rPr>
      </w:pPr>
    </w:p>
    <w:p w14:paraId="7C8F37CC" w14:textId="77777777" w:rsidR="00A32C63" w:rsidRPr="00F02031" w:rsidRDefault="00A32C63" w:rsidP="00A32C63">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1D5C8D04" w14:textId="77777777" w:rsidR="00A32C63" w:rsidRPr="00F02031" w:rsidRDefault="00A32C63" w:rsidP="00A32C63">
      <w:pPr>
        <w:rPr>
          <w:rFonts w:eastAsia="Calibri" w:cs="Times New Roman"/>
          <w:sz w:val="22"/>
          <w:szCs w:val="28"/>
        </w:rPr>
      </w:pPr>
    </w:p>
    <w:p w14:paraId="029A8855" w14:textId="77777777" w:rsidR="00A32C63" w:rsidRPr="00F02031" w:rsidRDefault="00A32C63" w:rsidP="00A32C63">
      <w:r w:rsidRPr="00F02031">
        <w:t>Подставляя данные в формулу (6.20) получаем:</w:t>
      </w:r>
    </w:p>
    <w:p w14:paraId="7D6CC8FE" w14:textId="77777777" w:rsidR="00A32C63" w:rsidRPr="00F02031" w:rsidRDefault="00A32C63" w:rsidP="00A32C63">
      <w:pPr>
        <w:tabs>
          <w:tab w:val="left" w:pos="2355"/>
        </w:tabs>
        <w:rPr>
          <w:sz w:val="24"/>
        </w:rPr>
      </w:pPr>
    </w:p>
    <w:p w14:paraId="5167A73E" w14:textId="77777777" w:rsidR="00A32C63" w:rsidRPr="00F02031" w:rsidRDefault="003E3D45" w:rsidP="00A32C63">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1087E6BE" w14:textId="77777777" w:rsidR="00A32C63" w:rsidRPr="00F02031" w:rsidRDefault="00A32C63" w:rsidP="00A32C63">
      <w:pPr>
        <w:rPr>
          <w:rFonts w:eastAsia="Calibri"/>
          <w:sz w:val="22"/>
          <w:szCs w:val="28"/>
        </w:rPr>
      </w:pPr>
    </w:p>
    <w:p w14:paraId="48ABCC1B" w14:textId="77777777" w:rsidR="00A32C63" w:rsidRPr="00F02031" w:rsidRDefault="00A32C63" w:rsidP="00A32C63">
      <w:pPr>
        <w:ind w:firstLine="708"/>
        <w:rPr>
          <w:rFonts w:eastAsia="Calibri"/>
          <w:szCs w:val="28"/>
        </w:rPr>
      </w:pPr>
      <w:r w:rsidRPr="00F02031">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F02031">
        <w:rPr>
          <w:rFonts w:eastAsia="Calibri"/>
          <w:i/>
          <w:szCs w:val="28"/>
        </w:rPr>
        <w:t>ЧП</w:t>
      </w:r>
      <w:r w:rsidRPr="00F02031">
        <w:rPr>
          <w:rFonts w:eastAsia="Calibri"/>
          <w:szCs w:val="28"/>
        </w:rPr>
        <w:t>), которая рассчитывается по формуле (6.22):</w:t>
      </w:r>
    </w:p>
    <w:p w14:paraId="01C213C9" w14:textId="77777777" w:rsidR="00A32C63" w:rsidRPr="00F02031" w:rsidRDefault="00A32C63" w:rsidP="00A32C63">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F02031">
        <w:rPr>
          <w:rFonts w:eastAsia="Calibri"/>
          <w:szCs w:val="28"/>
        </w:rPr>
        <w:t xml:space="preserve"> ,</w:t>
      </w:r>
      <w:r w:rsidRPr="00F02031">
        <w:rPr>
          <w:rFonts w:eastAsia="Calibri"/>
          <w:szCs w:val="28"/>
        </w:rPr>
        <w:tab/>
      </w:r>
      <w:r w:rsidRPr="00F02031">
        <w:rPr>
          <w:rFonts w:eastAsia="Calibri"/>
          <w:szCs w:val="28"/>
        </w:rPr>
        <w:tab/>
      </w:r>
      <w:r w:rsidRPr="00F02031">
        <w:rPr>
          <w:rFonts w:eastAsia="Calibri"/>
          <w:szCs w:val="28"/>
        </w:rPr>
        <w:tab/>
      </w:r>
      <w:r w:rsidRPr="00F02031">
        <w:rPr>
          <w:rFonts w:eastAsia="Calibri"/>
          <w:szCs w:val="28"/>
        </w:rPr>
        <w:tab/>
      </w:r>
      <w:r w:rsidRPr="00F02031">
        <w:rPr>
          <w:rFonts w:eastAsia="Calibri"/>
          <w:szCs w:val="28"/>
        </w:rPr>
        <w:tab/>
        <w:t>(6.22)</w:t>
      </w:r>
    </w:p>
    <w:p w14:paraId="0D7DAFAF" w14:textId="77777777" w:rsidR="00A32C63" w:rsidRPr="00F02031" w:rsidRDefault="00A32C63" w:rsidP="00A32C63">
      <w:pPr>
        <w:rPr>
          <w:rFonts w:eastAsia="Calibri" w:cs="Times New Roman"/>
          <w:sz w:val="24"/>
          <w:szCs w:val="28"/>
        </w:rPr>
      </w:pPr>
    </w:p>
    <w:p w14:paraId="29C97FC1" w14:textId="77777777" w:rsidR="00A32C63" w:rsidRPr="00F02031" w:rsidRDefault="00A32C63" w:rsidP="00A32C63">
      <w:pPr>
        <w:rPr>
          <w:rFonts w:eastAsia="Calibri" w:cs="Times New Roman"/>
          <w:szCs w:val="28"/>
        </w:rPr>
      </w:pPr>
      <w:r w:rsidRPr="00F02031">
        <w:rPr>
          <w:rFonts w:eastAsia="Calibri" w:cs="Times New Roman"/>
          <w:szCs w:val="28"/>
        </w:rPr>
        <w:t xml:space="preserve">где </w:t>
      </w:r>
      <w:r w:rsidRPr="00F02031">
        <w:rPr>
          <w:rFonts w:eastAsia="Calibri" w:cs="Times New Roman"/>
          <w:i/>
          <w:szCs w:val="28"/>
        </w:rPr>
        <w:t>СТ</w:t>
      </w:r>
      <w:r w:rsidRPr="00F02031">
        <w:rPr>
          <w:rFonts w:eastAsia="Calibri" w:cs="Times New Roman"/>
          <w:i/>
          <w:szCs w:val="28"/>
          <w:vertAlign w:val="subscript"/>
        </w:rPr>
        <w:t>П</w:t>
      </w:r>
      <w:r w:rsidRPr="00F02031">
        <w:rPr>
          <w:rFonts w:eastAsia="Calibri" w:cs="Times New Roman"/>
          <w:i/>
          <w:szCs w:val="28"/>
        </w:rPr>
        <w:t xml:space="preserve"> </w:t>
      </w:r>
      <w:r w:rsidRPr="00F02031">
        <w:rPr>
          <w:rFonts w:eastAsia="Calibri" w:cs="Times New Roman"/>
          <w:szCs w:val="28"/>
        </w:rPr>
        <w:t>– ставка налогообложения прибыли равная 18%.</w:t>
      </w:r>
    </w:p>
    <w:p w14:paraId="3236DBEA" w14:textId="77777777" w:rsidR="00A32C63" w:rsidRPr="00F02031" w:rsidRDefault="00A32C63" w:rsidP="00A32C63">
      <w:r w:rsidRPr="00F02031">
        <w:t>Подставляя данные в формулу (6.22) получаем:</w:t>
      </w:r>
    </w:p>
    <w:p w14:paraId="7D9F80D0" w14:textId="77777777" w:rsidR="00A32C63" w:rsidRPr="00F02031" w:rsidRDefault="00A32C63" w:rsidP="00A32C63">
      <w:pPr>
        <w:rPr>
          <w:sz w:val="24"/>
        </w:rPr>
      </w:pPr>
    </w:p>
    <w:p w14:paraId="6B1D9F79" w14:textId="77777777" w:rsidR="00A32C63" w:rsidRPr="00F02031" w:rsidRDefault="00A32C63" w:rsidP="00A32C63">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6A7BE528" w14:textId="77777777" w:rsidR="00A32C63" w:rsidRPr="00F02031" w:rsidRDefault="00A32C63" w:rsidP="00A32C63">
      <w:pPr>
        <w:rPr>
          <w:rFonts w:eastAsia="Calibri"/>
          <w:sz w:val="22"/>
          <w:szCs w:val="28"/>
        </w:rPr>
      </w:pPr>
    </w:p>
    <w:p w14:paraId="2E1327A5" w14:textId="77777777" w:rsidR="00A32C63" w:rsidRPr="00F02031" w:rsidRDefault="00A32C63" w:rsidP="00A32C63">
      <w:pPr>
        <w:ind w:firstLine="708"/>
        <w:rPr>
          <w:rFonts w:eastAsia="Calibri" w:cs="Times New Roman"/>
          <w:szCs w:val="28"/>
        </w:rPr>
      </w:pPr>
      <w:r w:rsidRPr="00F02031">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2FE49EF0" w14:textId="77777777" w:rsidR="00A32C63" w:rsidRPr="00F02031" w:rsidRDefault="00A32C63" w:rsidP="00A32C63">
      <w:pPr>
        <w:rPr>
          <w:rFonts w:eastAsia="Calibri"/>
          <w:sz w:val="24"/>
          <w:szCs w:val="28"/>
        </w:rPr>
      </w:pPr>
    </w:p>
    <w:p w14:paraId="70B2274A" w14:textId="77777777" w:rsidR="00A32C63" w:rsidRPr="00F02031" w:rsidRDefault="00A32C63" w:rsidP="00A32C63">
      <w:pPr>
        <w:rPr>
          <w:rFonts w:eastAsia="Calibri"/>
          <w:szCs w:val="28"/>
        </w:rPr>
      </w:pPr>
      <w:r w:rsidRPr="00F02031">
        <w:rPr>
          <w:rFonts w:eastAsia="Calibri"/>
          <w:szCs w:val="28"/>
        </w:rPr>
        <w:t xml:space="preserve">6.3.2 Экономический эффект от использования программного обеспечения у пользователя (заказчика) </w:t>
      </w:r>
    </w:p>
    <w:p w14:paraId="7D9A345F" w14:textId="77777777" w:rsidR="00A32C63" w:rsidRPr="00F02031" w:rsidRDefault="00A32C63" w:rsidP="00A32C63">
      <w:pPr>
        <w:spacing w:line="276" w:lineRule="auto"/>
        <w:rPr>
          <w:rFonts w:eastAsia="Calibri"/>
          <w:szCs w:val="28"/>
        </w:rPr>
      </w:pPr>
    </w:p>
    <w:p w14:paraId="1FD80F55" w14:textId="77777777" w:rsidR="00A32C63" w:rsidRPr="00F02031" w:rsidRDefault="00A32C63" w:rsidP="00A32C63">
      <w:pPr>
        <w:ind w:firstLine="708"/>
        <w:rPr>
          <w:rFonts w:eastAsia="Calibri" w:cs="Times New Roman"/>
          <w:szCs w:val="28"/>
        </w:rPr>
      </w:pPr>
      <w:r w:rsidRPr="00F02031">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3ED0FC3B" w14:textId="77777777" w:rsidR="00A32C63" w:rsidRPr="00F02031" w:rsidRDefault="00A32C63" w:rsidP="00A32C63">
      <w:pPr>
        <w:ind w:firstLine="708"/>
        <w:rPr>
          <w:rFonts w:eastAsia="Calibri" w:cs="Times New Roman"/>
          <w:szCs w:val="28"/>
        </w:rPr>
      </w:pPr>
      <w:r w:rsidRPr="00F02031">
        <w:rPr>
          <w:rFonts w:eastAsia="Calibri" w:cs="Times New Roman"/>
          <w:szCs w:val="28"/>
        </w:rPr>
        <w:t>а) цена меньше, чем у конкурентов;</w:t>
      </w:r>
    </w:p>
    <w:p w14:paraId="726940CB" w14:textId="77777777" w:rsidR="00A32C63" w:rsidRPr="00F02031" w:rsidRDefault="00A32C63" w:rsidP="00A32C63">
      <w:pPr>
        <w:ind w:firstLine="708"/>
        <w:rPr>
          <w:rFonts w:eastAsia="Calibri" w:cs="Times New Roman"/>
          <w:szCs w:val="28"/>
        </w:rPr>
      </w:pPr>
      <w:r w:rsidRPr="00F02031">
        <w:rPr>
          <w:rFonts w:eastAsia="Calibri" w:cs="Times New Roman"/>
          <w:szCs w:val="28"/>
        </w:rPr>
        <w:t>б) это универсальный программный продукт для любого пользователя;</w:t>
      </w:r>
    </w:p>
    <w:p w14:paraId="4AE79206" w14:textId="77777777" w:rsidR="00A32C63" w:rsidRPr="00F02031" w:rsidRDefault="00A32C63" w:rsidP="00A32C63">
      <w:pPr>
        <w:ind w:firstLine="708"/>
        <w:rPr>
          <w:rFonts w:eastAsia="Calibri" w:cs="Times New Roman"/>
          <w:szCs w:val="28"/>
        </w:rPr>
      </w:pPr>
      <w:r w:rsidRPr="00F02031">
        <w:rPr>
          <w:rFonts w:eastAsia="Calibri" w:cs="Times New Roman"/>
          <w:szCs w:val="28"/>
        </w:rPr>
        <w:t>в) хранения данных нас устройстве и отправка их в облако;</w:t>
      </w:r>
    </w:p>
    <w:p w14:paraId="30D9C7C6" w14:textId="77777777" w:rsidR="00A32C63" w:rsidRPr="00F02031" w:rsidRDefault="00A32C63" w:rsidP="00A32C63">
      <w:pPr>
        <w:ind w:firstLine="708"/>
        <w:rPr>
          <w:rFonts w:eastAsia="Calibri" w:cs="Times New Roman"/>
          <w:szCs w:val="28"/>
        </w:rPr>
      </w:pPr>
      <w:r w:rsidRPr="00F02031">
        <w:rPr>
          <w:rFonts w:eastAsia="Calibri" w:cs="Times New Roman"/>
          <w:szCs w:val="28"/>
        </w:rPr>
        <w:t>г) интуитивно понятный интерфейс.</w:t>
      </w:r>
    </w:p>
    <w:p w14:paraId="2DD1B75F" w14:textId="77777777" w:rsidR="00A32C63" w:rsidRPr="00F02031" w:rsidRDefault="00A32C63" w:rsidP="00A32C63">
      <w:pPr>
        <w:ind w:firstLine="708"/>
        <w:rPr>
          <w:rFonts w:eastAsia="Calibri" w:cs="Times New Roman"/>
          <w:szCs w:val="28"/>
        </w:rPr>
      </w:pPr>
      <w:r w:rsidRPr="00F02031">
        <w:rPr>
          <w:rFonts w:eastAsia="Calibri" w:cs="Times New Roman"/>
          <w:szCs w:val="28"/>
        </w:rPr>
        <w:t>Системные требования для данного программного продукта для ОС Windows:</w:t>
      </w:r>
    </w:p>
    <w:p w14:paraId="61747314" w14:textId="77777777" w:rsidR="00A32C63" w:rsidRPr="00F02031" w:rsidRDefault="00A32C63" w:rsidP="00A32C63">
      <w:pPr>
        <w:ind w:firstLine="708"/>
        <w:rPr>
          <w:rFonts w:eastAsia="Calibri" w:cs="Times New Roman"/>
          <w:szCs w:val="28"/>
        </w:rPr>
      </w:pPr>
      <w:r w:rsidRPr="00F02031">
        <w:rPr>
          <w:rFonts w:eastAsia="Calibri" w:cs="Times New Roman"/>
          <w:szCs w:val="28"/>
        </w:rPr>
        <w:t>- Windows 7/8/10;</w:t>
      </w:r>
    </w:p>
    <w:p w14:paraId="4B6FAF9D" w14:textId="77777777" w:rsidR="00A32C63" w:rsidRPr="00F02031" w:rsidRDefault="00A32C63" w:rsidP="00A32C63">
      <w:pPr>
        <w:ind w:firstLine="708"/>
        <w:rPr>
          <w:rFonts w:eastAsia="Calibri" w:cs="Times New Roman"/>
          <w:szCs w:val="28"/>
        </w:rPr>
      </w:pPr>
      <w:r w:rsidRPr="00F02031">
        <w:rPr>
          <w:rFonts w:eastAsia="Calibri" w:cs="Times New Roman"/>
          <w:szCs w:val="28"/>
        </w:rPr>
        <w:t>- процессор – «Intel Pentium» (2 ядра по 2,0 ГГц) или аналог AMD;</w:t>
      </w:r>
    </w:p>
    <w:p w14:paraId="16B102B6" w14:textId="77777777" w:rsidR="00A32C63" w:rsidRPr="00F02031" w:rsidRDefault="00A32C63" w:rsidP="00A32C63">
      <w:pPr>
        <w:ind w:firstLine="708"/>
        <w:rPr>
          <w:rFonts w:eastAsia="Calibri" w:cs="Times New Roman"/>
          <w:szCs w:val="28"/>
        </w:rPr>
      </w:pPr>
      <w:r w:rsidRPr="00F02031">
        <w:rPr>
          <w:rFonts w:eastAsia="Calibri" w:cs="Times New Roman"/>
          <w:szCs w:val="28"/>
        </w:rPr>
        <w:t>- жёсткий диск – HDD 250 Гб;</w:t>
      </w:r>
    </w:p>
    <w:p w14:paraId="1FC1D071" w14:textId="77777777" w:rsidR="00A32C63" w:rsidRPr="00F02031" w:rsidRDefault="00A32C63" w:rsidP="00A32C63">
      <w:pPr>
        <w:ind w:firstLine="708"/>
        <w:rPr>
          <w:rFonts w:eastAsia="Calibri" w:cs="Times New Roman"/>
          <w:szCs w:val="28"/>
        </w:rPr>
      </w:pPr>
      <w:r w:rsidRPr="00F02031">
        <w:rPr>
          <w:rFonts w:eastAsia="Calibri" w:cs="Times New Roman"/>
          <w:szCs w:val="28"/>
        </w:rPr>
        <w:t>- видеокарта – Nvidia или ATI Radeon 1024Мб DDR3;</w:t>
      </w:r>
    </w:p>
    <w:p w14:paraId="69664E19" w14:textId="77777777" w:rsidR="00A32C63" w:rsidRPr="00F02031" w:rsidRDefault="00A32C63" w:rsidP="00A32C63">
      <w:pPr>
        <w:ind w:firstLine="708"/>
        <w:rPr>
          <w:rFonts w:eastAsia="Calibri" w:cs="Times New Roman"/>
          <w:szCs w:val="28"/>
        </w:rPr>
      </w:pPr>
      <w:r w:rsidRPr="00F02031">
        <w:rPr>
          <w:rFonts w:eastAsia="Calibri" w:cs="Times New Roman"/>
          <w:szCs w:val="28"/>
        </w:rPr>
        <w:t>- ОЗУ – DDR3 4000 Mб 1333 МГц.</w:t>
      </w:r>
    </w:p>
    <w:p w14:paraId="14CF0720" w14:textId="77777777" w:rsidR="00A32C63" w:rsidRPr="00F02031" w:rsidRDefault="00A32C63" w:rsidP="00A32C63">
      <w:pPr>
        <w:ind w:firstLine="708"/>
        <w:rPr>
          <w:rFonts w:eastAsia="Calibri" w:cs="Times New Roman"/>
          <w:szCs w:val="28"/>
        </w:rPr>
      </w:pPr>
      <w:r w:rsidRPr="00F02031">
        <w:rPr>
          <w:rFonts w:eastAsia="Calibri" w:cs="Times New Roman"/>
          <w:szCs w:val="28"/>
        </w:rPr>
        <w:t>Согласно различным источникам, текущая рыночная цена на подобный</w:t>
      </w:r>
    </w:p>
    <w:p w14:paraId="65511BA2" w14:textId="77777777" w:rsidR="00A32C63" w:rsidRPr="00F02031" w:rsidRDefault="00A32C63" w:rsidP="00A32C63">
      <w:pPr>
        <w:ind w:firstLine="0"/>
        <w:rPr>
          <w:rFonts w:eastAsia="Calibri" w:cs="Times New Roman"/>
          <w:szCs w:val="28"/>
        </w:rPr>
      </w:pPr>
      <w:r w:rsidRPr="00F02031">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739DFADA" w14:textId="77777777" w:rsidR="00A32C63" w:rsidRPr="00F02031" w:rsidRDefault="00A32C63" w:rsidP="00A32C63">
      <w:pPr>
        <w:ind w:firstLine="708"/>
        <w:rPr>
          <w:rFonts w:eastAsia="Calibri" w:cs="Times New Roman"/>
          <w:szCs w:val="28"/>
        </w:rPr>
      </w:pPr>
      <w:r w:rsidRPr="00F02031">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0EAD77B5" w14:textId="77777777" w:rsidR="00A32C63" w:rsidRPr="00F02031" w:rsidRDefault="00A32C63" w:rsidP="00A32C63">
      <w:pPr>
        <w:spacing w:after="200" w:line="276" w:lineRule="auto"/>
        <w:ind w:firstLine="0"/>
        <w:jc w:val="left"/>
        <w:rPr>
          <w:rFonts w:eastAsia="Calibri" w:cs="Times New Roman"/>
          <w:szCs w:val="28"/>
        </w:rPr>
      </w:pPr>
      <w:r w:rsidRPr="00F02031">
        <w:rPr>
          <w:rFonts w:eastAsia="Calibri" w:cs="Times New Roman"/>
          <w:szCs w:val="28"/>
        </w:rPr>
        <w:br w:type="page"/>
      </w:r>
    </w:p>
    <w:p w14:paraId="2FD60DA2" w14:textId="77777777" w:rsidR="00A32C63" w:rsidRPr="00F02031" w:rsidRDefault="00A32C63" w:rsidP="00A32C63">
      <w:pPr>
        <w:pStyle w:val="1"/>
      </w:pPr>
      <w:bookmarkStart w:id="40" w:name="_Toc99395232"/>
      <w:r w:rsidRPr="00F02031">
        <w:lastRenderedPageBreak/>
        <w:t>7 Охрана труда</w:t>
      </w:r>
      <w:bookmarkEnd w:id="40"/>
    </w:p>
    <w:p w14:paraId="41D5C024" w14:textId="77777777" w:rsidR="00A32C63" w:rsidRPr="00F02031" w:rsidRDefault="00A32C63" w:rsidP="00A32C63">
      <w:pPr>
        <w:tabs>
          <w:tab w:val="left" w:pos="1453"/>
        </w:tabs>
        <w:rPr>
          <w:rFonts w:cs="Times New Roman"/>
          <w:szCs w:val="28"/>
        </w:rPr>
      </w:pPr>
    </w:p>
    <w:p w14:paraId="4038F913" w14:textId="77777777" w:rsidR="00A32C63" w:rsidRPr="00F02031" w:rsidRDefault="00A32C63" w:rsidP="00A32C63">
      <w:pPr>
        <w:rPr>
          <w:rFonts w:cs="Times New Roman"/>
          <w:szCs w:val="28"/>
        </w:rPr>
      </w:pPr>
      <w:r w:rsidRPr="00F02031">
        <w:rPr>
          <w:rFonts w:cs="Times New Roman"/>
          <w:szCs w:val="28"/>
        </w:rPr>
        <w:t xml:space="preserve">Согласно Закону об охране труда от 23 июня 2008 г. № 356 </w:t>
      </w:r>
      <w:r w:rsidRPr="00F02031">
        <w:rPr>
          <w:rFonts w:cs="Times New Roman"/>
          <w:i/>
          <w:szCs w:val="28"/>
        </w:rPr>
        <w:t xml:space="preserve">- </w:t>
      </w:r>
      <w:r w:rsidRPr="00F02031">
        <w:rPr>
          <w:rFonts w:cs="Times New Roman"/>
          <w:szCs w:val="28"/>
        </w:rPr>
        <w:t>З (в ред. Закона Республики Беларусь от 12.07.2013 N 61-З) дается следующее определение понятию охраны труда:</w:t>
      </w:r>
    </w:p>
    <w:p w14:paraId="64B81921" w14:textId="77777777" w:rsidR="00A32C63" w:rsidRPr="00F02031" w:rsidRDefault="00A32C63" w:rsidP="00A32C63">
      <w:pPr>
        <w:rPr>
          <w:rFonts w:eastAsiaTheme="minorEastAsia" w:cs="Times New Roman"/>
          <w:szCs w:val="28"/>
          <w:lang w:eastAsia="ru-RU"/>
        </w:rPr>
      </w:pPr>
      <w:r w:rsidRPr="00F02031">
        <w:rPr>
          <w:rFonts w:cs="Times New Roman"/>
          <w:szCs w:val="28"/>
        </w:rPr>
        <w:t>О</w:t>
      </w:r>
      <w:r w:rsidRPr="00F02031">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05A8EEEB" w14:textId="77777777" w:rsidR="00A32C63" w:rsidRPr="00F02031" w:rsidRDefault="00A32C63" w:rsidP="00A32C63">
      <w:pPr>
        <w:rPr>
          <w:rFonts w:eastAsiaTheme="minorEastAsia" w:cs="Times New Roman"/>
          <w:szCs w:val="28"/>
          <w:lang w:eastAsia="ru-RU"/>
        </w:rPr>
      </w:pPr>
      <w:r w:rsidRPr="00F02031">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3CE25E60" w14:textId="77777777" w:rsidR="00A32C63" w:rsidRPr="00F02031" w:rsidRDefault="00A32C63" w:rsidP="00A32C63">
      <w:pPr>
        <w:rPr>
          <w:rFonts w:eastAsiaTheme="minorEastAsia" w:cs="Times New Roman"/>
          <w:szCs w:val="28"/>
          <w:lang w:eastAsia="ru-RU"/>
        </w:rPr>
      </w:pPr>
      <w:r w:rsidRPr="00F02031">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F02031">
        <w:rPr>
          <w:rFonts w:eastAsiaTheme="minorEastAsia" w:cs="Times New Roman"/>
          <w:szCs w:val="28"/>
          <w:lang w:eastAsia="ru-RU"/>
        </w:rPr>
        <w:softHyphen/>
        <w:t>сти», «О радиационной безопасности на</w:t>
      </w:r>
      <w:r w:rsidRPr="00F02031">
        <w:rPr>
          <w:rFonts w:eastAsiaTheme="minorEastAsia" w:cs="Times New Roman"/>
          <w:szCs w:val="28"/>
          <w:lang w:eastAsia="ru-RU"/>
        </w:rPr>
        <w:softHyphen/>
        <w:t>селения», «О защите населения и территорий от чрезвычайных ситуаций при</w:t>
      </w:r>
      <w:r w:rsidRPr="00F02031">
        <w:rPr>
          <w:rFonts w:eastAsiaTheme="minorEastAsia" w:cs="Times New Roman"/>
          <w:szCs w:val="28"/>
          <w:lang w:eastAsia="ru-RU"/>
        </w:rPr>
        <w:softHyphen/>
        <w:t>родного и техногенного характера», «О здравоохранении», «О предприяти</w:t>
      </w:r>
      <w:r w:rsidRPr="00F02031">
        <w:rPr>
          <w:rFonts w:eastAsiaTheme="minorEastAsia" w:cs="Times New Roman"/>
          <w:szCs w:val="28"/>
          <w:lang w:eastAsia="ru-RU"/>
        </w:rPr>
        <w:softHyphen/>
        <w:t>ях» и др. НПА, ТНПА, ЛНПА.</w:t>
      </w:r>
    </w:p>
    <w:p w14:paraId="534B5AC5" w14:textId="77777777" w:rsidR="00A32C63" w:rsidRPr="00F02031" w:rsidRDefault="00A32C63" w:rsidP="00A32C63">
      <w:pPr>
        <w:spacing w:after="200" w:line="276" w:lineRule="auto"/>
        <w:rPr>
          <w:rFonts w:eastAsiaTheme="minorEastAsia" w:cs="Times New Roman"/>
          <w:szCs w:val="28"/>
          <w:lang w:eastAsia="ru-RU"/>
        </w:rPr>
      </w:pPr>
      <w:r w:rsidRPr="00F02031">
        <w:rPr>
          <w:rFonts w:eastAsiaTheme="minorEastAsia" w:cs="Times New Roman"/>
          <w:szCs w:val="28"/>
          <w:lang w:eastAsia="ru-RU"/>
        </w:rPr>
        <w:br w:type="page"/>
      </w:r>
    </w:p>
    <w:p w14:paraId="0CE625DD" w14:textId="77777777" w:rsidR="00A32C63" w:rsidRPr="00F02031" w:rsidRDefault="00A32C63" w:rsidP="00A32C63">
      <w:pPr>
        <w:rPr>
          <w:rFonts w:eastAsiaTheme="minorEastAsia" w:cs="Times New Roman"/>
          <w:szCs w:val="28"/>
          <w:lang w:eastAsia="ru-RU"/>
        </w:rPr>
      </w:pPr>
      <w:r w:rsidRPr="00F02031">
        <w:rPr>
          <w:rFonts w:eastAsiaTheme="minorEastAsia" w:cs="Times New Roman"/>
          <w:szCs w:val="28"/>
          <w:lang w:eastAsia="ru-RU"/>
        </w:rPr>
        <w:lastRenderedPageBreak/>
        <w:t>Охрана труда имеет большое социальное, экономическое и правовое значение.</w:t>
      </w:r>
    </w:p>
    <w:p w14:paraId="74475125" w14:textId="77777777" w:rsidR="00A32C63" w:rsidRPr="00F02031" w:rsidRDefault="00A32C63" w:rsidP="00A32C63">
      <w:pPr>
        <w:rPr>
          <w:rFonts w:eastAsiaTheme="minorEastAsia" w:cs="Times New Roman"/>
          <w:szCs w:val="28"/>
          <w:lang w:eastAsia="ru-RU"/>
        </w:rPr>
      </w:pPr>
      <w:r w:rsidRPr="00F02031">
        <w:rPr>
          <w:rFonts w:eastAsiaTheme="minorEastAsia" w:cs="Times New Roman"/>
          <w:szCs w:val="28"/>
          <w:lang w:eastAsia="ru-RU"/>
        </w:rPr>
        <w:t>Социальное значение охраны труда заключается в следующем:</w:t>
      </w:r>
    </w:p>
    <w:p w14:paraId="6F00EBAE" w14:textId="77777777" w:rsidR="00A32C63" w:rsidRPr="00F02031" w:rsidRDefault="00A32C63" w:rsidP="00412D2D">
      <w:pPr>
        <w:pStyle w:val="ab"/>
        <w:numPr>
          <w:ilvl w:val="0"/>
          <w:numId w:val="7"/>
        </w:numPr>
        <w:tabs>
          <w:tab w:val="left" w:pos="993"/>
        </w:tabs>
        <w:ind w:left="0" w:firstLine="709"/>
        <w:rPr>
          <w:rFonts w:eastAsiaTheme="minorEastAsia"/>
          <w:szCs w:val="28"/>
        </w:rPr>
      </w:pPr>
      <w:r w:rsidRPr="00F02031">
        <w:rPr>
          <w:rFonts w:eastAsiaTheme="minorEastAsia"/>
          <w:szCs w:val="28"/>
        </w:rPr>
        <w:t>сохранение работоспособности и трудового долголетия работника;</w:t>
      </w:r>
    </w:p>
    <w:p w14:paraId="115E5A24" w14:textId="77777777" w:rsidR="00A32C63" w:rsidRPr="00F02031" w:rsidRDefault="00A32C63" w:rsidP="00412D2D">
      <w:pPr>
        <w:pStyle w:val="ab"/>
        <w:numPr>
          <w:ilvl w:val="0"/>
          <w:numId w:val="7"/>
        </w:numPr>
        <w:tabs>
          <w:tab w:val="left" w:pos="993"/>
        </w:tabs>
        <w:ind w:left="0" w:firstLine="709"/>
        <w:rPr>
          <w:rFonts w:eastAsiaTheme="minorEastAsia"/>
          <w:szCs w:val="28"/>
        </w:rPr>
      </w:pPr>
      <w:r w:rsidRPr="00F02031">
        <w:rPr>
          <w:rFonts w:eastAsiaTheme="minorEastAsia"/>
          <w:szCs w:val="28"/>
        </w:rPr>
        <w:t>охрана жизни и здоровья работника от возможных воздействий вредных условий производства;</w:t>
      </w:r>
    </w:p>
    <w:p w14:paraId="6BB4C827" w14:textId="77777777" w:rsidR="00A32C63" w:rsidRPr="00F02031" w:rsidRDefault="00A32C63" w:rsidP="00412D2D">
      <w:pPr>
        <w:pStyle w:val="ab"/>
        <w:numPr>
          <w:ilvl w:val="0"/>
          <w:numId w:val="7"/>
        </w:numPr>
        <w:tabs>
          <w:tab w:val="left" w:pos="993"/>
        </w:tabs>
        <w:ind w:left="0" w:firstLine="709"/>
        <w:rPr>
          <w:rFonts w:eastAsiaTheme="minorEastAsia"/>
          <w:szCs w:val="28"/>
        </w:rPr>
      </w:pPr>
      <w:r w:rsidRPr="00F02031">
        <w:rPr>
          <w:szCs w:val="28"/>
        </w:rPr>
        <w:t>охрана труда способствует гуманизации труда, содействует его культурно-техническому росту;</w:t>
      </w:r>
    </w:p>
    <w:p w14:paraId="116F7F66" w14:textId="77777777" w:rsidR="00A32C63" w:rsidRPr="00F02031" w:rsidRDefault="00A32C63" w:rsidP="00A32C63">
      <w:pPr>
        <w:rPr>
          <w:rFonts w:eastAsiaTheme="minorEastAsia" w:cs="Times New Roman"/>
          <w:szCs w:val="28"/>
          <w:lang w:eastAsia="ru-RU"/>
        </w:rPr>
      </w:pPr>
      <w:r w:rsidRPr="00F02031">
        <w:rPr>
          <w:rFonts w:eastAsiaTheme="minorEastAsia" w:cs="Times New Roman"/>
          <w:szCs w:val="28"/>
          <w:lang w:eastAsia="ru-RU"/>
        </w:rPr>
        <w:t>Экономическое значение охраны труда заключается в следующем:</w:t>
      </w:r>
    </w:p>
    <w:p w14:paraId="7D773003" w14:textId="77777777" w:rsidR="00A32C63" w:rsidRPr="00F02031" w:rsidRDefault="00A32C63" w:rsidP="00412D2D">
      <w:pPr>
        <w:pStyle w:val="ab"/>
        <w:numPr>
          <w:ilvl w:val="0"/>
          <w:numId w:val="7"/>
        </w:numPr>
        <w:tabs>
          <w:tab w:val="left" w:pos="993"/>
        </w:tabs>
        <w:ind w:left="0" w:firstLine="709"/>
        <w:rPr>
          <w:szCs w:val="28"/>
        </w:rPr>
      </w:pPr>
      <w:r w:rsidRPr="00F02031">
        <w:rPr>
          <w:szCs w:val="28"/>
        </w:rPr>
        <w:t>способствует росту производительности труда работников, росту производства и экономики;</w:t>
      </w:r>
    </w:p>
    <w:p w14:paraId="6079D9A0" w14:textId="77777777" w:rsidR="00A32C63" w:rsidRPr="00F02031" w:rsidRDefault="00A32C63" w:rsidP="00412D2D">
      <w:pPr>
        <w:pStyle w:val="ab"/>
        <w:numPr>
          <w:ilvl w:val="0"/>
          <w:numId w:val="7"/>
        </w:numPr>
        <w:tabs>
          <w:tab w:val="left" w:pos="993"/>
        </w:tabs>
        <w:ind w:left="0" w:firstLine="709"/>
        <w:rPr>
          <w:szCs w:val="28"/>
        </w:rPr>
      </w:pPr>
      <w:r w:rsidRPr="00F02031">
        <w:rPr>
          <w:szCs w:val="28"/>
        </w:rPr>
        <w:t>способствует экономии фонда социального страхования и сокращению потерь рабочего времени.</w:t>
      </w:r>
    </w:p>
    <w:p w14:paraId="3D9EB6C0" w14:textId="77777777" w:rsidR="00A32C63" w:rsidRPr="00F02031" w:rsidRDefault="00A32C63" w:rsidP="00A32C63">
      <w:pPr>
        <w:pStyle w:val="ab"/>
        <w:ind w:left="0"/>
        <w:rPr>
          <w:rFonts w:eastAsiaTheme="minorEastAsia"/>
          <w:szCs w:val="28"/>
        </w:rPr>
      </w:pPr>
      <w:r w:rsidRPr="00F02031">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0CD5C59C" w14:textId="77777777" w:rsidR="00A32C63" w:rsidRPr="00F02031" w:rsidRDefault="00A32C63" w:rsidP="00A32C63">
      <w:pPr>
        <w:pStyle w:val="ab"/>
        <w:ind w:left="0"/>
        <w:rPr>
          <w:rFonts w:eastAsiaTheme="minorEastAsia"/>
          <w:szCs w:val="28"/>
        </w:rPr>
      </w:pPr>
      <w:r w:rsidRPr="00F02031">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000AADB2" w14:textId="77777777" w:rsidR="00A32C63" w:rsidRPr="00F02031" w:rsidRDefault="00A32C63" w:rsidP="00A32C63">
      <w:pPr>
        <w:pStyle w:val="ab"/>
        <w:ind w:left="0"/>
        <w:rPr>
          <w:rFonts w:eastAsiaTheme="minorEastAsia"/>
          <w:szCs w:val="28"/>
        </w:rPr>
      </w:pPr>
      <w:r w:rsidRPr="00F02031">
        <w:rPr>
          <w:rFonts w:eastAsiaTheme="minorEastAsia"/>
          <w:szCs w:val="28"/>
        </w:rPr>
        <w:t>Проведем оценку факторов производственной среды, тяжести и напряжённости трудового процесса (таблицы 7.1-7.3).</w:t>
      </w:r>
    </w:p>
    <w:p w14:paraId="34B625BC" w14:textId="77777777" w:rsidR="00A32C63" w:rsidRPr="00F02031" w:rsidRDefault="00A32C63" w:rsidP="00A32C63">
      <w:pPr>
        <w:pStyle w:val="ab"/>
        <w:ind w:left="0"/>
        <w:rPr>
          <w:rFonts w:eastAsiaTheme="minorEastAsia"/>
          <w:szCs w:val="28"/>
        </w:rPr>
      </w:pPr>
    </w:p>
    <w:p w14:paraId="4AD26D3F" w14:textId="77777777" w:rsidR="00A32C63" w:rsidRPr="00F02031" w:rsidRDefault="00A32C63" w:rsidP="00A32C63">
      <w:pPr>
        <w:pStyle w:val="ab"/>
        <w:ind w:left="0"/>
        <w:rPr>
          <w:rFonts w:eastAsiaTheme="minorEastAsia"/>
          <w:szCs w:val="28"/>
        </w:rPr>
      </w:pPr>
      <w:r w:rsidRPr="00F02031">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A32C63" w:rsidRPr="00F02031" w14:paraId="0F489F79" w14:textId="77777777" w:rsidTr="00A32C63">
        <w:tc>
          <w:tcPr>
            <w:tcW w:w="3126" w:type="pct"/>
            <w:shd w:val="clear" w:color="auto" w:fill="auto"/>
            <w:vAlign w:val="center"/>
          </w:tcPr>
          <w:p w14:paraId="05B5EA19"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2EE27D40"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Гигиенические нормативы (ПДК, ПДУ)</w:t>
            </w:r>
          </w:p>
        </w:tc>
        <w:tc>
          <w:tcPr>
            <w:tcW w:w="888" w:type="pct"/>
            <w:shd w:val="clear" w:color="auto" w:fill="auto"/>
            <w:vAlign w:val="center"/>
          </w:tcPr>
          <w:p w14:paraId="41EBD49F"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Фактические величины</w:t>
            </w:r>
          </w:p>
        </w:tc>
      </w:tr>
      <w:tr w:rsidR="00A32C63" w:rsidRPr="00F02031" w14:paraId="06598C00" w14:textId="77777777" w:rsidTr="00A32C63">
        <w:tc>
          <w:tcPr>
            <w:tcW w:w="3126" w:type="pct"/>
            <w:shd w:val="clear" w:color="auto" w:fill="auto"/>
            <w:vAlign w:val="center"/>
          </w:tcPr>
          <w:p w14:paraId="701A91E9"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1</w:t>
            </w:r>
          </w:p>
        </w:tc>
        <w:tc>
          <w:tcPr>
            <w:tcW w:w="986" w:type="pct"/>
            <w:shd w:val="clear" w:color="auto" w:fill="auto"/>
            <w:vAlign w:val="center"/>
          </w:tcPr>
          <w:p w14:paraId="465C973F"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2</w:t>
            </w:r>
          </w:p>
        </w:tc>
        <w:tc>
          <w:tcPr>
            <w:tcW w:w="888" w:type="pct"/>
            <w:shd w:val="clear" w:color="auto" w:fill="auto"/>
            <w:vAlign w:val="center"/>
          </w:tcPr>
          <w:p w14:paraId="6923329C"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3</w:t>
            </w:r>
          </w:p>
        </w:tc>
      </w:tr>
      <w:tr w:rsidR="00A32C63" w:rsidRPr="00F02031" w14:paraId="05BB6E1D" w14:textId="77777777" w:rsidTr="00A32C63">
        <w:tc>
          <w:tcPr>
            <w:tcW w:w="3126" w:type="pct"/>
            <w:shd w:val="clear" w:color="auto" w:fill="auto"/>
          </w:tcPr>
          <w:p w14:paraId="345CA31C"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2.4 Шум, дБА, дБ</w:t>
            </w:r>
          </w:p>
        </w:tc>
        <w:tc>
          <w:tcPr>
            <w:tcW w:w="986" w:type="pct"/>
            <w:shd w:val="clear" w:color="auto" w:fill="auto"/>
            <w:vAlign w:val="center"/>
          </w:tcPr>
          <w:p w14:paraId="60EA2B1B" w14:textId="77777777" w:rsidR="00A32C63" w:rsidRPr="00F02031" w:rsidRDefault="00A32C63" w:rsidP="00A32C63">
            <w:pPr>
              <w:widowControl w:val="0"/>
              <w:suppressAutoHyphens/>
              <w:jc w:val="center"/>
              <w:rPr>
                <w:rFonts w:eastAsia="Times New Roman" w:cs="Times New Roman"/>
                <w:sz w:val="24"/>
                <w:szCs w:val="24"/>
                <w:lang w:val="en-US"/>
              </w:rPr>
            </w:pPr>
            <w:r w:rsidRPr="00F02031">
              <w:rPr>
                <w:rFonts w:eastAsia="Times New Roman" w:cs="Times New Roman"/>
                <w:sz w:val="24"/>
                <w:szCs w:val="24"/>
              </w:rPr>
              <w:t>60</w:t>
            </w:r>
          </w:p>
        </w:tc>
        <w:tc>
          <w:tcPr>
            <w:tcW w:w="888" w:type="pct"/>
            <w:shd w:val="clear" w:color="auto" w:fill="auto"/>
            <w:vAlign w:val="center"/>
          </w:tcPr>
          <w:p w14:paraId="1284A505"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40</w:t>
            </w:r>
          </w:p>
        </w:tc>
      </w:tr>
      <w:tr w:rsidR="00A32C63" w:rsidRPr="00F02031" w14:paraId="4ED9A945" w14:textId="77777777" w:rsidTr="00A32C63">
        <w:tc>
          <w:tcPr>
            <w:tcW w:w="3126" w:type="pct"/>
            <w:shd w:val="clear" w:color="auto" w:fill="auto"/>
          </w:tcPr>
          <w:p w14:paraId="027BF1FB"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67FEDA6F" w14:textId="77777777" w:rsidR="00A32C63" w:rsidRPr="00F02031" w:rsidRDefault="00A32C63" w:rsidP="00A32C63">
            <w:pPr>
              <w:widowControl w:val="0"/>
              <w:suppressAutoHyphens/>
              <w:jc w:val="center"/>
              <w:rPr>
                <w:rFonts w:eastAsia="Times New Roman" w:cs="Times New Roman"/>
                <w:sz w:val="24"/>
                <w:szCs w:val="24"/>
              </w:rPr>
            </w:pPr>
          </w:p>
        </w:tc>
        <w:tc>
          <w:tcPr>
            <w:tcW w:w="888" w:type="pct"/>
            <w:shd w:val="clear" w:color="auto" w:fill="auto"/>
          </w:tcPr>
          <w:p w14:paraId="370ED3A1" w14:textId="77777777" w:rsidR="00A32C63" w:rsidRPr="00F02031" w:rsidRDefault="00A32C63" w:rsidP="00A32C63">
            <w:pPr>
              <w:widowControl w:val="0"/>
              <w:suppressAutoHyphens/>
              <w:jc w:val="center"/>
              <w:rPr>
                <w:rFonts w:eastAsia="Times New Roman" w:cs="Times New Roman"/>
                <w:sz w:val="24"/>
                <w:szCs w:val="24"/>
              </w:rPr>
            </w:pPr>
          </w:p>
        </w:tc>
      </w:tr>
    </w:tbl>
    <w:p w14:paraId="0F3F977B" w14:textId="77777777" w:rsidR="00A32C63" w:rsidRPr="00F02031" w:rsidRDefault="00A32C63" w:rsidP="00A32C63">
      <w:pPr>
        <w:spacing w:after="200" w:line="276" w:lineRule="auto"/>
        <w:rPr>
          <w:rFonts w:eastAsia="Times New Roman" w:cs="Times New Roman"/>
          <w:szCs w:val="28"/>
          <w:lang w:eastAsia="ru-RU"/>
        </w:rPr>
      </w:pPr>
      <w:r w:rsidRPr="00F02031">
        <w:rPr>
          <w:szCs w:val="28"/>
        </w:rPr>
        <w:br w:type="page"/>
      </w:r>
    </w:p>
    <w:p w14:paraId="15A3143D" w14:textId="77777777" w:rsidR="00A32C63" w:rsidRPr="00F02031" w:rsidRDefault="00A32C63" w:rsidP="00A32C63">
      <w:pPr>
        <w:pStyle w:val="ab"/>
        <w:ind w:left="0"/>
        <w:rPr>
          <w:szCs w:val="28"/>
        </w:rPr>
      </w:pPr>
      <w:r w:rsidRPr="00F02031">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A32C63" w:rsidRPr="00F02031" w14:paraId="696399D2" w14:textId="77777777" w:rsidTr="00A32C63">
        <w:tc>
          <w:tcPr>
            <w:tcW w:w="3126" w:type="pct"/>
            <w:shd w:val="clear" w:color="auto" w:fill="auto"/>
          </w:tcPr>
          <w:p w14:paraId="2C4C37BC"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1</w:t>
            </w:r>
          </w:p>
        </w:tc>
        <w:tc>
          <w:tcPr>
            <w:tcW w:w="986" w:type="pct"/>
            <w:shd w:val="clear" w:color="auto" w:fill="auto"/>
          </w:tcPr>
          <w:p w14:paraId="0302FD65"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2</w:t>
            </w:r>
          </w:p>
        </w:tc>
        <w:tc>
          <w:tcPr>
            <w:tcW w:w="888" w:type="pct"/>
            <w:shd w:val="clear" w:color="auto" w:fill="auto"/>
          </w:tcPr>
          <w:p w14:paraId="24BFB3DB"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3</w:t>
            </w:r>
          </w:p>
        </w:tc>
      </w:tr>
      <w:tr w:rsidR="00A32C63" w:rsidRPr="00F02031" w14:paraId="4DB03B31" w14:textId="77777777" w:rsidTr="00A32C63">
        <w:tc>
          <w:tcPr>
            <w:tcW w:w="3126" w:type="pct"/>
            <w:tcBorders>
              <w:top w:val="single" w:sz="4" w:space="0" w:color="auto"/>
              <w:left w:val="single" w:sz="4" w:space="0" w:color="auto"/>
              <w:right w:val="single" w:sz="4" w:space="0" w:color="auto"/>
            </w:tcBorders>
            <w:shd w:val="clear" w:color="auto" w:fill="auto"/>
          </w:tcPr>
          <w:p w14:paraId="2D110626"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0125B920" w14:textId="77777777" w:rsidR="00A32C63" w:rsidRPr="00F02031" w:rsidRDefault="00A32C63" w:rsidP="00A32C6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1F3BA185" w14:textId="77777777" w:rsidR="00A32C63" w:rsidRPr="00F02031" w:rsidRDefault="00A32C63" w:rsidP="00A32C63">
            <w:pPr>
              <w:widowControl w:val="0"/>
              <w:suppressAutoHyphens/>
              <w:jc w:val="center"/>
              <w:rPr>
                <w:rFonts w:eastAsia="Times New Roman" w:cs="Times New Roman"/>
                <w:sz w:val="24"/>
                <w:szCs w:val="28"/>
              </w:rPr>
            </w:pPr>
          </w:p>
        </w:tc>
      </w:tr>
      <w:tr w:rsidR="00A32C63" w:rsidRPr="00F02031" w14:paraId="71E54458" w14:textId="77777777" w:rsidTr="00A32C63">
        <w:tc>
          <w:tcPr>
            <w:tcW w:w="3126" w:type="pct"/>
            <w:tcBorders>
              <w:top w:val="single" w:sz="4" w:space="0" w:color="auto"/>
              <w:left w:val="single" w:sz="4" w:space="0" w:color="auto"/>
              <w:right w:val="single" w:sz="4" w:space="0" w:color="auto"/>
            </w:tcBorders>
            <w:shd w:val="clear" w:color="auto" w:fill="auto"/>
          </w:tcPr>
          <w:p w14:paraId="7CDB9DE7"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0459A03"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59321890"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4"/>
              </w:rPr>
              <w:t>21</w:t>
            </w:r>
          </w:p>
        </w:tc>
      </w:tr>
      <w:tr w:rsidR="00A32C63" w:rsidRPr="00F02031" w14:paraId="2C9B9923" w14:textId="77777777" w:rsidTr="00A32C63">
        <w:tc>
          <w:tcPr>
            <w:tcW w:w="3126" w:type="pct"/>
            <w:tcBorders>
              <w:top w:val="single" w:sz="4" w:space="0" w:color="auto"/>
              <w:left w:val="single" w:sz="4" w:space="0" w:color="auto"/>
              <w:right w:val="single" w:sz="4" w:space="0" w:color="auto"/>
            </w:tcBorders>
            <w:shd w:val="clear" w:color="auto" w:fill="auto"/>
          </w:tcPr>
          <w:p w14:paraId="037BE3BA"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42DBFE82"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0CBF93F3"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4"/>
              </w:rPr>
              <w:t>0,6</w:t>
            </w:r>
          </w:p>
        </w:tc>
      </w:tr>
      <w:tr w:rsidR="00A32C63" w:rsidRPr="00F02031" w14:paraId="393A2BA2" w14:textId="77777777" w:rsidTr="00A32C63">
        <w:tc>
          <w:tcPr>
            <w:tcW w:w="3126" w:type="pct"/>
            <w:tcBorders>
              <w:top w:val="single" w:sz="4" w:space="0" w:color="auto"/>
              <w:left w:val="single" w:sz="4" w:space="0" w:color="auto"/>
              <w:right w:val="single" w:sz="4" w:space="0" w:color="auto"/>
            </w:tcBorders>
            <w:shd w:val="clear" w:color="auto" w:fill="auto"/>
          </w:tcPr>
          <w:p w14:paraId="684E8E9B"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4"/>
              </w:rPr>
              <w:t>Плотность магнитного потока, нТл</w:t>
            </w:r>
          </w:p>
        </w:tc>
        <w:tc>
          <w:tcPr>
            <w:tcW w:w="986" w:type="pct"/>
            <w:tcBorders>
              <w:top w:val="single" w:sz="4" w:space="0" w:color="auto"/>
              <w:left w:val="single" w:sz="4" w:space="0" w:color="auto"/>
              <w:right w:val="single" w:sz="4" w:space="0" w:color="auto"/>
            </w:tcBorders>
            <w:shd w:val="clear" w:color="auto" w:fill="auto"/>
          </w:tcPr>
          <w:p w14:paraId="28C1C7AC" w14:textId="77777777" w:rsidR="00A32C63" w:rsidRPr="00F02031" w:rsidRDefault="00A32C63" w:rsidP="00A32C6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2D15D286" w14:textId="77777777" w:rsidR="00A32C63" w:rsidRPr="00F02031" w:rsidRDefault="00A32C63" w:rsidP="00A32C63">
            <w:pPr>
              <w:widowControl w:val="0"/>
              <w:suppressAutoHyphens/>
              <w:jc w:val="center"/>
              <w:rPr>
                <w:rFonts w:eastAsia="Times New Roman" w:cs="Times New Roman"/>
                <w:sz w:val="24"/>
                <w:szCs w:val="28"/>
              </w:rPr>
            </w:pPr>
          </w:p>
        </w:tc>
      </w:tr>
      <w:tr w:rsidR="00A32C63" w:rsidRPr="00F02031" w14:paraId="1CA942D1" w14:textId="77777777" w:rsidTr="00A32C63">
        <w:tc>
          <w:tcPr>
            <w:tcW w:w="3126" w:type="pct"/>
            <w:tcBorders>
              <w:top w:val="single" w:sz="4" w:space="0" w:color="auto"/>
              <w:left w:val="single" w:sz="4" w:space="0" w:color="auto"/>
              <w:right w:val="single" w:sz="4" w:space="0" w:color="auto"/>
            </w:tcBorders>
            <w:shd w:val="clear" w:color="auto" w:fill="auto"/>
          </w:tcPr>
          <w:p w14:paraId="07A8AE3C"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6D30F91A"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0AD15B53"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210</w:t>
            </w:r>
          </w:p>
        </w:tc>
      </w:tr>
      <w:tr w:rsidR="00A32C63" w:rsidRPr="00F02031" w14:paraId="6E2B22D7" w14:textId="77777777" w:rsidTr="00A32C63">
        <w:tc>
          <w:tcPr>
            <w:tcW w:w="3126" w:type="pct"/>
            <w:tcBorders>
              <w:top w:val="single" w:sz="4" w:space="0" w:color="auto"/>
              <w:left w:val="single" w:sz="4" w:space="0" w:color="auto"/>
              <w:bottom w:val="single" w:sz="4" w:space="0" w:color="auto"/>
              <w:right w:val="single" w:sz="4" w:space="0" w:color="auto"/>
            </w:tcBorders>
            <w:shd w:val="clear" w:color="auto" w:fill="auto"/>
          </w:tcPr>
          <w:p w14:paraId="2475003A"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79682AB"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41FAC8B"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6</w:t>
            </w:r>
          </w:p>
        </w:tc>
      </w:tr>
      <w:tr w:rsidR="00A32C63" w:rsidRPr="00F02031" w14:paraId="3B132BCB" w14:textId="77777777" w:rsidTr="00A32C63">
        <w:tc>
          <w:tcPr>
            <w:tcW w:w="3126" w:type="pct"/>
            <w:tcBorders>
              <w:top w:val="single" w:sz="4" w:space="0" w:color="auto"/>
              <w:left w:val="single" w:sz="4" w:space="0" w:color="auto"/>
              <w:bottom w:val="single" w:sz="4" w:space="0" w:color="auto"/>
              <w:right w:val="single" w:sz="4" w:space="0" w:color="auto"/>
            </w:tcBorders>
            <w:shd w:val="clear" w:color="auto" w:fill="auto"/>
          </w:tcPr>
          <w:p w14:paraId="07E483DA"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A2EB7B"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930AABE"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5,6</w:t>
            </w:r>
          </w:p>
        </w:tc>
      </w:tr>
      <w:tr w:rsidR="00A32C63" w:rsidRPr="00F02031" w14:paraId="36AEB10A" w14:textId="77777777" w:rsidTr="00A32C63">
        <w:tc>
          <w:tcPr>
            <w:tcW w:w="3126" w:type="pct"/>
            <w:tcBorders>
              <w:top w:val="single" w:sz="4" w:space="0" w:color="auto"/>
              <w:left w:val="single" w:sz="4" w:space="0" w:color="auto"/>
              <w:bottom w:val="single" w:sz="4" w:space="0" w:color="auto"/>
              <w:right w:val="single" w:sz="4" w:space="0" w:color="auto"/>
            </w:tcBorders>
            <w:shd w:val="clear" w:color="auto" w:fill="auto"/>
          </w:tcPr>
          <w:p w14:paraId="6983CC62"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0044A9F1" w14:textId="77777777" w:rsidR="00A32C63" w:rsidRPr="00F02031" w:rsidRDefault="00A32C63" w:rsidP="00A32C6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53829F6" w14:textId="77777777" w:rsidR="00A32C63" w:rsidRPr="00F02031" w:rsidRDefault="00A32C63" w:rsidP="00A32C63">
            <w:pPr>
              <w:widowControl w:val="0"/>
              <w:suppressAutoHyphens/>
              <w:jc w:val="center"/>
              <w:rPr>
                <w:rFonts w:eastAsia="Times New Roman" w:cs="Times New Roman"/>
                <w:sz w:val="24"/>
                <w:szCs w:val="28"/>
              </w:rPr>
            </w:pPr>
          </w:p>
        </w:tc>
      </w:tr>
      <w:tr w:rsidR="00A32C63" w:rsidRPr="00F02031" w14:paraId="4AC1307B" w14:textId="77777777" w:rsidTr="00A32C63">
        <w:tc>
          <w:tcPr>
            <w:tcW w:w="3126" w:type="pct"/>
            <w:tcBorders>
              <w:top w:val="single" w:sz="4" w:space="0" w:color="auto"/>
              <w:left w:val="single" w:sz="4" w:space="0" w:color="auto"/>
              <w:bottom w:val="single" w:sz="4" w:space="0" w:color="auto"/>
              <w:right w:val="single" w:sz="4" w:space="0" w:color="auto"/>
            </w:tcBorders>
            <w:shd w:val="clear" w:color="auto" w:fill="auto"/>
          </w:tcPr>
          <w:p w14:paraId="66CA995B"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t>2.11.1 Температура воздуха, о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056A3844"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6FD3403"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20</w:t>
            </w:r>
          </w:p>
        </w:tc>
      </w:tr>
      <w:tr w:rsidR="00A32C63" w:rsidRPr="00F02031" w14:paraId="1FBAD6A9" w14:textId="77777777" w:rsidTr="00A32C63">
        <w:tc>
          <w:tcPr>
            <w:tcW w:w="3126" w:type="pct"/>
            <w:tcBorders>
              <w:top w:val="single" w:sz="4" w:space="0" w:color="auto"/>
              <w:left w:val="single" w:sz="4" w:space="0" w:color="auto"/>
              <w:bottom w:val="single" w:sz="4" w:space="0" w:color="auto"/>
              <w:right w:val="single" w:sz="4" w:space="0" w:color="auto"/>
            </w:tcBorders>
            <w:shd w:val="clear" w:color="auto" w:fill="auto"/>
          </w:tcPr>
          <w:p w14:paraId="706DACE8"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A8F3266"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28D3F1C"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50</w:t>
            </w:r>
          </w:p>
        </w:tc>
      </w:tr>
      <w:tr w:rsidR="00A32C63" w:rsidRPr="00F02031" w14:paraId="7DCA3A38" w14:textId="77777777" w:rsidTr="00A32C63">
        <w:tc>
          <w:tcPr>
            <w:tcW w:w="3126" w:type="pct"/>
            <w:tcBorders>
              <w:top w:val="single" w:sz="4" w:space="0" w:color="auto"/>
              <w:left w:val="single" w:sz="4" w:space="0" w:color="auto"/>
              <w:bottom w:val="single" w:sz="4" w:space="0" w:color="auto"/>
              <w:right w:val="single" w:sz="4" w:space="0" w:color="auto"/>
            </w:tcBorders>
            <w:shd w:val="clear" w:color="auto" w:fill="auto"/>
          </w:tcPr>
          <w:p w14:paraId="5DC9E1CB"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4E7FEC4"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3256CC2"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0,1</w:t>
            </w:r>
          </w:p>
        </w:tc>
      </w:tr>
      <w:tr w:rsidR="00A32C63" w:rsidRPr="00F02031" w14:paraId="183FEB77" w14:textId="77777777" w:rsidTr="00A32C63">
        <w:tc>
          <w:tcPr>
            <w:tcW w:w="3126" w:type="pct"/>
            <w:tcBorders>
              <w:top w:val="single" w:sz="4" w:space="0" w:color="auto"/>
              <w:left w:val="single" w:sz="4" w:space="0" w:color="auto"/>
              <w:bottom w:val="single" w:sz="4" w:space="0" w:color="auto"/>
              <w:right w:val="single" w:sz="4" w:space="0" w:color="auto"/>
            </w:tcBorders>
            <w:shd w:val="clear" w:color="auto" w:fill="auto"/>
          </w:tcPr>
          <w:p w14:paraId="52287E56"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t>2.12 Освещенность, лк</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839D27"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3230E14C"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560</w:t>
            </w:r>
          </w:p>
        </w:tc>
      </w:tr>
    </w:tbl>
    <w:p w14:paraId="6738F950" w14:textId="77777777" w:rsidR="00A32C63" w:rsidRPr="00F02031" w:rsidRDefault="00A32C63" w:rsidP="00A32C63">
      <w:pPr>
        <w:pStyle w:val="ab"/>
        <w:ind w:left="0"/>
        <w:rPr>
          <w:szCs w:val="28"/>
        </w:rPr>
      </w:pPr>
    </w:p>
    <w:p w14:paraId="0FC15E0A" w14:textId="77777777" w:rsidR="00A32C63" w:rsidRPr="00F02031" w:rsidRDefault="00A32C63" w:rsidP="00A32C63">
      <w:pPr>
        <w:pStyle w:val="ab"/>
        <w:ind w:left="0"/>
        <w:rPr>
          <w:szCs w:val="28"/>
        </w:rPr>
      </w:pPr>
      <w:r w:rsidRPr="00F02031">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A32C63" w:rsidRPr="00F02031" w14:paraId="29C9002F" w14:textId="77777777" w:rsidTr="00A32C63">
        <w:tc>
          <w:tcPr>
            <w:tcW w:w="7428" w:type="dxa"/>
            <w:tcMar>
              <w:left w:w="45" w:type="dxa"/>
              <w:right w:w="45" w:type="dxa"/>
            </w:tcMar>
            <w:vAlign w:val="center"/>
          </w:tcPr>
          <w:p w14:paraId="08414F4C"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C8BC9C9"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Фактическое значение показателя</w:t>
            </w:r>
          </w:p>
        </w:tc>
      </w:tr>
      <w:tr w:rsidR="00A32C63" w:rsidRPr="00F02031" w14:paraId="1FFFC72F" w14:textId="77777777" w:rsidTr="00A32C63">
        <w:tc>
          <w:tcPr>
            <w:tcW w:w="7428" w:type="dxa"/>
            <w:tcMar>
              <w:left w:w="45" w:type="dxa"/>
              <w:right w:w="45" w:type="dxa"/>
            </w:tcMar>
            <w:vAlign w:val="center"/>
          </w:tcPr>
          <w:p w14:paraId="1F18CE96" w14:textId="77777777" w:rsidR="00A32C63" w:rsidRPr="00F02031" w:rsidRDefault="00A32C63" w:rsidP="00A32C63">
            <w:pPr>
              <w:widowControl w:val="0"/>
              <w:suppressAutoHyphens/>
              <w:jc w:val="center"/>
              <w:rPr>
                <w:rFonts w:cs="Times New Roman"/>
                <w:sz w:val="24"/>
                <w:szCs w:val="24"/>
              </w:rPr>
            </w:pPr>
            <w:r w:rsidRPr="00F02031">
              <w:rPr>
                <w:rFonts w:cs="Times New Roman"/>
                <w:sz w:val="24"/>
                <w:szCs w:val="24"/>
              </w:rPr>
              <w:t>1</w:t>
            </w:r>
          </w:p>
        </w:tc>
        <w:tc>
          <w:tcPr>
            <w:tcW w:w="2211" w:type="dxa"/>
            <w:tcMar>
              <w:left w:w="45" w:type="dxa"/>
              <w:right w:w="45" w:type="dxa"/>
            </w:tcMar>
            <w:vAlign w:val="center"/>
          </w:tcPr>
          <w:p w14:paraId="15BA1D39"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2</w:t>
            </w:r>
          </w:p>
        </w:tc>
      </w:tr>
      <w:tr w:rsidR="00A32C63" w:rsidRPr="00F02031" w14:paraId="2985D785" w14:textId="77777777" w:rsidTr="00A32C63">
        <w:tc>
          <w:tcPr>
            <w:tcW w:w="7428" w:type="dxa"/>
          </w:tcPr>
          <w:p w14:paraId="328927BF"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1 Физическая динамическая нагрузка, кгм</w:t>
            </w:r>
          </w:p>
        </w:tc>
        <w:tc>
          <w:tcPr>
            <w:tcW w:w="2211" w:type="dxa"/>
          </w:tcPr>
          <w:p w14:paraId="52C6A3C6"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0D0EABD7" w14:textId="77777777" w:rsidTr="00A32C63">
        <w:tc>
          <w:tcPr>
            <w:tcW w:w="7428" w:type="dxa"/>
            <w:tcBorders>
              <w:bottom w:val="single" w:sz="4" w:space="0" w:color="auto"/>
            </w:tcBorders>
          </w:tcPr>
          <w:p w14:paraId="0EA9D512"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F02031">
                <w:rPr>
                  <w:rFonts w:eastAsia="Times New Roman" w:cs="Times New Roman"/>
                  <w:sz w:val="24"/>
                  <w:szCs w:val="24"/>
                </w:rPr>
                <w:t>1 м</w:t>
              </w:r>
            </w:smartTag>
            <w:r w:rsidRPr="00F02031">
              <w:rPr>
                <w:rFonts w:eastAsia="Times New Roman" w:cs="Times New Roman"/>
                <w:sz w:val="24"/>
                <w:szCs w:val="24"/>
              </w:rPr>
              <w:t xml:space="preserve"> </w:t>
            </w:r>
          </w:p>
        </w:tc>
        <w:tc>
          <w:tcPr>
            <w:tcW w:w="2211" w:type="dxa"/>
            <w:tcBorders>
              <w:bottom w:val="single" w:sz="4" w:space="0" w:color="auto"/>
            </w:tcBorders>
            <w:vAlign w:val="center"/>
          </w:tcPr>
          <w:p w14:paraId="245FDF85"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До 2 500</w:t>
            </w:r>
          </w:p>
        </w:tc>
      </w:tr>
      <w:tr w:rsidR="00A32C63" w:rsidRPr="00F02031" w14:paraId="158B7EA1" w14:textId="77777777" w:rsidTr="00A32C63">
        <w:tc>
          <w:tcPr>
            <w:tcW w:w="7428" w:type="dxa"/>
            <w:tcBorders>
              <w:bottom w:val="nil"/>
            </w:tcBorders>
          </w:tcPr>
          <w:p w14:paraId="06E30544"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1.2 Общая нагрузка при перемещении груза на расстояние:</w:t>
            </w:r>
            <w:r w:rsidRPr="00F02031">
              <w:rPr>
                <w:rFonts w:eastAsia="Times New Roman" w:cs="Times New Roman"/>
                <w:sz w:val="24"/>
                <w:szCs w:val="24"/>
              </w:rPr>
              <w:br/>
              <w:t xml:space="preserve">- от 1 до </w:t>
            </w:r>
            <w:smartTag w:uri="urn:schemas-microsoft-com:office:smarttags" w:element="metricconverter">
              <w:smartTagPr>
                <w:attr w:name="ProductID" w:val="5 м"/>
              </w:smartTagPr>
              <w:r w:rsidRPr="00F02031">
                <w:rPr>
                  <w:rFonts w:eastAsia="Times New Roman" w:cs="Times New Roman"/>
                  <w:sz w:val="24"/>
                  <w:szCs w:val="24"/>
                </w:rPr>
                <w:t>5 м</w:t>
              </w:r>
            </w:smartTag>
          </w:p>
        </w:tc>
        <w:tc>
          <w:tcPr>
            <w:tcW w:w="2211" w:type="dxa"/>
            <w:tcBorders>
              <w:bottom w:val="nil"/>
            </w:tcBorders>
            <w:vAlign w:val="center"/>
          </w:tcPr>
          <w:p w14:paraId="4E4DB0FB"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До 12 500</w:t>
            </w:r>
          </w:p>
        </w:tc>
      </w:tr>
      <w:tr w:rsidR="00A32C63" w:rsidRPr="00F02031" w14:paraId="6B3B9E96" w14:textId="77777777" w:rsidTr="00A32C63">
        <w:tc>
          <w:tcPr>
            <w:tcW w:w="7428" w:type="dxa"/>
            <w:tcBorders>
              <w:top w:val="nil"/>
            </w:tcBorders>
          </w:tcPr>
          <w:p w14:paraId="23859A1E"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 xml:space="preserve">- более </w:t>
            </w:r>
            <w:smartTag w:uri="urn:schemas-microsoft-com:office:smarttags" w:element="metricconverter">
              <w:smartTagPr>
                <w:attr w:name="ProductID" w:val="5 м"/>
              </w:smartTagPr>
              <w:r w:rsidRPr="00F02031">
                <w:rPr>
                  <w:rFonts w:eastAsia="Times New Roman" w:cs="Times New Roman"/>
                  <w:sz w:val="24"/>
                  <w:szCs w:val="24"/>
                </w:rPr>
                <w:t>5 м</w:t>
              </w:r>
            </w:smartTag>
          </w:p>
        </w:tc>
        <w:tc>
          <w:tcPr>
            <w:tcW w:w="2211" w:type="dxa"/>
            <w:tcBorders>
              <w:top w:val="nil"/>
            </w:tcBorders>
            <w:vAlign w:val="center"/>
          </w:tcPr>
          <w:p w14:paraId="57762A24"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4AD1283A" w14:textId="77777777" w:rsidTr="00A32C63">
        <w:tc>
          <w:tcPr>
            <w:tcW w:w="7428" w:type="dxa"/>
          </w:tcPr>
          <w:p w14:paraId="693FD5D4"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2 Масса поднимаемого и перемещаемого груза вручную, кг</w:t>
            </w:r>
          </w:p>
        </w:tc>
        <w:tc>
          <w:tcPr>
            <w:tcW w:w="2211" w:type="dxa"/>
            <w:vAlign w:val="center"/>
          </w:tcPr>
          <w:p w14:paraId="50FB113D"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До 2</w:t>
            </w:r>
          </w:p>
        </w:tc>
      </w:tr>
      <w:tr w:rsidR="00A32C63" w:rsidRPr="00F02031" w14:paraId="2CD37B19" w14:textId="77777777" w:rsidTr="00A32C63">
        <w:tc>
          <w:tcPr>
            <w:tcW w:w="7428" w:type="dxa"/>
          </w:tcPr>
          <w:p w14:paraId="55011575"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25A101EC"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3-12,5</w:t>
            </w:r>
          </w:p>
        </w:tc>
      </w:tr>
      <w:tr w:rsidR="00A32C63" w:rsidRPr="00F02031" w14:paraId="7A307587" w14:textId="77777777" w:rsidTr="00A32C63">
        <w:tc>
          <w:tcPr>
            <w:tcW w:w="7428" w:type="dxa"/>
          </w:tcPr>
          <w:p w14:paraId="4826490B"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7FCD1876"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10</w:t>
            </w:r>
          </w:p>
        </w:tc>
      </w:tr>
    </w:tbl>
    <w:p w14:paraId="3019B641" w14:textId="77777777" w:rsidR="00A32C63" w:rsidRPr="00F02031" w:rsidRDefault="00A32C63" w:rsidP="00A32C63">
      <w:pPr>
        <w:spacing w:after="200" w:line="276" w:lineRule="auto"/>
        <w:rPr>
          <w:rFonts w:cs="Times New Roman"/>
          <w:szCs w:val="28"/>
        </w:rPr>
      </w:pPr>
      <w:r w:rsidRPr="00F02031">
        <w:rPr>
          <w:rFonts w:cs="Times New Roman"/>
          <w:szCs w:val="28"/>
        </w:rPr>
        <w:br w:type="page"/>
      </w:r>
    </w:p>
    <w:p w14:paraId="657198FA" w14:textId="77777777" w:rsidR="00A32C63" w:rsidRPr="00F02031" w:rsidRDefault="00A32C63" w:rsidP="00A32C63">
      <w:pPr>
        <w:tabs>
          <w:tab w:val="left" w:pos="3469"/>
        </w:tabs>
        <w:rPr>
          <w:rFonts w:cs="Times New Roman"/>
          <w:szCs w:val="28"/>
        </w:rPr>
      </w:pPr>
      <w:r w:rsidRPr="00F02031">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A32C63" w:rsidRPr="00F02031" w14:paraId="407D59D1" w14:textId="77777777" w:rsidTr="00A32C63">
        <w:tc>
          <w:tcPr>
            <w:tcW w:w="7428" w:type="dxa"/>
            <w:tcBorders>
              <w:bottom w:val="single" w:sz="4" w:space="0" w:color="auto"/>
            </w:tcBorders>
          </w:tcPr>
          <w:p w14:paraId="5206A5F5"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1</w:t>
            </w:r>
          </w:p>
        </w:tc>
        <w:tc>
          <w:tcPr>
            <w:tcW w:w="2211" w:type="dxa"/>
            <w:tcBorders>
              <w:bottom w:val="single" w:sz="4" w:space="0" w:color="auto"/>
            </w:tcBorders>
            <w:vAlign w:val="center"/>
          </w:tcPr>
          <w:p w14:paraId="64197A80"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2</w:t>
            </w:r>
          </w:p>
        </w:tc>
      </w:tr>
      <w:tr w:rsidR="00A32C63" w:rsidRPr="00F02031" w14:paraId="25FE2D25" w14:textId="77777777" w:rsidTr="00A32C63">
        <w:tc>
          <w:tcPr>
            <w:tcW w:w="7428" w:type="dxa"/>
            <w:tcBorders>
              <w:bottom w:val="nil"/>
            </w:tcBorders>
          </w:tcPr>
          <w:p w14:paraId="23EB6E2F"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 xml:space="preserve">3.2.3 Суммарная масса грузов, перемещаемых в течение каждого часа смены: </w:t>
            </w:r>
          </w:p>
          <w:p w14:paraId="19EED0F3"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 с рабочей поверхности</w:t>
            </w:r>
          </w:p>
        </w:tc>
        <w:tc>
          <w:tcPr>
            <w:tcW w:w="2211" w:type="dxa"/>
            <w:tcBorders>
              <w:bottom w:val="nil"/>
            </w:tcBorders>
            <w:vAlign w:val="center"/>
          </w:tcPr>
          <w:p w14:paraId="79D2C5E0"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До 350</w:t>
            </w:r>
          </w:p>
        </w:tc>
      </w:tr>
      <w:tr w:rsidR="00A32C63" w:rsidRPr="00F02031" w14:paraId="602BB514" w14:textId="77777777" w:rsidTr="00A32C63">
        <w:tc>
          <w:tcPr>
            <w:tcW w:w="7428" w:type="dxa"/>
            <w:tcBorders>
              <w:top w:val="nil"/>
            </w:tcBorders>
          </w:tcPr>
          <w:p w14:paraId="2316A734"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 с пола</w:t>
            </w:r>
          </w:p>
        </w:tc>
        <w:tc>
          <w:tcPr>
            <w:tcW w:w="2211" w:type="dxa"/>
            <w:tcBorders>
              <w:top w:val="nil"/>
            </w:tcBorders>
            <w:vAlign w:val="center"/>
          </w:tcPr>
          <w:p w14:paraId="371949A9"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0F0E7E7B" w14:textId="77777777" w:rsidTr="00A32C63">
        <w:tc>
          <w:tcPr>
            <w:tcW w:w="7428" w:type="dxa"/>
          </w:tcPr>
          <w:p w14:paraId="07CEB48F"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3 Стереотипные рабочие движения, количество за смену</w:t>
            </w:r>
          </w:p>
        </w:tc>
        <w:tc>
          <w:tcPr>
            <w:tcW w:w="2211" w:type="dxa"/>
            <w:vAlign w:val="center"/>
          </w:tcPr>
          <w:p w14:paraId="1FF181D5"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3F28B5FA" w14:textId="77777777" w:rsidTr="00A32C63">
        <w:tc>
          <w:tcPr>
            <w:tcW w:w="7428" w:type="dxa"/>
          </w:tcPr>
          <w:p w14:paraId="3A16EDB4"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3.1 При локальной нагрузке</w:t>
            </w:r>
          </w:p>
        </w:tc>
        <w:tc>
          <w:tcPr>
            <w:tcW w:w="2211" w:type="dxa"/>
            <w:vAlign w:val="center"/>
          </w:tcPr>
          <w:p w14:paraId="1CA9F500"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12 000</w:t>
            </w:r>
          </w:p>
        </w:tc>
      </w:tr>
      <w:tr w:rsidR="00A32C63" w:rsidRPr="00F02031" w14:paraId="197C560A" w14:textId="77777777" w:rsidTr="00A32C63">
        <w:tc>
          <w:tcPr>
            <w:tcW w:w="7428" w:type="dxa"/>
          </w:tcPr>
          <w:p w14:paraId="17D9FB69"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3.2 При региональной нагрузке</w:t>
            </w:r>
          </w:p>
        </w:tc>
        <w:tc>
          <w:tcPr>
            <w:tcW w:w="2211" w:type="dxa"/>
            <w:vAlign w:val="center"/>
          </w:tcPr>
          <w:p w14:paraId="208E987A"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0270CB41" w14:textId="77777777" w:rsidTr="00A32C63">
        <w:tc>
          <w:tcPr>
            <w:tcW w:w="7428" w:type="dxa"/>
          </w:tcPr>
          <w:p w14:paraId="51FD8FAE"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4 Статическая нагрузка,  кг (силы) · с</w:t>
            </w:r>
          </w:p>
        </w:tc>
        <w:tc>
          <w:tcPr>
            <w:tcW w:w="2211" w:type="dxa"/>
            <w:vAlign w:val="center"/>
          </w:tcPr>
          <w:p w14:paraId="077DDC15"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4410F4C2" w14:textId="77777777" w:rsidTr="00A32C63">
        <w:tc>
          <w:tcPr>
            <w:tcW w:w="7428" w:type="dxa"/>
            <w:vAlign w:val="center"/>
          </w:tcPr>
          <w:p w14:paraId="3C3223E0"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4.1 Одной рукой</w:t>
            </w:r>
          </w:p>
        </w:tc>
        <w:tc>
          <w:tcPr>
            <w:tcW w:w="2211" w:type="dxa"/>
            <w:vAlign w:val="center"/>
          </w:tcPr>
          <w:p w14:paraId="6A97291C"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До 36 000</w:t>
            </w:r>
          </w:p>
        </w:tc>
      </w:tr>
      <w:tr w:rsidR="00A32C63" w:rsidRPr="00F02031" w14:paraId="552CF2CC" w14:textId="77777777" w:rsidTr="00A32C63">
        <w:tc>
          <w:tcPr>
            <w:tcW w:w="7428" w:type="dxa"/>
            <w:vAlign w:val="center"/>
          </w:tcPr>
          <w:p w14:paraId="598A8B4B"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4.2 Двумя руками</w:t>
            </w:r>
          </w:p>
        </w:tc>
        <w:tc>
          <w:tcPr>
            <w:tcW w:w="2211" w:type="dxa"/>
            <w:vAlign w:val="center"/>
          </w:tcPr>
          <w:p w14:paraId="330EADC3"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20 000</w:t>
            </w:r>
          </w:p>
        </w:tc>
      </w:tr>
      <w:tr w:rsidR="00A32C63" w:rsidRPr="00F02031" w14:paraId="39E98943" w14:textId="77777777" w:rsidTr="00A32C63">
        <w:tc>
          <w:tcPr>
            <w:tcW w:w="7428" w:type="dxa"/>
            <w:vAlign w:val="center"/>
          </w:tcPr>
          <w:p w14:paraId="386B5799"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4.3 С участием мышц корпуса, ног</w:t>
            </w:r>
          </w:p>
        </w:tc>
        <w:tc>
          <w:tcPr>
            <w:tcW w:w="2211" w:type="dxa"/>
            <w:vAlign w:val="center"/>
          </w:tcPr>
          <w:p w14:paraId="090C5A1C"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42CCBAE9" w14:textId="77777777" w:rsidTr="00A32C63">
        <w:tc>
          <w:tcPr>
            <w:tcW w:w="7428" w:type="dxa"/>
            <w:vAlign w:val="center"/>
          </w:tcPr>
          <w:p w14:paraId="4F43A5CE"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5 Рабочая поза  (стоя)</w:t>
            </w:r>
          </w:p>
        </w:tc>
        <w:tc>
          <w:tcPr>
            <w:tcW w:w="2211" w:type="dxa"/>
            <w:vAlign w:val="center"/>
          </w:tcPr>
          <w:p w14:paraId="713CC133"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Стоя 20 %</w:t>
            </w:r>
          </w:p>
        </w:tc>
      </w:tr>
      <w:tr w:rsidR="00A32C63" w:rsidRPr="00F02031" w14:paraId="608799CD" w14:textId="77777777" w:rsidTr="00A32C63">
        <w:tc>
          <w:tcPr>
            <w:tcW w:w="7428" w:type="dxa"/>
            <w:vAlign w:val="center"/>
          </w:tcPr>
          <w:p w14:paraId="432B6060"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6 Наклоны корпуса</w:t>
            </w:r>
          </w:p>
        </w:tc>
        <w:tc>
          <w:tcPr>
            <w:tcW w:w="2211" w:type="dxa"/>
            <w:vAlign w:val="center"/>
          </w:tcPr>
          <w:p w14:paraId="721D13A5"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10</w:t>
            </w:r>
          </w:p>
        </w:tc>
      </w:tr>
      <w:tr w:rsidR="00A32C63" w:rsidRPr="00F02031" w14:paraId="6746FF57" w14:textId="77777777" w:rsidTr="00A32C63">
        <w:tc>
          <w:tcPr>
            <w:tcW w:w="7428" w:type="dxa"/>
            <w:tcBorders>
              <w:top w:val="single" w:sz="4" w:space="0" w:color="auto"/>
              <w:left w:val="single" w:sz="4" w:space="0" w:color="auto"/>
              <w:bottom w:val="single" w:sz="4" w:space="0" w:color="auto"/>
              <w:right w:val="single" w:sz="4" w:space="0" w:color="auto"/>
            </w:tcBorders>
            <w:vAlign w:val="center"/>
          </w:tcPr>
          <w:p w14:paraId="4D2426DD"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7EF3BA82"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18F3F286" w14:textId="77777777" w:rsidTr="00A32C63">
        <w:tc>
          <w:tcPr>
            <w:tcW w:w="7428" w:type="dxa"/>
            <w:tcBorders>
              <w:top w:val="single" w:sz="4" w:space="0" w:color="auto"/>
              <w:left w:val="single" w:sz="4" w:space="0" w:color="auto"/>
              <w:bottom w:val="single" w:sz="4" w:space="0" w:color="auto"/>
              <w:right w:val="single" w:sz="4" w:space="0" w:color="auto"/>
            </w:tcBorders>
            <w:vAlign w:val="center"/>
          </w:tcPr>
          <w:p w14:paraId="29BE9F06"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10E76AAC"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До 4</w:t>
            </w:r>
          </w:p>
        </w:tc>
      </w:tr>
      <w:tr w:rsidR="00A32C63" w:rsidRPr="00F02031" w14:paraId="03FBDDDC" w14:textId="77777777" w:rsidTr="00A32C63">
        <w:tc>
          <w:tcPr>
            <w:tcW w:w="7428" w:type="dxa"/>
            <w:tcBorders>
              <w:top w:val="single" w:sz="4" w:space="0" w:color="auto"/>
              <w:left w:val="single" w:sz="4" w:space="0" w:color="auto"/>
              <w:bottom w:val="single" w:sz="4" w:space="0" w:color="auto"/>
              <w:right w:val="single" w:sz="4" w:space="0" w:color="auto"/>
            </w:tcBorders>
            <w:vAlign w:val="center"/>
          </w:tcPr>
          <w:p w14:paraId="61ABAE55"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24BE0CD" w14:textId="77777777" w:rsidR="00A32C63" w:rsidRPr="00F02031" w:rsidRDefault="00A32C63" w:rsidP="00A32C63">
            <w:pPr>
              <w:widowControl w:val="0"/>
              <w:suppressAutoHyphens/>
              <w:jc w:val="center"/>
              <w:rPr>
                <w:rFonts w:eastAsia="Times New Roman" w:cs="Times New Roman"/>
                <w:sz w:val="24"/>
                <w:szCs w:val="24"/>
              </w:rPr>
            </w:pPr>
          </w:p>
        </w:tc>
      </w:tr>
    </w:tbl>
    <w:p w14:paraId="707AFC0A" w14:textId="77777777" w:rsidR="00A32C63" w:rsidRPr="00F02031" w:rsidRDefault="00A32C63" w:rsidP="00A32C63">
      <w:pPr>
        <w:tabs>
          <w:tab w:val="left" w:pos="3469"/>
        </w:tabs>
        <w:rPr>
          <w:rFonts w:cs="Times New Roman"/>
          <w:sz w:val="20"/>
          <w:szCs w:val="28"/>
        </w:rPr>
      </w:pPr>
    </w:p>
    <w:p w14:paraId="3923F189"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A32C63" w:rsidRPr="00F02031" w14:paraId="60E0AF9B" w14:textId="77777777" w:rsidTr="00A32C63">
        <w:tc>
          <w:tcPr>
            <w:tcW w:w="6521" w:type="dxa"/>
            <w:tcMar>
              <w:left w:w="45" w:type="dxa"/>
              <w:right w:w="45" w:type="dxa"/>
            </w:tcMar>
            <w:vAlign w:val="center"/>
          </w:tcPr>
          <w:p w14:paraId="32F5EFCF"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1FFDA647"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Характеристика показателей в соответствии с гигиеническими критериями</w:t>
            </w:r>
          </w:p>
        </w:tc>
      </w:tr>
      <w:tr w:rsidR="00A32C63" w:rsidRPr="00F02031" w14:paraId="76B099ED" w14:textId="77777777" w:rsidTr="00A32C63">
        <w:tc>
          <w:tcPr>
            <w:tcW w:w="6521" w:type="dxa"/>
            <w:tcMar>
              <w:left w:w="45" w:type="dxa"/>
              <w:right w:w="45" w:type="dxa"/>
            </w:tcMar>
            <w:vAlign w:val="center"/>
          </w:tcPr>
          <w:p w14:paraId="26BDC7E5"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1</w:t>
            </w:r>
          </w:p>
        </w:tc>
        <w:tc>
          <w:tcPr>
            <w:tcW w:w="3106" w:type="dxa"/>
            <w:tcMar>
              <w:left w:w="45" w:type="dxa"/>
              <w:right w:w="45" w:type="dxa"/>
            </w:tcMar>
          </w:tcPr>
          <w:p w14:paraId="59AA55F6"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2</w:t>
            </w:r>
          </w:p>
        </w:tc>
      </w:tr>
      <w:tr w:rsidR="00A32C63" w:rsidRPr="00F02031" w14:paraId="5A16B13E" w14:textId="77777777" w:rsidTr="00A32C63">
        <w:tc>
          <w:tcPr>
            <w:tcW w:w="6521" w:type="dxa"/>
          </w:tcPr>
          <w:p w14:paraId="700E17F3"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1 Интеллектуальные нагрузки</w:t>
            </w:r>
          </w:p>
        </w:tc>
        <w:tc>
          <w:tcPr>
            <w:tcW w:w="3106" w:type="dxa"/>
          </w:tcPr>
          <w:p w14:paraId="67B9B30C" w14:textId="77777777" w:rsidR="00A32C63" w:rsidRPr="00F02031" w:rsidRDefault="00A32C63" w:rsidP="00A32C63">
            <w:pPr>
              <w:widowControl w:val="0"/>
              <w:suppressAutoHyphens/>
              <w:rPr>
                <w:rFonts w:eastAsia="Times New Roman" w:cs="Times New Roman"/>
                <w:sz w:val="24"/>
                <w:szCs w:val="24"/>
              </w:rPr>
            </w:pPr>
          </w:p>
        </w:tc>
      </w:tr>
      <w:tr w:rsidR="00A32C63" w:rsidRPr="00F02031" w14:paraId="2710608C" w14:textId="77777777" w:rsidTr="00A32C63">
        <w:tc>
          <w:tcPr>
            <w:tcW w:w="6521" w:type="dxa"/>
          </w:tcPr>
          <w:p w14:paraId="339A8837"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1.1 Содержание работы</w:t>
            </w:r>
          </w:p>
        </w:tc>
        <w:tc>
          <w:tcPr>
            <w:tcW w:w="3106" w:type="dxa"/>
            <w:vAlign w:val="center"/>
          </w:tcPr>
          <w:p w14:paraId="4A688703"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Решение задач по инструкции</w:t>
            </w:r>
          </w:p>
        </w:tc>
      </w:tr>
      <w:tr w:rsidR="00A32C63" w:rsidRPr="00F02031" w14:paraId="7AA2EA90" w14:textId="77777777" w:rsidTr="00A32C63">
        <w:tc>
          <w:tcPr>
            <w:tcW w:w="6521" w:type="dxa"/>
          </w:tcPr>
          <w:p w14:paraId="3A54A843"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1.2 Восприятие сигналов (информации) и их оценка</w:t>
            </w:r>
          </w:p>
        </w:tc>
        <w:tc>
          <w:tcPr>
            <w:tcW w:w="3106" w:type="dxa"/>
            <w:vAlign w:val="center"/>
          </w:tcPr>
          <w:p w14:paraId="5CC7DE2A"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Восприятие сигналов, но не требуется коррекция действий</w:t>
            </w:r>
          </w:p>
        </w:tc>
      </w:tr>
      <w:tr w:rsidR="00A32C63" w:rsidRPr="00F02031" w14:paraId="64DB0FFD" w14:textId="77777777" w:rsidTr="00A32C63">
        <w:tc>
          <w:tcPr>
            <w:tcW w:w="6521" w:type="dxa"/>
            <w:tcBorders>
              <w:top w:val="single" w:sz="4" w:space="0" w:color="auto"/>
              <w:left w:val="single" w:sz="4" w:space="0" w:color="auto"/>
              <w:right w:val="single" w:sz="4" w:space="0" w:color="auto"/>
            </w:tcBorders>
          </w:tcPr>
          <w:p w14:paraId="570D9970"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3FC432BB"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Обработка и выполнение задания</w:t>
            </w:r>
          </w:p>
        </w:tc>
      </w:tr>
    </w:tbl>
    <w:p w14:paraId="430157DE"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A32C63" w:rsidRPr="00F02031" w14:paraId="69FBC6F8" w14:textId="77777777" w:rsidTr="00A32C63">
        <w:tc>
          <w:tcPr>
            <w:tcW w:w="6584" w:type="dxa"/>
          </w:tcPr>
          <w:p w14:paraId="2594BC43"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lastRenderedPageBreak/>
              <w:t>1</w:t>
            </w:r>
          </w:p>
        </w:tc>
        <w:tc>
          <w:tcPr>
            <w:tcW w:w="3043" w:type="dxa"/>
            <w:vAlign w:val="center"/>
          </w:tcPr>
          <w:p w14:paraId="56071D4C"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2</w:t>
            </w:r>
          </w:p>
        </w:tc>
      </w:tr>
      <w:tr w:rsidR="00A32C63" w:rsidRPr="00F02031" w14:paraId="27012544" w14:textId="77777777" w:rsidTr="00A32C63">
        <w:tc>
          <w:tcPr>
            <w:tcW w:w="6584" w:type="dxa"/>
          </w:tcPr>
          <w:p w14:paraId="7B0D1A8A"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1.4 Характер выполняемой работы</w:t>
            </w:r>
          </w:p>
        </w:tc>
        <w:tc>
          <w:tcPr>
            <w:tcW w:w="3043" w:type="dxa"/>
            <w:vAlign w:val="center"/>
          </w:tcPr>
          <w:p w14:paraId="40C02967"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 xml:space="preserve">Работа по установленному регламенту </w:t>
            </w:r>
          </w:p>
        </w:tc>
      </w:tr>
      <w:tr w:rsidR="00A32C63" w:rsidRPr="00F02031" w14:paraId="31F71AA2" w14:textId="77777777" w:rsidTr="00A32C63">
        <w:tc>
          <w:tcPr>
            <w:tcW w:w="6584" w:type="dxa"/>
          </w:tcPr>
          <w:p w14:paraId="71FF7B2A"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2 Сенсорные нагрузки</w:t>
            </w:r>
          </w:p>
        </w:tc>
        <w:tc>
          <w:tcPr>
            <w:tcW w:w="3043" w:type="dxa"/>
            <w:vAlign w:val="center"/>
          </w:tcPr>
          <w:p w14:paraId="7124F5D0" w14:textId="77777777" w:rsidR="00A32C63" w:rsidRPr="00F02031" w:rsidRDefault="00A32C63" w:rsidP="00A32C63">
            <w:pPr>
              <w:widowControl w:val="0"/>
              <w:suppressAutoHyphens/>
              <w:rPr>
                <w:rFonts w:eastAsia="Times New Roman" w:cs="Times New Roman"/>
                <w:sz w:val="24"/>
                <w:szCs w:val="24"/>
              </w:rPr>
            </w:pPr>
          </w:p>
        </w:tc>
      </w:tr>
      <w:tr w:rsidR="00A32C63" w:rsidRPr="00F02031" w14:paraId="50A8D440" w14:textId="77777777" w:rsidTr="00A32C63">
        <w:tc>
          <w:tcPr>
            <w:tcW w:w="6584" w:type="dxa"/>
          </w:tcPr>
          <w:p w14:paraId="6FC58C3F"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08A22D19"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До 25</w:t>
            </w:r>
          </w:p>
        </w:tc>
      </w:tr>
      <w:tr w:rsidR="00A32C63" w:rsidRPr="00F02031" w14:paraId="41F244FD" w14:textId="77777777" w:rsidTr="00A32C63">
        <w:tc>
          <w:tcPr>
            <w:tcW w:w="6584" w:type="dxa"/>
          </w:tcPr>
          <w:p w14:paraId="77E36F9E"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B3DEE77"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60</w:t>
            </w:r>
          </w:p>
        </w:tc>
      </w:tr>
      <w:tr w:rsidR="00A32C63" w:rsidRPr="00F02031" w14:paraId="1DF7E539" w14:textId="77777777" w:rsidTr="00A32C63">
        <w:tc>
          <w:tcPr>
            <w:tcW w:w="6584" w:type="dxa"/>
          </w:tcPr>
          <w:p w14:paraId="064D7E32"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65EF074C"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1</w:t>
            </w:r>
          </w:p>
        </w:tc>
      </w:tr>
      <w:tr w:rsidR="00A32C63" w:rsidRPr="00F02031" w14:paraId="4A684748" w14:textId="77777777" w:rsidTr="00A32C63">
        <w:tc>
          <w:tcPr>
            <w:tcW w:w="6584" w:type="dxa"/>
          </w:tcPr>
          <w:p w14:paraId="4A2183CA"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F02031">
                <w:rPr>
                  <w:rFonts w:eastAsia="Times New Roman" w:cs="Times New Roman"/>
                  <w:sz w:val="24"/>
                  <w:szCs w:val="24"/>
                </w:rPr>
                <w:t>0,5 м</w:t>
              </w:r>
            </w:smartTag>
            <w:r w:rsidRPr="00F02031">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02C9AC2F"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0,3-0,5 мм-до 30%</w:t>
            </w:r>
          </w:p>
          <w:p w14:paraId="0DDF4BB6"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более 0,5 мм-до 70%</w:t>
            </w:r>
          </w:p>
        </w:tc>
      </w:tr>
      <w:tr w:rsidR="00A32C63" w:rsidRPr="00F02031" w14:paraId="40937ABF" w14:textId="77777777" w:rsidTr="00A32C63">
        <w:tc>
          <w:tcPr>
            <w:tcW w:w="6584" w:type="dxa"/>
          </w:tcPr>
          <w:p w14:paraId="1D836E8C"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5634BF15"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337969B7" w14:textId="77777777" w:rsidTr="00A32C63">
        <w:tc>
          <w:tcPr>
            <w:tcW w:w="6584" w:type="dxa"/>
          </w:tcPr>
          <w:p w14:paraId="74D8BD5C"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2.6 Наблюдение за экранами видеотерминалов (часов в смену):</w:t>
            </w:r>
            <w:r w:rsidRPr="00F02031">
              <w:rPr>
                <w:rFonts w:eastAsia="Times New Roman" w:cs="Times New Roman"/>
                <w:sz w:val="24"/>
                <w:szCs w:val="24"/>
              </w:rPr>
              <w:br/>
              <w:t>- при буквенно-цифровом типе отображения информации;</w:t>
            </w:r>
          </w:p>
        </w:tc>
        <w:tc>
          <w:tcPr>
            <w:tcW w:w="3043" w:type="dxa"/>
            <w:vAlign w:val="center"/>
          </w:tcPr>
          <w:p w14:paraId="39E579AB"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5</w:t>
            </w:r>
          </w:p>
        </w:tc>
      </w:tr>
      <w:tr w:rsidR="00A32C63" w:rsidRPr="00F02031" w14:paraId="4C20A836" w14:textId="77777777" w:rsidTr="00A32C63">
        <w:tc>
          <w:tcPr>
            <w:tcW w:w="6584" w:type="dxa"/>
          </w:tcPr>
          <w:p w14:paraId="53D96E17"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 при графическом типе отображения</w:t>
            </w:r>
          </w:p>
        </w:tc>
        <w:tc>
          <w:tcPr>
            <w:tcW w:w="3043" w:type="dxa"/>
            <w:vAlign w:val="center"/>
          </w:tcPr>
          <w:p w14:paraId="576155AD"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До 3</w:t>
            </w:r>
          </w:p>
        </w:tc>
      </w:tr>
      <w:tr w:rsidR="00A32C63" w:rsidRPr="00F02031" w14:paraId="62F83375" w14:textId="77777777" w:rsidTr="00A32C63">
        <w:tc>
          <w:tcPr>
            <w:tcW w:w="6584" w:type="dxa"/>
          </w:tcPr>
          <w:p w14:paraId="1BE1FBB5"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47820B4C"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Разборчивость слов и сигналов от 75% до 50%. Помехи присутствуют</w:t>
            </w:r>
          </w:p>
        </w:tc>
      </w:tr>
      <w:tr w:rsidR="00A32C63" w:rsidRPr="00F02031" w14:paraId="5F43A983" w14:textId="77777777" w:rsidTr="00A32C63">
        <w:tc>
          <w:tcPr>
            <w:tcW w:w="6584" w:type="dxa"/>
          </w:tcPr>
          <w:p w14:paraId="66DAE8F7"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77284749"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61334CF1" w14:textId="77777777" w:rsidTr="00A32C63">
        <w:tc>
          <w:tcPr>
            <w:tcW w:w="6584" w:type="dxa"/>
          </w:tcPr>
          <w:p w14:paraId="41CAF94E"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3 Эмоциональные нагрузки</w:t>
            </w:r>
          </w:p>
        </w:tc>
        <w:tc>
          <w:tcPr>
            <w:tcW w:w="3043" w:type="dxa"/>
            <w:vAlign w:val="center"/>
          </w:tcPr>
          <w:p w14:paraId="22CB02B3"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206147C8" w14:textId="77777777" w:rsidTr="00A32C63">
        <w:tc>
          <w:tcPr>
            <w:tcW w:w="6584" w:type="dxa"/>
            <w:tcBorders>
              <w:top w:val="single" w:sz="4" w:space="0" w:color="auto"/>
              <w:left w:val="single" w:sz="4" w:space="0" w:color="auto"/>
              <w:right w:val="single" w:sz="4" w:space="0" w:color="auto"/>
            </w:tcBorders>
          </w:tcPr>
          <w:p w14:paraId="081B9112"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24991903"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4F0B8644" w14:textId="77777777" w:rsidR="00A32C63" w:rsidRPr="00F02031" w:rsidRDefault="00A32C63" w:rsidP="00A32C63">
      <w:pPr>
        <w:spacing w:after="200" w:line="276" w:lineRule="auto"/>
        <w:rPr>
          <w:rFonts w:eastAsia="Times New Roman" w:cs="Times New Roman"/>
          <w:szCs w:val="28"/>
        </w:rPr>
      </w:pPr>
      <w:r w:rsidRPr="00F02031">
        <w:rPr>
          <w:rFonts w:eastAsia="Times New Roman" w:cs="Times New Roman"/>
          <w:szCs w:val="28"/>
        </w:rPr>
        <w:br w:type="page"/>
      </w:r>
    </w:p>
    <w:p w14:paraId="082ACAE7"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A32C63" w:rsidRPr="00F02031" w14:paraId="25C93025" w14:textId="77777777" w:rsidTr="00A32C63">
        <w:tc>
          <w:tcPr>
            <w:tcW w:w="6521" w:type="dxa"/>
            <w:tcBorders>
              <w:top w:val="single" w:sz="4" w:space="0" w:color="auto"/>
              <w:left w:val="single" w:sz="4" w:space="0" w:color="auto"/>
              <w:bottom w:val="single" w:sz="4" w:space="0" w:color="auto"/>
              <w:right w:val="single" w:sz="4" w:space="0" w:color="auto"/>
            </w:tcBorders>
          </w:tcPr>
          <w:p w14:paraId="6CB6BE7B"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39B66839"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2</w:t>
            </w:r>
          </w:p>
        </w:tc>
      </w:tr>
      <w:tr w:rsidR="00A32C63" w:rsidRPr="00F02031" w14:paraId="239B8412" w14:textId="77777777" w:rsidTr="00A32C6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248C253"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2C53BD8D"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Исключена</w:t>
            </w:r>
          </w:p>
        </w:tc>
      </w:tr>
      <w:tr w:rsidR="00A32C63" w:rsidRPr="00F02031" w14:paraId="194A2956" w14:textId="77777777" w:rsidTr="00A32C6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202662B5"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7BA58E1F"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Исключена</w:t>
            </w:r>
          </w:p>
        </w:tc>
      </w:tr>
      <w:tr w:rsidR="00A32C63" w:rsidRPr="00F02031" w14:paraId="3A4CF5BF" w14:textId="77777777" w:rsidTr="00A32C63">
        <w:tblPrEx>
          <w:tblBorders>
            <w:bottom w:val="none" w:sz="0" w:space="0" w:color="auto"/>
          </w:tblBorders>
        </w:tblPrEx>
        <w:tc>
          <w:tcPr>
            <w:tcW w:w="6521" w:type="dxa"/>
            <w:tcBorders>
              <w:top w:val="single" w:sz="4" w:space="0" w:color="auto"/>
              <w:left w:val="single" w:sz="4" w:space="0" w:color="auto"/>
              <w:right w:val="single" w:sz="4" w:space="0" w:color="auto"/>
            </w:tcBorders>
          </w:tcPr>
          <w:p w14:paraId="4D207546"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13FDEA3" w14:textId="77777777" w:rsidR="00A32C63" w:rsidRPr="00F02031" w:rsidRDefault="00A32C63" w:rsidP="00A32C63">
            <w:pPr>
              <w:widowControl w:val="0"/>
              <w:suppressAutoHyphens/>
              <w:jc w:val="center"/>
              <w:rPr>
                <w:rFonts w:eastAsia="Times New Roman" w:cs="Times New Roman"/>
                <w:sz w:val="24"/>
                <w:szCs w:val="24"/>
              </w:rPr>
            </w:pPr>
          </w:p>
        </w:tc>
      </w:tr>
      <w:tr w:rsidR="00A32C63" w:rsidRPr="00F02031" w14:paraId="0A458E4A" w14:textId="77777777" w:rsidTr="00A32C63">
        <w:tblPrEx>
          <w:tblBorders>
            <w:bottom w:val="none" w:sz="0" w:space="0" w:color="auto"/>
          </w:tblBorders>
        </w:tblPrEx>
        <w:tc>
          <w:tcPr>
            <w:tcW w:w="6521" w:type="dxa"/>
            <w:tcBorders>
              <w:top w:val="single" w:sz="4" w:space="0" w:color="auto"/>
              <w:left w:val="single" w:sz="4" w:space="0" w:color="auto"/>
              <w:right w:val="single" w:sz="4" w:space="0" w:color="auto"/>
            </w:tcBorders>
          </w:tcPr>
          <w:p w14:paraId="357C74D5" w14:textId="77777777" w:rsidR="00A32C63" w:rsidRPr="00F02031" w:rsidRDefault="00A32C63" w:rsidP="00A32C63">
            <w:pPr>
              <w:widowControl w:val="0"/>
              <w:suppressAutoHyphens/>
              <w:rPr>
                <w:rFonts w:eastAsia="Times New Roman" w:cs="Times New Roman"/>
                <w:sz w:val="24"/>
                <w:szCs w:val="24"/>
              </w:rPr>
            </w:pPr>
            <w:r w:rsidRPr="00F02031">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029ADE0F" w14:textId="77777777" w:rsidR="00A32C63" w:rsidRPr="00F02031" w:rsidRDefault="00A32C63" w:rsidP="00A32C63">
            <w:pPr>
              <w:widowControl w:val="0"/>
              <w:suppressAutoHyphens/>
              <w:jc w:val="center"/>
              <w:rPr>
                <w:rFonts w:eastAsia="Times New Roman" w:cs="Times New Roman"/>
                <w:sz w:val="24"/>
                <w:szCs w:val="24"/>
              </w:rPr>
            </w:pPr>
            <w:r w:rsidRPr="00F02031">
              <w:rPr>
                <w:rFonts w:eastAsia="Times New Roman" w:cs="Times New Roman"/>
                <w:sz w:val="24"/>
                <w:szCs w:val="24"/>
              </w:rPr>
              <w:t>8</w:t>
            </w:r>
          </w:p>
        </w:tc>
      </w:tr>
      <w:tr w:rsidR="00A32C63" w:rsidRPr="00F02031" w14:paraId="3F76FFC2" w14:textId="77777777" w:rsidTr="00A32C63">
        <w:tc>
          <w:tcPr>
            <w:tcW w:w="6521" w:type="dxa"/>
            <w:tcBorders>
              <w:top w:val="single" w:sz="4" w:space="0" w:color="auto"/>
              <w:left w:val="single" w:sz="4" w:space="0" w:color="auto"/>
              <w:bottom w:val="single" w:sz="4" w:space="0" w:color="auto"/>
              <w:right w:val="single" w:sz="4" w:space="0" w:color="auto"/>
            </w:tcBorders>
          </w:tcPr>
          <w:p w14:paraId="29706023"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5724F279"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25-100</w:t>
            </w:r>
          </w:p>
        </w:tc>
      </w:tr>
      <w:tr w:rsidR="00A32C63" w:rsidRPr="00F02031" w14:paraId="6DD271E5" w14:textId="77777777" w:rsidTr="00A32C63">
        <w:tc>
          <w:tcPr>
            <w:tcW w:w="6521" w:type="dxa"/>
            <w:tcBorders>
              <w:top w:val="single" w:sz="4" w:space="0" w:color="auto"/>
              <w:left w:val="single" w:sz="4" w:space="0" w:color="auto"/>
              <w:bottom w:val="single" w:sz="4" w:space="0" w:color="auto"/>
              <w:right w:val="single" w:sz="4" w:space="0" w:color="auto"/>
            </w:tcBorders>
          </w:tcPr>
          <w:p w14:paraId="533E97EE"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2357793A"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76-80</w:t>
            </w:r>
          </w:p>
        </w:tc>
      </w:tr>
      <w:tr w:rsidR="00A32C63" w:rsidRPr="00F02031" w14:paraId="5F870D1A" w14:textId="77777777" w:rsidTr="00A32C63">
        <w:tc>
          <w:tcPr>
            <w:tcW w:w="6521" w:type="dxa"/>
            <w:tcBorders>
              <w:top w:val="single" w:sz="4" w:space="0" w:color="auto"/>
              <w:left w:val="single" w:sz="4" w:space="0" w:color="auto"/>
              <w:bottom w:val="single" w:sz="4" w:space="0" w:color="auto"/>
              <w:right w:val="single" w:sz="4" w:space="0" w:color="auto"/>
            </w:tcBorders>
          </w:tcPr>
          <w:p w14:paraId="3D685780"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66F1A656" w14:textId="77777777" w:rsidR="00A32C63" w:rsidRPr="00F02031" w:rsidRDefault="00A32C63" w:rsidP="00A32C63">
            <w:pPr>
              <w:widowControl w:val="0"/>
              <w:suppressAutoHyphens/>
              <w:jc w:val="center"/>
              <w:rPr>
                <w:rFonts w:eastAsia="Times New Roman" w:cs="Times New Roman"/>
                <w:sz w:val="24"/>
                <w:szCs w:val="28"/>
              </w:rPr>
            </w:pPr>
          </w:p>
        </w:tc>
      </w:tr>
      <w:tr w:rsidR="00A32C63" w:rsidRPr="00F02031" w14:paraId="2BD4507D" w14:textId="77777777" w:rsidTr="00A32C63">
        <w:tc>
          <w:tcPr>
            <w:tcW w:w="6521" w:type="dxa"/>
            <w:tcBorders>
              <w:top w:val="single" w:sz="4" w:space="0" w:color="auto"/>
              <w:left w:val="single" w:sz="4" w:space="0" w:color="auto"/>
              <w:bottom w:val="single" w:sz="4" w:space="0" w:color="auto"/>
              <w:right w:val="single" w:sz="4" w:space="0" w:color="auto"/>
            </w:tcBorders>
          </w:tcPr>
          <w:p w14:paraId="5B0E92CF" w14:textId="77777777" w:rsidR="00A32C63" w:rsidRPr="00F02031" w:rsidRDefault="00A32C63" w:rsidP="00A32C63">
            <w:pPr>
              <w:widowControl w:val="0"/>
              <w:suppressAutoHyphens/>
              <w:rPr>
                <w:rFonts w:eastAsia="Times New Roman" w:cs="Times New Roman"/>
                <w:sz w:val="24"/>
                <w:szCs w:val="28"/>
              </w:rPr>
            </w:pPr>
            <w:r w:rsidRPr="00F02031">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922EC69" w14:textId="77777777" w:rsidR="00A32C63" w:rsidRPr="00F02031" w:rsidRDefault="00A32C63" w:rsidP="00A32C63">
            <w:pPr>
              <w:widowControl w:val="0"/>
              <w:suppressAutoHyphens/>
              <w:jc w:val="center"/>
              <w:rPr>
                <w:rFonts w:eastAsia="Times New Roman" w:cs="Times New Roman"/>
                <w:sz w:val="24"/>
                <w:szCs w:val="28"/>
              </w:rPr>
            </w:pPr>
            <w:r w:rsidRPr="00F02031">
              <w:rPr>
                <w:rFonts w:eastAsia="Times New Roman" w:cs="Times New Roman"/>
                <w:sz w:val="24"/>
                <w:szCs w:val="28"/>
              </w:rPr>
              <w:t>Односменная</w:t>
            </w:r>
          </w:p>
        </w:tc>
      </w:tr>
    </w:tbl>
    <w:p w14:paraId="0B2084CF" w14:textId="77777777" w:rsidR="00A32C63" w:rsidRPr="00F02031" w:rsidRDefault="00A32C63" w:rsidP="00A32C63">
      <w:pPr>
        <w:tabs>
          <w:tab w:val="left" w:pos="3469"/>
          <w:tab w:val="left" w:pos="8352"/>
        </w:tabs>
        <w:rPr>
          <w:rFonts w:cs="Times New Roman"/>
          <w:szCs w:val="28"/>
        </w:rPr>
      </w:pPr>
    </w:p>
    <w:p w14:paraId="7993B1EB"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321D7178"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На основании представленных данных разработаем карту рисков рабочего места администратора.</w:t>
      </w:r>
    </w:p>
    <w:p w14:paraId="2E96CE0E"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Для оценки рисков применяем классический метод. Оценка рисков рассчитывается по формуле (7.1):</w:t>
      </w:r>
    </w:p>
    <w:p w14:paraId="6A6BB12C" w14:textId="77777777" w:rsidR="00A32C63" w:rsidRPr="00F02031" w:rsidRDefault="00A32C63" w:rsidP="00A32C63">
      <w:pPr>
        <w:widowControl w:val="0"/>
        <w:suppressAutoHyphens/>
        <w:jc w:val="right"/>
        <w:rPr>
          <w:rFonts w:eastAsia="Times New Roman" w:cs="Times New Roman"/>
          <w:sz w:val="20"/>
          <w:szCs w:val="28"/>
        </w:rPr>
      </w:pPr>
    </w:p>
    <w:p w14:paraId="4078C6C4" w14:textId="77777777" w:rsidR="00A32C63" w:rsidRPr="00F02031" w:rsidRDefault="00A32C63" w:rsidP="00A32C63">
      <w:pPr>
        <w:widowControl w:val="0"/>
        <w:suppressAutoHyphens/>
        <w:jc w:val="right"/>
        <w:rPr>
          <w:rFonts w:eastAsia="Times New Roman" w:cs="Times New Roman"/>
          <w:szCs w:val="28"/>
        </w:rPr>
      </w:pPr>
      <w:r w:rsidRPr="00F02031">
        <w:rPr>
          <w:rFonts w:eastAsia="Times New Roman" w:cs="Times New Roman"/>
          <w:i/>
          <w:szCs w:val="28"/>
          <w:lang w:val="en-US" w:eastAsia="ru-RU"/>
        </w:rPr>
        <w:t>R</w:t>
      </w:r>
      <w:r w:rsidRPr="00F02031">
        <w:rPr>
          <w:rFonts w:eastAsia="Times New Roman" w:cs="Times New Roman"/>
          <w:i/>
          <w:szCs w:val="28"/>
          <w:lang w:eastAsia="ru-RU"/>
        </w:rPr>
        <w:t xml:space="preserve"> = </w:t>
      </w:r>
      <w:r w:rsidRPr="00F02031">
        <w:rPr>
          <w:rFonts w:eastAsia="Times New Roman" w:cs="Times New Roman"/>
          <w:i/>
          <w:szCs w:val="28"/>
          <w:lang w:val="en-US" w:eastAsia="ru-RU"/>
        </w:rPr>
        <w:t>P</w:t>
      </w:r>
      <w:r w:rsidRPr="00F02031">
        <w:rPr>
          <w:rFonts w:eastAsia="Times New Roman" w:cs="Times New Roman"/>
          <w:i/>
          <w:szCs w:val="28"/>
          <w:lang w:eastAsia="ru-RU"/>
        </w:rPr>
        <w:t xml:space="preserve"> × </w:t>
      </w:r>
      <w:r w:rsidRPr="00F02031">
        <w:rPr>
          <w:rFonts w:eastAsia="Times New Roman" w:cs="Times New Roman"/>
          <w:i/>
          <w:szCs w:val="28"/>
          <w:lang w:val="en-US" w:eastAsia="ru-RU"/>
        </w:rPr>
        <w:t>S</w:t>
      </w:r>
      <w:r w:rsidRPr="00F02031">
        <w:rPr>
          <w:rFonts w:eastAsia="Times New Roman" w:cs="Times New Roman"/>
          <w:i/>
          <w:szCs w:val="28"/>
          <w:lang w:eastAsia="ru-RU"/>
        </w:rPr>
        <w:t>,</w:t>
      </w:r>
      <w:r w:rsidRPr="00F02031">
        <w:rPr>
          <w:rFonts w:eastAsia="Times New Roman" w:cs="Times New Roman"/>
          <w:szCs w:val="28"/>
        </w:rPr>
        <w:t xml:space="preserve"> </w:t>
      </w:r>
      <w:r w:rsidRPr="00F02031">
        <w:rPr>
          <w:rFonts w:eastAsia="Times New Roman" w:cs="Times New Roman"/>
          <w:szCs w:val="28"/>
        </w:rPr>
        <w:tab/>
      </w:r>
      <w:r w:rsidRPr="00F02031">
        <w:rPr>
          <w:rFonts w:eastAsia="Times New Roman" w:cs="Times New Roman"/>
          <w:szCs w:val="28"/>
        </w:rPr>
        <w:tab/>
      </w:r>
      <w:r w:rsidRPr="00F02031">
        <w:rPr>
          <w:rFonts w:eastAsia="Times New Roman" w:cs="Times New Roman"/>
          <w:szCs w:val="28"/>
        </w:rPr>
        <w:tab/>
      </w:r>
      <w:r w:rsidRPr="00F02031">
        <w:rPr>
          <w:rFonts w:eastAsia="Times New Roman" w:cs="Times New Roman"/>
          <w:szCs w:val="28"/>
        </w:rPr>
        <w:tab/>
      </w:r>
      <w:r w:rsidRPr="00F02031">
        <w:rPr>
          <w:rFonts w:eastAsia="Times New Roman" w:cs="Times New Roman"/>
          <w:szCs w:val="28"/>
        </w:rPr>
        <w:tab/>
      </w:r>
      <w:r w:rsidRPr="00F02031">
        <w:rPr>
          <w:rFonts w:eastAsia="Times New Roman" w:cs="Times New Roman"/>
          <w:szCs w:val="28"/>
        </w:rPr>
        <w:tab/>
        <w:t>(7.1)</w:t>
      </w:r>
    </w:p>
    <w:p w14:paraId="746E289D" w14:textId="77777777" w:rsidR="00A32C63" w:rsidRPr="00F02031" w:rsidRDefault="00A32C63" w:rsidP="00A32C63">
      <w:pPr>
        <w:widowControl w:val="0"/>
        <w:suppressAutoHyphens/>
        <w:jc w:val="right"/>
        <w:rPr>
          <w:rFonts w:eastAsia="Times New Roman" w:cs="Times New Roman"/>
          <w:sz w:val="20"/>
          <w:szCs w:val="28"/>
        </w:rPr>
      </w:pPr>
    </w:p>
    <w:p w14:paraId="4118FFF4"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7200349"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F02031">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222B0AF2" w14:textId="77777777" w:rsidR="00A32C63" w:rsidRPr="00F02031" w:rsidRDefault="00A32C63" w:rsidP="00A32C63">
      <w:pPr>
        <w:widowControl w:val="0"/>
        <w:suppressAutoHyphens/>
        <w:rPr>
          <w:rFonts w:eastAsia="Times New Roman" w:cs="Times New Roman"/>
          <w:szCs w:val="28"/>
        </w:rPr>
      </w:pPr>
    </w:p>
    <w:p w14:paraId="684FB077"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A32C63" w:rsidRPr="00F02031" w14:paraId="2A2C4A5C" w14:textId="77777777" w:rsidTr="00A32C63">
        <w:trPr>
          <w:cantSplit/>
          <w:trHeight w:val="2885"/>
        </w:trPr>
        <w:tc>
          <w:tcPr>
            <w:tcW w:w="426" w:type="dxa"/>
            <w:shd w:val="clear" w:color="auto" w:fill="auto"/>
            <w:textDirection w:val="btLr"/>
            <w:vAlign w:val="center"/>
          </w:tcPr>
          <w:p w14:paraId="5431BB2B"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Профессия, должность</w:t>
            </w:r>
          </w:p>
        </w:tc>
        <w:tc>
          <w:tcPr>
            <w:tcW w:w="425" w:type="dxa"/>
            <w:shd w:val="clear" w:color="auto" w:fill="auto"/>
            <w:textDirection w:val="btLr"/>
            <w:vAlign w:val="center"/>
          </w:tcPr>
          <w:p w14:paraId="12E636B7"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Вид деятельности</w:t>
            </w:r>
          </w:p>
        </w:tc>
        <w:tc>
          <w:tcPr>
            <w:tcW w:w="1701" w:type="dxa"/>
            <w:shd w:val="clear" w:color="auto" w:fill="auto"/>
            <w:vAlign w:val="center"/>
          </w:tcPr>
          <w:p w14:paraId="24CDD902"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Идентификационная</w:t>
            </w:r>
          </w:p>
          <w:p w14:paraId="080AE2FE"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опасность</w:t>
            </w:r>
          </w:p>
        </w:tc>
        <w:tc>
          <w:tcPr>
            <w:tcW w:w="720" w:type="dxa"/>
            <w:shd w:val="clear" w:color="auto" w:fill="auto"/>
            <w:textDirection w:val="btLr"/>
            <w:vAlign w:val="center"/>
          </w:tcPr>
          <w:p w14:paraId="24B2E5C5" w14:textId="77777777" w:rsidR="00A32C63" w:rsidRPr="00F02031" w:rsidRDefault="00A32C63" w:rsidP="00A32C63">
            <w:pPr>
              <w:widowControl w:val="0"/>
              <w:suppressAutoHyphens/>
              <w:spacing w:line="276" w:lineRule="auto"/>
              <w:ind w:firstLine="0"/>
              <w:jc w:val="center"/>
              <w:rPr>
                <w:rFonts w:eastAsia="Times New Roman" w:cs="Times New Roman"/>
                <w:sz w:val="24"/>
                <w:szCs w:val="24"/>
              </w:rPr>
            </w:pPr>
            <w:r w:rsidRPr="00F02031">
              <w:rPr>
                <w:rFonts w:eastAsia="Times New Roman" w:cs="Times New Roman"/>
                <w:sz w:val="24"/>
                <w:szCs w:val="24"/>
              </w:rPr>
              <w:t>Серьёзность послед</w:t>
            </w:r>
            <w:r w:rsidRPr="00F02031">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E257295" w14:textId="77777777" w:rsidR="00A32C63" w:rsidRPr="00F02031" w:rsidRDefault="00A32C63" w:rsidP="00A32C63">
            <w:pPr>
              <w:widowControl w:val="0"/>
              <w:suppressAutoHyphens/>
              <w:spacing w:line="276" w:lineRule="auto"/>
              <w:ind w:firstLine="0"/>
              <w:jc w:val="center"/>
              <w:rPr>
                <w:rFonts w:eastAsia="Times New Roman" w:cs="Times New Roman"/>
                <w:sz w:val="24"/>
                <w:szCs w:val="24"/>
              </w:rPr>
            </w:pPr>
            <w:r w:rsidRPr="00F02031">
              <w:rPr>
                <w:rFonts w:eastAsia="Times New Roman" w:cs="Times New Roman"/>
                <w:sz w:val="24"/>
                <w:szCs w:val="24"/>
              </w:rPr>
              <w:t>Вероятность возник</w:t>
            </w:r>
            <w:r w:rsidRPr="00F02031">
              <w:rPr>
                <w:rFonts w:eastAsia="Times New Roman" w:cs="Times New Roman"/>
                <w:sz w:val="24"/>
                <w:szCs w:val="24"/>
              </w:rPr>
              <w:softHyphen/>
              <w:t>новения опасности, Р</w:t>
            </w:r>
          </w:p>
        </w:tc>
        <w:tc>
          <w:tcPr>
            <w:tcW w:w="540" w:type="dxa"/>
            <w:shd w:val="clear" w:color="auto" w:fill="auto"/>
            <w:textDirection w:val="btLr"/>
            <w:vAlign w:val="center"/>
          </w:tcPr>
          <w:p w14:paraId="7DA9AAEC"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Риск, R</w:t>
            </w:r>
          </w:p>
        </w:tc>
        <w:tc>
          <w:tcPr>
            <w:tcW w:w="2131" w:type="dxa"/>
            <w:shd w:val="clear" w:color="auto" w:fill="auto"/>
            <w:vAlign w:val="center"/>
          </w:tcPr>
          <w:p w14:paraId="710F160B"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Осуществляемые меры управления</w:t>
            </w:r>
          </w:p>
        </w:tc>
        <w:tc>
          <w:tcPr>
            <w:tcW w:w="1701" w:type="dxa"/>
            <w:shd w:val="clear" w:color="auto" w:fill="auto"/>
            <w:vAlign w:val="center"/>
          </w:tcPr>
          <w:p w14:paraId="6ACD9D01"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Рекомендуе</w:t>
            </w:r>
            <w:r w:rsidRPr="00F02031">
              <w:rPr>
                <w:rFonts w:eastAsia="Times New Roman" w:cs="Times New Roman"/>
                <w:sz w:val="24"/>
                <w:szCs w:val="24"/>
                <w:lang w:val="en-US"/>
              </w:rPr>
              <w:t>-</w:t>
            </w:r>
            <w:r w:rsidRPr="00F02031">
              <w:rPr>
                <w:rFonts w:eastAsia="Times New Roman" w:cs="Times New Roman"/>
                <w:sz w:val="24"/>
                <w:szCs w:val="24"/>
              </w:rPr>
              <w:t>мые действия</w:t>
            </w:r>
          </w:p>
        </w:tc>
        <w:tc>
          <w:tcPr>
            <w:tcW w:w="1418" w:type="dxa"/>
            <w:shd w:val="clear" w:color="auto" w:fill="auto"/>
            <w:vAlign w:val="center"/>
          </w:tcPr>
          <w:p w14:paraId="6D0D16B0"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Срок исполнения</w:t>
            </w:r>
          </w:p>
        </w:tc>
      </w:tr>
      <w:tr w:rsidR="00A32C63" w:rsidRPr="00F02031" w14:paraId="5AB1AE5C" w14:textId="77777777" w:rsidTr="00A32C63">
        <w:tc>
          <w:tcPr>
            <w:tcW w:w="426" w:type="dxa"/>
            <w:shd w:val="clear" w:color="auto" w:fill="auto"/>
            <w:vAlign w:val="center"/>
          </w:tcPr>
          <w:p w14:paraId="002D7EF9"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1</w:t>
            </w:r>
          </w:p>
        </w:tc>
        <w:tc>
          <w:tcPr>
            <w:tcW w:w="425" w:type="dxa"/>
            <w:shd w:val="clear" w:color="auto" w:fill="auto"/>
            <w:vAlign w:val="center"/>
          </w:tcPr>
          <w:p w14:paraId="6C6CB7DF"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1701" w:type="dxa"/>
            <w:shd w:val="clear" w:color="auto" w:fill="auto"/>
            <w:vAlign w:val="center"/>
          </w:tcPr>
          <w:p w14:paraId="21D6E6AB"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3</w:t>
            </w:r>
          </w:p>
        </w:tc>
        <w:tc>
          <w:tcPr>
            <w:tcW w:w="720" w:type="dxa"/>
            <w:shd w:val="clear" w:color="auto" w:fill="auto"/>
            <w:vAlign w:val="center"/>
          </w:tcPr>
          <w:p w14:paraId="4C5BEB56"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4</w:t>
            </w:r>
          </w:p>
        </w:tc>
        <w:tc>
          <w:tcPr>
            <w:tcW w:w="720" w:type="dxa"/>
            <w:shd w:val="clear" w:color="auto" w:fill="auto"/>
            <w:vAlign w:val="center"/>
          </w:tcPr>
          <w:p w14:paraId="7D602B70"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5</w:t>
            </w:r>
          </w:p>
        </w:tc>
        <w:tc>
          <w:tcPr>
            <w:tcW w:w="540" w:type="dxa"/>
            <w:shd w:val="clear" w:color="auto" w:fill="auto"/>
            <w:vAlign w:val="center"/>
          </w:tcPr>
          <w:p w14:paraId="6D6F68C9"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6</w:t>
            </w:r>
          </w:p>
        </w:tc>
        <w:tc>
          <w:tcPr>
            <w:tcW w:w="2131" w:type="dxa"/>
            <w:shd w:val="clear" w:color="auto" w:fill="auto"/>
            <w:vAlign w:val="center"/>
          </w:tcPr>
          <w:p w14:paraId="6613E605"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7</w:t>
            </w:r>
          </w:p>
        </w:tc>
        <w:tc>
          <w:tcPr>
            <w:tcW w:w="1701" w:type="dxa"/>
            <w:shd w:val="clear" w:color="auto" w:fill="auto"/>
            <w:vAlign w:val="center"/>
          </w:tcPr>
          <w:p w14:paraId="246C4986"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8</w:t>
            </w:r>
          </w:p>
        </w:tc>
        <w:tc>
          <w:tcPr>
            <w:tcW w:w="1418" w:type="dxa"/>
            <w:shd w:val="clear" w:color="auto" w:fill="auto"/>
            <w:vAlign w:val="center"/>
          </w:tcPr>
          <w:p w14:paraId="694D6F3F"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9</w:t>
            </w:r>
          </w:p>
        </w:tc>
      </w:tr>
      <w:tr w:rsidR="00A32C63" w:rsidRPr="00F02031" w14:paraId="075E5D45" w14:textId="77777777" w:rsidTr="00A32C63">
        <w:tc>
          <w:tcPr>
            <w:tcW w:w="426" w:type="dxa"/>
            <w:vMerge w:val="restart"/>
            <w:shd w:val="clear" w:color="auto" w:fill="auto"/>
            <w:textDirection w:val="btLr"/>
          </w:tcPr>
          <w:p w14:paraId="6D7ADD88" w14:textId="77777777" w:rsidR="00A32C63" w:rsidRPr="00F02031" w:rsidRDefault="00A32C63" w:rsidP="00A32C63">
            <w:pPr>
              <w:ind w:firstLine="0"/>
              <w:jc w:val="center"/>
              <w:rPr>
                <w:rFonts w:eastAsia="Times New Roman" w:cs="Times New Roman"/>
                <w:sz w:val="24"/>
                <w:szCs w:val="24"/>
              </w:rPr>
            </w:pPr>
            <w:r w:rsidRPr="00F02031">
              <w:rPr>
                <w:rFonts w:eastAsia="Times New Roman" w:cs="Times New Roman"/>
                <w:sz w:val="24"/>
                <w:szCs w:val="24"/>
              </w:rPr>
              <w:t>Администратор веб-сервиса</w:t>
            </w:r>
          </w:p>
          <w:p w14:paraId="1D9189A4" w14:textId="77777777" w:rsidR="00A32C63" w:rsidRPr="00F02031" w:rsidRDefault="00A32C63" w:rsidP="00412D2D">
            <w:pPr>
              <w:pStyle w:val="ab"/>
              <w:numPr>
                <w:ilvl w:val="0"/>
                <w:numId w:val="8"/>
              </w:numPr>
              <w:tabs>
                <w:tab w:val="left" w:pos="993"/>
              </w:tabs>
              <w:ind w:left="0" w:firstLine="0"/>
              <w:rPr>
                <w:sz w:val="24"/>
                <w:szCs w:val="24"/>
              </w:rPr>
            </w:pPr>
            <w:r w:rsidRPr="00F02031">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735A2D52" w14:textId="77777777" w:rsidR="00A32C63" w:rsidRPr="00F02031" w:rsidRDefault="00A32C63" w:rsidP="00412D2D">
            <w:pPr>
              <w:pStyle w:val="ab"/>
              <w:numPr>
                <w:ilvl w:val="0"/>
                <w:numId w:val="8"/>
              </w:numPr>
              <w:tabs>
                <w:tab w:val="left" w:pos="993"/>
              </w:tabs>
              <w:ind w:left="0" w:firstLine="0"/>
              <w:rPr>
                <w:sz w:val="24"/>
                <w:szCs w:val="24"/>
              </w:rPr>
            </w:pPr>
            <w:r w:rsidRPr="00F02031">
              <w:rPr>
                <w:sz w:val="24"/>
                <w:szCs w:val="24"/>
              </w:rPr>
              <w:t>Разработана карта рисков для администратора интернет-магазина.</w:t>
            </w:r>
          </w:p>
          <w:p w14:paraId="65898D56" w14:textId="77777777" w:rsidR="00A32C63" w:rsidRPr="00F02031" w:rsidRDefault="00A32C63" w:rsidP="00412D2D">
            <w:pPr>
              <w:pStyle w:val="ab"/>
              <w:numPr>
                <w:ilvl w:val="0"/>
                <w:numId w:val="8"/>
              </w:numPr>
              <w:tabs>
                <w:tab w:val="left" w:pos="993"/>
              </w:tabs>
              <w:ind w:left="0" w:firstLine="0"/>
              <w:rPr>
                <w:sz w:val="24"/>
                <w:szCs w:val="24"/>
              </w:rPr>
            </w:pPr>
            <w:r w:rsidRPr="00F02031">
              <w:rPr>
                <w:sz w:val="24"/>
                <w:szCs w:val="24"/>
              </w:rPr>
              <w:t>Произведена оценка организации охраны труда, производственной санитарии, промышленной и пожарной безопасности.</w:t>
            </w:r>
          </w:p>
          <w:p w14:paraId="69000178"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Администратор веб-сервиса</w:t>
            </w:r>
          </w:p>
        </w:tc>
        <w:tc>
          <w:tcPr>
            <w:tcW w:w="425" w:type="dxa"/>
            <w:vMerge w:val="restart"/>
            <w:shd w:val="clear" w:color="auto" w:fill="auto"/>
            <w:textDirection w:val="btLr"/>
          </w:tcPr>
          <w:p w14:paraId="404541A5"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трудовая</w:t>
            </w:r>
          </w:p>
        </w:tc>
        <w:tc>
          <w:tcPr>
            <w:tcW w:w="1701" w:type="dxa"/>
            <w:shd w:val="clear" w:color="auto" w:fill="auto"/>
          </w:tcPr>
          <w:p w14:paraId="3BF423BE"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Нервно-психические перегрузки</w:t>
            </w:r>
          </w:p>
        </w:tc>
        <w:tc>
          <w:tcPr>
            <w:tcW w:w="720" w:type="dxa"/>
            <w:shd w:val="clear" w:color="auto" w:fill="auto"/>
          </w:tcPr>
          <w:p w14:paraId="200C10D5"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720" w:type="dxa"/>
            <w:shd w:val="clear" w:color="auto" w:fill="auto"/>
          </w:tcPr>
          <w:p w14:paraId="09EE88EF"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4</w:t>
            </w:r>
          </w:p>
        </w:tc>
        <w:tc>
          <w:tcPr>
            <w:tcW w:w="540" w:type="dxa"/>
            <w:shd w:val="clear" w:color="auto" w:fill="auto"/>
          </w:tcPr>
          <w:p w14:paraId="1F07EC3A"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8</w:t>
            </w:r>
          </w:p>
        </w:tc>
        <w:tc>
          <w:tcPr>
            <w:tcW w:w="2131" w:type="dxa"/>
            <w:shd w:val="clear" w:color="auto" w:fill="auto"/>
          </w:tcPr>
          <w:p w14:paraId="0DFE37C7"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CAE8470"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Самоконтроль</w:t>
            </w:r>
          </w:p>
        </w:tc>
        <w:tc>
          <w:tcPr>
            <w:tcW w:w="1418" w:type="dxa"/>
            <w:shd w:val="clear" w:color="auto" w:fill="auto"/>
          </w:tcPr>
          <w:p w14:paraId="7E1BB0E6"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постоянно</w:t>
            </w:r>
          </w:p>
        </w:tc>
      </w:tr>
      <w:tr w:rsidR="00A32C63" w:rsidRPr="00F02031" w14:paraId="7BD01F05" w14:textId="77777777" w:rsidTr="00A32C63">
        <w:tc>
          <w:tcPr>
            <w:tcW w:w="426" w:type="dxa"/>
            <w:vMerge/>
            <w:shd w:val="clear" w:color="auto" w:fill="auto"/>
          </w:tcPr>
          <w:p w14:paraId="4A2CE154" w14:textId="77777777" w:rsidR="00A32C63" w:rsidRPr="00F02031" w:rsidRDefault="00A32C63" w:rsidP="00A32C63">
            <w:pPr>
              <w:widowControl w:val="0"/>
              <w:suppressAutoHyphens/>
              <w:ind w:firstLine="0"/>
              <w:rPr>
                <w:rFonts w:eastAsia="Times New Roman" w:cs="Times New Roman"/>
                <w:sz w:val="24"/>
                <w:szCs w:val="24"/>
              </w:rPr>
            </w:pPr>
          </w:p>
        </w:tc>
        <w:tc>
          <w:tcPr>
            <w:tcW w:w="425" w:type="dxa"/>
            <w:vMerge/>
            <w:shd w:val="clear" w:color="auto" w:fill="auto"/>
          </w:tcPr>
          <w:p w14:paraId="36CD355F" w14:textId="77777777" w:rsidR="00A32C63" w:rsidRPr="00F02031" w:rsidRDefault="00A32C63" w:rsidP="00A32C63">
            <w:pPr>
              <w:widowControl w:val="0"/>
              <w:suppressAutoHyphens/>
              <w:ind w:firstLine="0"/>
              <w:rPr>
                <w:rFonts w:eastAsia="Times New Roman" w:cs="Times New Roman"/>
                <w:sz w:val="24"/>
                <w:szCs w:val="24"/>
              </w:rPr>
            </w:pPr>
          </w:p>
        </w:tc>
        <w:tc>
          <w:tcPr>
            <w:tcW w:w="1701" w:type="dxa"/>
            <w:shd w:val="clear" w:color="auto" w:fill="auto"/>
          </w:tcPr>
          <w:p w14:paraId="79855FE4"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Умственное напряжение</w:t>
            </w:r>
          </w:p>
        </w:tc>
        <w:tc>
          <w:tcPr>
            <w:tcW w:w="720" w:type="dxa"/>
            <w:shd w:val="clear" w:color="auto" w:fill="auto"/>
          </w:tcPr>
          <w:p w14:paraId="0CBC9AA1"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720" w:type="dxa"/>
            <w:shd w:val="clear" w:color="auto" w:fill="auto"/>
          </w:tcPr>
          <w:p w14:paraId="3A84BC13"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5</w:t>
            </w:r>
          </w:p>
        </w:tc>
        <w:tc>
          <w:tcPr>
            <w:tcW w:w="540" w:type="dxa"/>
            <w:shd w:val="clear" w:color="auto" w:fill="auto"/>
          </w:tcPr>
          <w:p w14:paraId="112FF77A"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10</w:t>
            </w:r>
          </w:p>
        </w:tc>
        <w:tc>
          <w:tcPr>
            <w:tcW w:w="2131" w:type="dxa"/>
            <w:shd w:val="clear" w:color="auto" w:fill="auto"/>
          </w:tcPr>
          <w:p w14:paraId="7835BD3D"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Соблюдение распорядка дня</w:t>
            </w:r>
          </w:p>
        </w:tc>
        <w:tc>
          <w:tcPr>
            <w:tcW w:w="1701" w:type="dxa"/>
            <w:shd w:val="clear" w:color="auto" w:fill="auto"/>
          </w:tcPr>
          <w:p w14:paraId="40A9B6A9"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Самоконтроль</w:t>
            </w:r>
          </w:p>
        </w:tc>
        <w:tc>
          <w:tcPr>
            <w:tcW w:w="1418" w:type="dxa"/>
            <w:shd w:val="clear" w:color="auto" w:fill="auto"/>
          </w:tcPr>
          <w:p w14:paraId="49D141A4"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постоянно</w:t>
            </w:r>
          </w:p>
        </w:tc>
      </w:tr>
      <w:tr w:rsidR="00A32C63" w:rsidRPr="00F02031" w14:paraId="07122317" w14:textId="77777777" w:rsidTr="00A32C63">
        <w:tc>
          <w:tcPr>
            <w:tcW w:w="426" w:type="dxa"/>
            <w:vMerge/>
            <w:shd w:val="clear" w:color="auto" w:fill="auto"/>
          </w:tcPr>
          <w:p w14:paraId="7A42F8FA" w14:textId="77777777" w:rsidR="00A32C63" w:rsidRPr="00F02031" w:rsidRDefault="00A32C63" w:rsidP="00A32C63">
            <w:pPr>
              <w:widowControl w:val="0"/>
              <w:suppressAutoHyphens/>
              <w:ind w:firstLine="0"/>
              <w:rPr>
                <w:rFonts w:eastAsia="Times New Roman" w:cs="Times New Roman"/>
                <w:sz w:val="24"/>
                <w:szCs w:val="24"/>
              </w:rPr>
            </w:pPr>
          </w:p>
        </w:tc>
        <w:tc>
          <w:tcPr>
            <w:tcW w:w="425" w:type="dxa"/>
            <w:vMerge/>
            <w:shd w:val="clear" w:color="auto" w:fill="auto"/>
          </w:tcPr>
          <w:p w14:paraId="765679E4" w14:textId="77777777" w:rsidR="00A32C63" w:rsidRPr="00F02031" w:rsidRDefault="00A32C63" w:rsidP="00A32C63">
            <w:pPr>
              <w:widowControl w:val="0"/>
              <w:suppressAutoHyphens/>
              <w:ind w:firstLine="0"/>
              <w:rPr>
                <w:rFonts w:eastAsia="Times New Roman" w:cs="Times New Roman"/>
                <w:sz w:val="24"/>
                <w:szCs w:val="24"/>
              </w:rPr>
            </w:pPr>
          </w:p>
        </w:tc>
        <w:tc>
          <w:tcPr>
            <w:tcW w:w="1701" w:type="dxa"/>
            <w:shd w:val="clear" w:color="auto" w:fill="auto"/>
          </w:tcPr>
          <w:p w14:paraId="6E8F0F65"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Поражение электрическим током</w:t>
            </w:r>
          </w:p>
        </w:tc>
        <w:tc>
          <w:tcPr>
            <w:tcW w:w="720" w:type="dxa"/>
            <w:shd w:val="clear" w:color="auto" w:fill="auto"/>
          </w:tcPr>
          <w:p w14:paraId="014E815E"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720" w:type="dxa"/>
            <w:shd w:val="clear" w:color="auto" w:fill="auto"/>
          </w:tcPr>
          <w:p w14:paraId="3BC5A760"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3</w:t>
            </w:r>
          </w:p>
        </w:tc>
        <w:tc>
          <w:tcPr>
            <w:tcW w:w="540" w:type="dxa"/>
            <w:shd w:val="clear" w:color="auto" w:fill="auto"/>
          </w:tcPr>
          <w:p w14:paraId="28B2D882"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6</w:t>
            </w:r>
          </w:p>
        </w:tc>
        <w:tc>
          <w:tcPr>
            <w:tcW w:w="2131" w:type="dxa"/>
            <w:shd w:val="clear" w:color="auto" w:fill="auto"/>
          </w:tcPr>
          <w:p w14:paraId="7028AEDE"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 xml:space="preserve">Инструкция по охране труда </w:t>
            </w:r>
          </w:p>
        </w:tc>
        <w:tc>
          <w:tcPr>
            <w:tcW w:w="1701" w:type="dxa"/>
            <w:shd w:val="clear" w:color="auto" w:fill="auto"/>
          </w:tcPr>
          <w:p w14:paraId="63C96AF7"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Соблюдение и выполнение требований инструкции</w:t>
            </w:r>
          </w:p>
        </w:tc>
        <w:tc>
          <w:tcPr>
            <w:tcW w:w="1418" w:type="dxa"/>
            <w:shd w:val="clear" w:color="auto" w:fill="auto"/>
          </w:tcPr>
          <w:p w14:paraId="41196A5C"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постоянно</w:t>
            </w:r>
          </w:p>
        </w:tc>
      </w:tr>
      <w:tr w:rsidR="00A32C63" w:rsidRPr="00F02031" w14:paraId="106A1738" w14:textId="77777777" w:rsidTr="00A32C63">
        <w:tc>
          <w:tcPr>
            <w:tcW w:w="426" w:type="dxa"/>
            <w:vMerge/>
            <w:shd w:val="clear" w:color="auto" w:fill="auto"/>
            <w:textDirection w:val="btLr"/>
          </w:tcPr>
          <w:p w14:paraId="5DD8F0C3" w14:textId="77777777" w:rsidR="00A32C63" w:rsidRPr="00F02031" w:rsidRDefault="00A32C63" w:rsidP="00A32C63">
            <w:pPr>
              <w:widowControl w:val="0"/>
              <w:suppressAutoHyphens/>
              <w:ind w:firstLine="0"/>
              <w:rPr>
                <w:rFonts w:eastAsia="Times New Roman" w:cs="Times New Roman"/>
                <w:sz w:val="24"/>
                <w:szCs w:val="24"/>
              </w:rPr>
            </w:pPr>
          </w:p>
        </w:tc>
        <w:tc>
          <w:tcPr>
            <w:tcW w:w="425" w:type="dxa"/>
            <w:vMerge/>
            <w:shd w:val="clear" w:color="auto" w:fill="auto"/>
            <w:textDirection w:val="btLr"/>
          </w:tcPr>
          <w:p w14:paraId="669946A6" w14:textId="77777777" w:rsidR="00A32C63" w:rsidRPr="00F02031" w:rsidRDefault="00A32C63" w:rsidP="00A32C63">
            <w:pPr>
              <w:widowControl w:val="0"/>
              <w:suppressAutoHyphens/>
              <w:ind w:firstLine="0"/>
              <w:rPr>
                <w:rFonts w:eastAsia="Times New Roman" w:cs="Times New Roman"/>
                <w:sz w:val="24"/>
                <w:szCs w:val="24"/>
              </w:rPr>
            </w:pPr>
          </w:p>
        </w:tc>
        <w:tc>
          <w:tcPr>
            <w:tcW w:w="1701" w:type="dxa"/>
            <w:shd w:val="clear" w:color="auto" w:fill="auto"/>
          </w:tcPr>
          <w:p w14:paraId="21383808"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Пожарная опасность</w:t>
            </w:r>
          </w:p>
        </w:tc>
        <w:tc>
          <w:tcPr>
            <w:tcW w:w="720" w:type="dxa"/>
            <w:shd w:val="clear" w:color="auto" w:fill="auto"/>
          </w:tcPr>
          <w:p w14:paraId="04CA49B3"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1</w:t>
            </w:r>
          </w:p>
        </w:tc>
        <w:tc>
          <w:tcPr>
            <w:tcW w:w="720" w:type="dxa"/>
            <w:shd w:val="clear" w:color="auto" w:fill="auto"/>
          </w:tcPr>
          <w:p w14:paraId="5F7A13BE"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540" w:type="dxa"/>
            <w:shd w:val="clear" w:color="auto" w:fill="auto"/>
          </w:tcPr>
          <w:p w14:paraId="6954574F"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2131" w:type="dxa"/>
            <w:shd w:val="clear" w:color="auto" w:fill="auto"/>
          </w:tcPr>
          <w:p w14:paraId="63A65221"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 xml:space="preserve">Инструкция по пожарной безопасности </w:t>
            </w:r>
          </w:p>
        </w:tc>
        <w:tc>
          <w:tcPr>
            <w:tcW w:w="1701" w:type="dxa"/>
            <w:shd w:val="clear" w:color="auto" w:fill="auto"/>
          </w:tcPr>
          <w:p w14:paraId="7EA9B36C"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Соблюдение правил пожарной безопасности</w:t>
            </w:r>
          </w:p>
        </w:tc>
        <w:tc>
          <w:tcPr>
            <w:tcW w:w="1418" w:type="dxa"/>
            <w:shd w:val="clear" w:color="auto" w:fill="auto"/>
          </w:tcPr>
          <w:p w14:paraId="4F55249A" w14:textId="77777777" w:rsidR="00A32C63" w:rsidRPr="00F02031" w:rsidRDefault="00A32C63" w:rsidP="00A32C63">
            <w:pPr>
              <w:widowControl w:val="0"/>
              <w:suppressAutoHyphens/>
              <w:ind w:firstLine="0"/>
              <w:rPr>
                <w:rFonts w:eastAsia="Times New Roman" w:cs="Times New Roman"/>
                <w:sz w:val="24"/>
                <w:szCs w:val="24"/>
              </w:rPr>
            </w:pPr>
            <w:r w:rsidRPr="00F02031">
              <w:rPr>
                <w:rFonts w:eastAsia="Times New Roman" w:cs="Times New Roman"/>
                <w:sz w:val="24"/>
                <w:szCs w:val="24"/>
              </w:rPr>
              <w:t>постоянно</w:t>
            </w:r>
          </w:p>
        </w:tc>
      </w:tr>
    </w:tbl>
    <w:p w14:paraId="510968B4" w14:textId="77777777" w:rsidR="00A32C63" w:rsidRPr="00F02031" w:rsidRDefault="00A32C63" w:rsidP="00A32C63">
      <w:pPr>
        <w:widowControl w:val="0"/>
        <w:suppressAutoHyphens/>
        <w:rPr>
          <w:rFonts w:eastAsia="Times New Roman" w:cs="Times New Roman"/>
          <w:szCs w:val="28"/>
        </w:rPr>
      </w:pPr>
    </w:p>
    <w:p w14:paraId="7102A56B"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A32C63" w:rsidRPr="00F02031" w14:paraId="68A6BF1E" w14:textId="77777777" w:rsidTr="00A32C63">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0D90E685"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0AE83E7B"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AB1B713"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5EC904D4"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0CB2A4E"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6D22E4C0"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6EAE8199"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7AEC17E"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641E2CD" w14:textId="77777777" w:rsidR="00A32C63" w:rsidRPr="00F02031" w:rsidRDefault="00A32C63" w:rsidP="00A32C63">
            <w:pPr>
              <w:widowControl w:val="0"/>
              <w:suppressAutoHyphens/>
              <w:ind w:firstLine="0"/>
              <w:jc w:val="center"/>
              <w:rPr>
                <w:rFonts w:eastAsia="Times New Roman" w:cs="Times New Roman"/>
                <w:sz w:val="24"/>
                <w:szCs w:val="24"/>
              </w:rPr>
            </w:pPr>
            <w:r w:rsidRPr="00F02031">
              <w:rPr>
                <w:rFonts w:eastAsia="Times New Roman" w:cs="Times New Roman"/>
                <w:sz w:val="24"/>
                <w:szCs w:val="24"/>
              </w:rPr>
              <w:t>9</w:t>
            </w:r>
          </w:p>
        </w:tc>
      </w:tr>
      <w:tr w:rsidR="00A32C63" w:rsidRPr="00F02031" w14:paraId="6D6DEBEE" w14:textId="77777777" w:rsidTr="00A32C63">
        <w:tc>
          <w:tcPr>
            <w:tcW w:w="426" w:type="dxa"/>
            <w:vMerge w:val="restart"/>
            <w:shd w:val="clear" w:color="auto" w:fill="auto"/>
            <w:textDirection w:val="btLr"/>
          </w:tcPr>
          <w:p w14:paraId="5FFECA46" w14:textId="77777777" w:rsidR="00A32C63" w:rsidRPr="00F02031" w:rsidRDefault="00A32C63" w:rsidP="00A32C63">
            <w:pPr>
              <w:widowControl w:val="0"/>
              <w:suppressAutoHyphens/>
              <w:ind w:firstLine="0"/>
              <w:jc w:val="center"/>
              <w:rPr>
                <w:rFonts w:eastAsia="Times New Roman" w:cs="Times New Roman"/>
                <w:szCs w:val="24"/>
              </w:rPr>
            </w:pPr>
            <w:r w:rsidRPr="00F02031">
              <w:rPr>
                <w:rFonts w:eastAsia="Times New Roman" w:cs="Times New Roman"/>
                <w:sz w:val="24"/>
                <w:szCs w:val="24"/>
              </w:rPr>
              <w:t>Администратор веб-сервиса</w:t>
            </w:r>
          </w:p>
        </w:tc>
        <w:tc>
          <w:tcPr>
            <w:tcW w:w="425" w:type="dxa"/>
            <w:vMerge w:val="restart"/>
            <w:shd w:val="clear" w:color="auto" w:fill="auto"/>
            <w:textDirection w:val="btLr"/>
          </w:tcPr>
          <w:p w14:paraId="4CA2BA3E" w14:textId="77777777" w:rsidR="00A32C63" w:rsidRPr="00F02031" w:rsidRDefault="00A32C63" w:rsidP="00A32C63">
            <w:pPr>
              <w:widowControl w:val="0"/>
              <w:suppressAutoHyphens/>
              <w:ind w:firstLine="0"/>
              <w:jc w:val="center"/>
              <w:rPr>
                <w:rFonts w:eastAsia="Times New Roman" w:cs="Times New Roman"/>
                <w:szCs w:val="24"/>
              </w:rPr>
            </w:pPr>
            <w:r w:rsidRPr="00F02031">
              <w:rPr>
                <w:rFonts w:eastAsia="Times New Roman" w:cs="Times New Roman"/>
                <w:sz w:val="24"/>
                <w:szCs w:val="24"/>
              </w:rPr>
              <w:t>трудовая</w:t>
            </w:r>
          </w:p>
        </w:tc>
        <w:tc>
          <w:tcPr>
            <w:tcW w:w="1701" w:type="dxa"/>
            <w:shd w:val="clear" w:color="auto" w:fill="auto"/>
          </w:tcPr>
          <w:p w14:paraId="19CFBC0F"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Cs w:val="24"/>
              </w:rPr>
              <w:t>Напряжение зрительных анализаторов</w:t>
            </w:r>
          </w:p>
        </w:tc>
        <w:tc>
          <w:tcPr>
            <w:tcW w:w="720" w:type="dxa"/>
            <w:shd w:val="clear" w:color="auto" w:fill="auto"/>
          </w:tcPr>
          <w:p w14:paraId="516E55A1" w14:textId="77777777" w:rsidR="00A32C63" w:rsidRPr="00F02031" w:rsidRDefault="00A32C63" w:rsidP="00A32C63">
            <w:pPr>
              <w:widowControl w:val="0"/>
              <w:suppressAutoHyphens/>
              <w:ind w:firstLine="0"/>
              <w:jc w:val="center"/>
              <w:rPr>
                <w:rFonts w:eastAsia="Times New Roman" w:cs="Times New Roman"/>
                <w:szCs w:val="24"/>
              </w:rPr>
            </w:pPr>
            <w:r w:rsidRPr="00F02031">
              <w:rPr>
                <w:rFonts w:eastAsia="Times New Roman" w:cs="Times New Roman"/>
                <w:szCs w:val="24"/>
              </w:rPr>
              <w:t>2</w:t>
            </w:r>
          </w:p>
        </w:tc>
        <w:tc>
          <w:tcPr>
            <w:tcW w:w="720" w:type="dxa"/>
            <w:shd w:val="clear" w:color="auto" w:fill="auto"/>
          </w:tcPr>
          <w:p w14:paraId="10D7D496" w14:textId="77777777" w:rsidR="00A32C63" w:rsidRPr="00F02031" w:rsidRDefault="00A32C63" w:rsidP="00A32C63">
            <w:pPr>
              <w:widowControl w:val="0"/>
              <w:suppressAutoHyphens/>
              <w:ind w:firstLine="0"/>
              <w:jc w:val="center"/>
              <w:rPr>
                <w:rFonts w:eastAsia="Times New Roman" w:cs="Times New Roman"/>
                <w:szCs w:val="24"/>
              </w:rPr>
            </w:pPr>
            <w:r w:rsidRPr="00F02031">
              <w:rPr>
                <w:rFonts w:eastAsia="Times New Roman" w:cs="Times New Roman"/>
                <w:szCs w:val="24"/>
              </w:rPr>
              <w:t>4</w:t>
            </w:r>
          </w:p>
        </w:tc>
        <w:tc>
          <w:tcPr>
            <w:tcW w:w="540" w:type="dxa"/>
            <w:shd w:val="clear" w:color="auto" w:fill="auto"/>
          </w:tcPr>
          <w:p w14:paraId="430342D4" w14:textId="77777777" w:rsidR="00A32C63" w:rsidRPr="00F02031" w:rsidRDefault="00A32C63" w:rsidP="00A32C63">
            <w:pPr>
              <w:widowControl w:val="0"/>
              <w:suppressAutoHyphens/>
              <w:ind w:firstLine="0"/>
              <w:jc w:val="center"/>
              <w:rPr>
                <w:rFonts w:eastAsia="Times New Roman" w:cs="Times New Roman"/>
                <w:szCs w:val="24"/>
              </w:rPr>
            </w:pPr>
            <w:r w:rsidRPr="00F02031">
              <w:rPr>
                <w:rFonts w:eastAsia="Times New Roman" w:cs="Times New Roman"/>
                <w:szCs w:val="24"/>
              </w:rPr>
              <w:t>8</w:t>
            </w:r>
          </w:p>
        </w:tc>
        <w:tc>
          <w:tcPr>
            <w:tcW w:w="2131" w:type="dxa"/>
            <w:shd w:val="clear" w:color="auto" w:fill="auto"/>
          </w:tcPr>
          <w:p w14:paraId="6F278BAA"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5B25F1FE"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Cs w:val="24"/>
              </w:rPr>
              <w:t>Соблюдение требований инструкции</w:t>
            </w:r>
          </w:p>
        </w:tc>
        <w:tc>
          <w:tcPr>
            <w:tcW w:w="1418" w:type="dxa"/>
            <w:shd w:val="clear" w:color="auto" w:fill="auto"/>
          </w:tcPr>
          <w:p w14:paraId="59C17337"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Cs w:val="24"/>
              </w:rPr>
              <w:t>постоянно</w:t>
            </w:r>
          </w:p>
        </w:tc>
      </w:tr>
      <w:tr w:rsidR="00A32C63" w:rsidRPr="00F02031" w14:paraId="585BC2FE" w14:textId="77777777" w:rsidTr="00A32C63">
        <w:tc>
          <w:tcPr>
            <w:tcW w:w="426" w:type="dxa"/>
            <w:vMerge/>
            <w:shd w:val="clear" w:color="auto" w:fill="auto"/>
            <w:textDirection w:val="btLr"/>
          </w:tcPr>
          <w:p w14:paraId="2D00F955" w14:textId="77777777" w:rsidR="00A32C63" w:rsidRPr="00F02031" w:rsidRDefault="00A32C63" w:rsidP="00A32C63">
            <w:pPr>
              <w:widowControl w:val="0"/>
              <w:suppressAutoHyphens/>
              <w:ind w:firstLine="0"/>
              <w:rPr>
                <w:rFonts w:eastAsia="Times New Roman" w:cs="Times New Roman"/>
                <w:szCs w:val="24"/>
              </w:rPr>
            </w:pPr>
          </w:p>
        </w:tc>
        <w:tc>
          <w:tcPr>
            <w:tcW w:w="425" w:type="dxa"/>
            <w:vMerge/>
            <w:shd w:val="clear" w:color="auto" w:fill="auto"/>
            <w:textDirection w:val="btLr"/>
          </w:tcPr>
          <w:p w14:paraId="1969ECB3" w14:textId="77777777" w:rsidR="00A32C63" w:rsidRPr="00F02031" w:rsidRDefault="00A32C63" w:rsidP="00A32C6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0FAA590F"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1527599C" w14:textId="77777777" w:rsidR="00A32C63" w:rsidRPr="00F02031" w:rsidRDefault="00A32C63" w:rsidP="00A32C63">
            <w:pPr>
              <w:widowControl w:val="0"/>
              <w:suppressAutoHyphens/>
              <w:ind w:firstLine="0"/>
              <w:jc w:val="center"/>
              <w:rPr>
                <w:rFonts w:eastAsia="Times New Roman" w:cs="Times New Roman"/>
                <w:szCs w:val="24"/>
              </w:rPr>
            </w:pPr>
            <w:r w:rsidRPr="00F02031">
              <w:rPr>
                <w:rFonts w:eastAsia="Times New Roman" w:cs="Times New Roman"/>
                <w:sz w:val="24"/>
                <w:szCs w:val="24"/>
              </w:rPr>
              <w:t>3</w:t>
            </w:r>
          </w:p>
        </w:tc>
        <w:tc>
          <w:tcPr>
            <w:tcW w:w="720" w:type="dxa"/>
            <w:tcBorders>
              <w:bottom w:val="single" w:sz="4" w:space="0" w:color="auto"/>
            </w:tcBorders>
            <w:shd w:val="clear" w:color="auto" w:fill="auto"/>
          </w:tcPr>
          <w:p w14:paraId="21A58240" w14:textId="77777777" w:rsidR="00A32C63" w:rsidRPr="00F02031" w:rsidRDefault="00A32C63" w:rsidP="00A32C63">
            <w:pPr>
              <w:widowControl w:val="0"/>
              <w:suppressAutoHyphens/>
              <w:ind w:firstLine="0"/>
              <w:jc w:val="center"/>
              <w:rPr>
                <w:rFonts w:eastAsia="Times New Roman" w:cs="Times New Roman"/>
                <w:szCs w:val="24"/>
              </w:rPr>
            </w:pPr>
            <w:r w:rsidRPr="00F02031">
              <w:rPr>
                <w:rFonts w:eastAsia="Times New Roman" w:cs="Times New Roman"/>
                <w:sz w:val="24"/>
                <w:szCs w:val="24"/>
              </w:rPr>
              <w:t>3</w:t>
            </w:r>
          </w:p>
        </w:tc>
        <w:tc>
          <w:tcPr>
            <w:tcW w:w="540" w:type="dxa"/>
            <w:tcBorders>
              <w:bottom w:val="single" w:sz="4" w:space="0" w:color="auto"/>
            </w:tcBorders>
            <w:shd w:val="clear" w:color="auto" w:fill="auto"/>
          </w:tcPr>
          <w:p w14:paraId="65829D27" w14:textId="77777777" w:rsidR="00A32C63" w:rsidRPr="00F02031" w:rsidRDefault="00A32C63" w:rsidP="00A32C63">
            <w:pPr>
              <w:widowControl w:val="0"/>
              <w:suppressAutoHyphens/>
              <w:ind w:firstLine="0"/>
              <w:jc w:val="center"/>
              <w:rPr>
                <w:rFonts w:eastAsia="Times New Roman" w:cs="Times New Roman"/>
                <w:szCs w:val="24"/>
              </w:rPr>
            </w:pPr>
            <w:r w:rsidRPr="00F02031">
              <w:rPr>
                <w:rFonts w:eastAsia="Times New Roman" w:cs="Times New Roman"/>
                <w:sz w:val="24"/>
                <w:szCs w:val="24"/>
              </w:rPr>
              <w:t>9</w:t>
            </w:r>
          </w:p>
        </w:tc>
        <w:tc>
          <w:tcPr>
            <w:tcW w:w="2131" w:type="dxa"/>
            <w:tcBorders>
              <w:bottom w:val="single" w:sz="4" w:space="0" w:color="auto"/>
            </w:tcBorders>
            <w:shd w:val="clear" w:color="auto" w:fill="auto"/>
          </w:tcPr>
          <w:p w14:paraId="5ED3BB15"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 w:val="24"/>
                <w:szCs w:val="24"/>
              </w:rPr>
              <w:t>Самоконтроль</w:t>
            </w:r>
          </w:p>
        </w:tc>
        <w:tc>
          <w:tcPr>
            <w:tcW w:w="1701" w:type="dxa"/>
            <w:tcBorders>
              <w:bottom w:val="single" w:sz="4" w:space="0" w:color="auto"/>
            </w:tcBorders>
            <w:shd w:val="clear" w:color="auto" w:fill="auto"/>
          </w:tcPr>
          <w:p w14:paraId="7BBCED44"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19E74556"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 w:val="24"/>
                <w:szCs w:val="24"/>
              </w:rPr>
              <w:t>постоянно</w:t>
            </w:r>
          </w:p>
        </w:tc>
      </w:tr>
      <w:tr w:rsidR="00A32C63" w:rsidRPr="00F02031" w14:paraId="74B42B69" w14:textId="77777777" w:rsidTr="00A32C63">
        <w:tc>
          <w:tcPr>
            <w:tcW w:w="426" w:type="dxa"/>
            <w:vMerge/>
            <w:tcBorders>
              <w:bottom w:val="single" w:sz="4" w:space="0" w:color="auto"/>
            </w:tcBorders>
            <w:shd w:val="clear" w:color="auto" w:fill="auto"/>
            <w:textDirection w:val="btLr"/>
          </w:tcPr>
          <w:p w14:paraId="53546071" w14:textId="77777777" w:rsidR="00A32C63" w:rsidRPr="00F02031" w:rsidRDefault="00A32C63" w:rsidP="00A32C63">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6704A48B" w14:textId="77777777" w:rsidR="00A32C63" w:rsidRPr="00F02031" w:rsidRDefault="00A32C63" w:rsidP="00A32C6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38294C00"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23557E3C" w14:textId="77777777" w:rsidR="00A32C63" w:rsidRPr="00F02031" w:rsidRDefault="00A32C63" w:rsidP="00A32C63">
            <w:pPr>
              <w:widowControl w:val="0"/>
              <w:suppressAutoHyphens/>
              <w:ind w:firstLine="0"/>
              <w:jc w:val="center"/>
              <w:rPr>
                <w:rFonts w:eastAsia="Times New Roman" w:cs="Times New Roman"/>
                <w:szCs w:val="24"/>
              </w:rPr>
            </w:pPr>
            <w:r w:rsidRPr="00F02031">
              <w:rPr>
                <w:rFonts w:eastAsia="Times New Roman" w:cs="Times New Roman"/>
                <w:sz w:val="24"/>
                <w:szCs w:val="24"/>
              </w:rPr>
              <w:t>3</w:t>
            </w:r>
          </w:p>
        </w:tc>
        <w:tc>
          <w:tcPr>
            <w:tcW w:w="720" w:type="dxa"/>
            <w:tcBorders>
              <w:bottom w:val="single" w:sz="4" w:space="0" w:color="auto"/>
            </w:tcBorders>
            <w:shd w:val="clear" w:color="auto" w:fill="auto"/>
          </w:tcPr>
          <w:p w14:paraId="21D87C4C" w14:textId="77777777" w:rsidR="00A32C63" w:rsidRPr="00F02031" w:rsidRDefault="00A32C63" w:rsidP="00A32C63">
            <w:pPr>
              <w:widowControl w:val="0"/>
              <w:suppressAutoHyphens/>
              <w:ind w:firstLine="0"/>
              <w:jc w:val="center"/>
              <w:rPr>
                <w:rFonts w:eastAsia="Times New Roman" w:cs="Times New Roman"/>
                <w:szCs w:val="24"/>
              </w:rPr>
            </w:pPr>
            <w:r w:rsidRPr="00F02031">
              <w:rPr>
                <w:rFonts w:eastAsia="Times New Roman" w:cs="Times New Roman"/>
                <w:sz w:val="24"/>
                <w:szCs w:val="24"/>
              </w:rPr>
              <w:t>4</w:t>
            </w:r>
          </w:p>
        </w:tc>
        <w:tc>
          <w:tcPr>
            <w:tcW w:w="540" w:type="dxa"/>
            <w:tcBorders>
              <w:bottom w:val="single" w:sz="4" w:space="0" w:color="auto"/>
            </w:tcBorders>
            <w:shd w:val="clear" w:color="auto" w:fill="auto"/>
          </w:tcPr>
          <w:p w14:paraId="09252171" w14:textId="77777777" w:rsidR="00A32C63" w:rsidRPr="00F02031" w:rsidRDefault="00A32C63" w:rsidP="00A32C63">
            <w:pPr>
              <w:widowControl w:val="0"/>
              <w:suppressAutoHyphens/>
              <w:ind w:firstLine="0"/>
              <w:jc w:val="center"/>
              <w:rPr>
                <w:rFonts w:eastAsia="Times New Roman" w:cs="Times New Roman"/>
                <w:szCs w:val="24"/>
              </w:rPr>
            </w:pPr>
            <w:r w:rsidRPr="00F02031">
              <w:rPr>
                <w:rFonts w:eastAsia="Times New Roman" w:cs="Times New Roman"/>
                <w:sz w:val="24"/>
                <w:szCs w:val="24"/>
              </w:rPr>
              <w:t>12</w:t>
            </w:r>
          </w:p>
        </w:tc>
        <w:tc>
          <w:tcPr>
            <w:tcW w:w="2131" w:type="dxa"/>
            <w:tcBorders>
              <w:bottom w:val="single" w:sz="4" w:space="0" w:color="auto"/>
            </w:tcBorders>
            <w:shd w:val="clear" w:color="auto" w:fill="auto"/>
          </w:tcPr>
          <w:p w14:paraId="70809782"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 w:val="24"/>
                <w:szCs w:val="24"/>
              </w:rPr>
              <w:t>Самоконтроль</w:t>
            </w:r>
          </w:p>
        </w:tc>
        <w:tc>
          <w:tcPr>
            <w:tcW w:w="1701" w:type="dxa"/>
            <w:tcBorders>
              <w:bottom w:val="single" w:sz="4" w:space="0" w:color="auto"/>
            </w:tcBorders>
            <w:shd w:val="clear" w:color="auto" w:fill="auto"/>
          </w:tcPr>
          <w:p w14:paraId="10413D8E"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31E336A5" w14:textId="77777777" w:rsidR="00A32C63" w:rsidRPr="00F02031" w:rsidRDefault="00A32C63" w:rsidP="00A32C63">
            <w:pPr>
              <w:widowControl w:val="0"/>
              <w:suppressAutoHyphens/>
              <w:ind w:firstLine="0"/>
              <w:rPr>
                <w:rFonts w:eastAsia="Times New Roman" w:cs="Times New Roman"/>
                <w:szCs w:val="24"/>
              </w:rPr>
            </w:pPr>
            <w:r w:rsidRPr="00F02031">
              <w:rPr>
                <w:rFonts w:eastAsia="Times New Roman" w:cs="Times New Roman"/>
                <w:sz w:val="24"/>
                <w:szCs w:val="24"/>
              </w:rPr>
              <w:t>постоянно</w:t>
            </w:r>
          </w:p>
        </w:tc>
      </w:tr>
    </w:tbl>
    <w:p w14:paraId="3EF24252" w14:textId="77777777" w:rsidR="00A32C63" w:rsidRPr="00F02031" w:rsidRDefault="00A32C63" w:rsidP="00A32C63">
      <w:pPr>
        <w:widowControl w:val="0"/>
        <w:suppressAutoHyphens/>
        <w:rPr>
          <w:rFonts w:eastAsia="Times New Roman" w:cs="Times New Roman"/>
          <w:szCs w:val="28"/>
        </w:rPr>
      </w:pPr>
    </w:p>
    <w:p w14:paraId="6EE72245"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341AB325" w14:textId="77777777" w:rsidR="00A32C63" w:rsidRPr="00F02031" w:rsidRDefault="00A32C63" w:rsidP="00A32C63">
      <w:pPr>
        <w:widowControl w:val="0"/>
        <w:suppressAutoHyphens/>
        <w:rPr>
          <w:rFonts w:eastAsia="Times New Roman" w:cs="Times New Roman"/>
          <w:szCs w:val="28"/>
        </w:rPr>
      </w:pPr>
    </w:p>
    <w:p w14:paraId="7F575280"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A32C63" w:rsidRPr="00F02031" w14:paraId="504C92FF" w14:textId="77777777" w:rsidTr="00A32C63">
        <w:trPr>
          <w:jc w:val="center"/>
        </w:trPr>
        <w:tc>
          <w:tcPr>
            <w:tcW w:w="6965" w:type="dxa"/>
            <w:tcBorders>
              <w:top w:val="single" w:sz="4" w:space="0" w:color="auto"/>
              <w:left w:val="single" w:sz="4" w:space="0" w:color="auto"/>
            </w:tcBorders>
            <w:shd w:val="clear" w:color="auto" w:fill="FFFFFF"/>
            <w:vAlign w:val="center"/>
          </w:tcPr>
          <w:p w14:paraId="54050451"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5F836F2A"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Характеристика реа</w:t>
            </w:r>
            <w:r w:rsidRPr="00F02031">
              <w:rPr>
                <w:sz w:val="24"/>
                <w:szCs w:val="24"/>
              </w:rPr>
              <w:softHyphen/>
              <w:t>лизуемого парамет</w:t>
            </w:r>
            <w:r w:rsidRPr="00F02031">
              <w:rPr>
                <w:sz w:val="24"/>
                <w:szCs w:val="24"/>
              </w:rPr>
              <w:softHyphen/>
              <w:t>ра</w:t>
            </w:r>
          </w:p>
        </w:tc>
      </w:tr>
      <w:tr w:rsidR="00A32C63" w:rsidRPr="00F02031" w14:paraId="6E1E94E1" w14:textId="77777777" w:rsidTr="00A32C63">
        <w:trPr>
          <w:jc w:val="center"/>
        </w:trPr>
        <w:tc>
          <w:tcPr>
            <w:tcW w:w="6965" w:type="dxa"/>
            <w:tcBorders>
              <w:top w:val="single" w:sz="4" w:space="0" w:color="auto"/>
              <w:left w:val="single" w:sz="4" w:space="0" w:color="auto"/>
            </w:tcBorders>
            <w:shd w:val="clear" w:color="auto" w:fill="FFFFFF"/>
            <w:vAlign w:val="center"/>
          </w:tcPr>
          <w:p w14:paraId="24B01A54"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12EECC41"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2</w:t>
            </w:r>
          </w:p>
        </w:tc>
      </w:tr>
      <w:tr w:rsidR="00A32C63" w:rsidRPr="00F02031" w14:paraId="0FFB49E2" w14:textId="77777777" w:rsidTr="00A32C63">
        <w:trPr>
          <w:jc w:val="center"/>
        </w:trPr>
        <w:tc>
          <w:tcPr>
            <w:tcW w:w="6965" w:type="dxa"/>
            <w:tcBorders>
              <w:top w:val="single" w:sz="4" w:space="0" w:color="auto"/>
              <w:left w:val="single" w:sz="4" w:space="0" w:color="auto"/>
            </w:tcBorders>
            <w:shd w:val="clear" w:color="auto" w:fill="FFFFFF"/>
            <w:vAlign w:val="center"/>
          </w:tcPr>
          <w:p w14:paraId="26426F94"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5DBF53B6"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w:t>
            </w:r>
          </w:p>
        </w:tc>
      </w:tr>
      <w:tr w:rsidR="00A32C63" w:rsidRPr="00F02031" w14:paraId="6E143E4A" w14:textId="77777777" w:rsidTr="00A32C63">
        <w:trPr>
          <w:jc w:val="center"/>
        </w:trPr>
        <w:tc>
          <w:tcPr>
            <w:tcW w:w="6965" w:type="dxa"/>
            <w:tcBorders>
              <w:top w:val="single" w:sz="4" w:space="0" w:color="auto"/>
              <w:left w:val="single" w:sz="4" w:space="0" w:color="auto"/>
            </w:tcBorders>
            <w:shd w:val="clear" w:color="auto" w:fill="FFFFFF"/>
            <w:vAlign w:val="center"/>
          </w:tcPr>
          <w:p w14:paraId="364E11A2"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6C0745F8"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w:t>
            </w:r>
          </w:p>
        </w:tc>
      </w:tr>
      <w:tr w:rsidR="00A32C63" w:rsidRPr="00F02031" w14:paraId="2CBF95F5" w14:textId="77777777" w:rsidTr="00A32C63">
        <w:trPr>
          <w:jc w:val="center"/>
        </w:trPr>
        <w:tc>
          <w:tcPr>
            <w:tcW w:w="6965" w:type="dxa"/>
            <w:tcBorders>
              <w:top w:val="single" w:sz="4" w:space="0" w:color="auto"/>
              <w:left w:val="single" w:sz="4" w:space="0" w:color="auto"/>
            </w:tcBorders>
            <w:shd w:val="clear" w:color="auto" w:fill="FFFFFF"/>
            <w:vAlign w:val="center"/>
          </w:tcPr>
          <w:p w14:paraId="19A69F30"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2835A31F"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w:t>
            </w:r>
          </w:p>
        </w:tc>
      </w:tr>
      <w:tr w:rsidR="00A32C63" w:rsidRPr="00F02031" w14:paraId="44BBB31F" w14:textId="77777777" w:rsidTr="00A32C63">
        <w:trPr>
          <w:jc w:val="center"/>
        </w:trPr>
        <w:tc>
          <w:tcPr>
            <w:tcW w:w="6965" w:type="dxa"/>
            <w:tcBorders>
              <w:top w:val="single" w:sz="4" w:space="0" w:color="auto"/>
              <w:left w:val="single" w:sz="4" w:space="0" w:color="auto"/>
            </w:tcBorders>
            <w:shd w:val="clear" w:color="auto" w:fill="FFFFFF"/>
            <w:vAlign w:val="center"/>
          </w:tcPr>
          <w:p w14:paraId="4CE8AC99"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15324632"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w:t>
            </w:r>
          </w:p>
        </w:tc>
      </w:tr>
      <w:tr w:rsidR="00A32C63" w:rsidRPr="00F02031" w14:paraId="603CEE99" w14:textId="77777777" w:rsidTr="00A32C63">
        <w:trPr>
          <w:jc w:val="center"/>
        </w:trPr>
        <w:tc>
          <w:tcPr>
            <w:tcW w:w="6965" w:type="dxa"/>
            <w:tcBorders>
              <w:top w:val="single" w:sz="4" w:space="0" w:color="auto"/>
              <w:left w:val="single" w:sz="4" w:space="0" w:color="auto"/>
            </w:tcBorders>
            <w:shd w:val="clear" w:color="auto" w:fill="FFFFFF"/>
            <w:vAlign w:val="center"/>
          </w:tcPr>
          <w:p w14:paraId="6FD3869F"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20E08437"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w:t>
            </w:r>
          </w:p>
        </w:tc>
      </w:tr>
    </w:tbl>
    <w:p w14:paraId="1C9A3B67" w14:textId="77777777" w:rsidR="00A32C63" w:rsidRPr="00F02031" w:rsidRDefault="00A32C63" w:rsidP="00A32C63">
      <w:pPr>
        <w:spacing w:after="200" w:line="276" w:lineRule="auto"/>
        <w:rPr>
          <w:rFonts w:eastAsia="Times New Roman" w:cs="Times New Roman"/>
          <w:szCs w:val="28"/>
        </w:rPr>
      </w:pPr>
    </w:p>
    <w:p w14:paraId="63E58D65"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A32C63" w:rsidRPr="00F02031" w14:paraId="598030FB" w14:textId="77777777" w:rsidTr="00A32C63">
        <w:trPr>
          <w:jc w:val="center"/>
        </w:trPr>
        <w:tc>
          <w:tcPr>
            <w:tcW w:w="6965" w:type="dxa"/>
            <w:shd w:val="clear" w:color="auto" w:fill="FFFFFF"/>
            <w:vAlign w:val="center"/>
          </w:tcPr>
          <w:p w14:paraId="786E579F"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1</w:t>
            </w:r>
          </w:p>
        </w:tc>
        <w:tc>
          <w:tcPr>
            <w:tcW w:w="2711" w:type="dxa"/>
            <w:shd w:val="clear" w:color="auto" w:fill="FFFFFF"/>
            <w:vAlign w:val="center"/>
          </w:tcPr>
          <w:p w14:paraId="3C24593C"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2</w:t>
            </w:r>
          </w:p>
        </w:tc>
      </w:tr>
      <w:tr w:rsidR="00A32C63" w:rsidRPr="00F02031" w14:paraId="34FCED84" w14:textId="77777777" w:rsidTr="00A32C63">
        <w:trPr>
          <w:jc w:val="center"/>
        </w:trPr>
        <w:tc>
          <w:tcPr>
            <w:tcW w:w="9676" w:type="dxa"/>
            <w:gridSpan w:val="2"/>
            <w:shd w:val="clear" w:color="auto" w:fill="FFFFFF"/>
            <w:vAlign w:val="center"/>
          </w:tcPr>
          <w:p w14:paraId="25E3F363"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Технические средства и оборудование, обеспечивающие параметры микрокли</w:t>
            </w:r>
            <w:r w:rsidRPr="00F02031">
              <w:rPr>
                <w:sz w:val="24"/>
                <w:szCs w:val="24"/>
              </w:rPr>
              <w:softHyphen/>
              <w:t>мата:</w:t>
            </w:r>
          </w:p>
        </w:tc>
      </w:tr>
      <w:tr w:rsidR="00A32C63" w:rsidRPr="00F02031" w14:paraId="7AC2247A" w14:textId="77777777" w:rsidTr="00A32C63">
        <w:trPr>
          <w:jc w:val="center"/>
        </w:trPr>
        <w:tc>
          <w:tcPr>
            <w:tcW w:w="6965" w:type="dxa"/>
            <w:shd w:val="clear" w:color="auto" w:fill="FFFFFF"/>
            <w:vAlign w:val="center"/>
          </w:tcPr>
          <w:p w14:paraId="66309E8B"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предусматриваемые системы вентиляции</w:t>
            </w:r>
          </w:p>
        </w:tc>
        <w:tc>
          <w:tcPr>
            <w:tcW w:w="2711" w:type="dxa"/>
            <w:shd w:val="clear" w:color="auto" w:fill="FFFFFF"/>
            <w:vAlign w:val="center"/>
          </w:tcPr>
          <w:p w14:paraId="723F202C"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естественная</w:t>
            </w:r>
          </w:p>
        </w:tc>
      </w:tr>
      <w:tr w:rsidR="00A32C63" w:rsidRPr="00F02031" w14:paraId="240A4F15" w14:textId="77777777" w:rsidTr="00A32C63">
        <w:trPr>
          <w:jc w:val="center"/>
        </w:trPr>
        <w:tc>
          <w:tcPr>
            <w:tcW w:w="6965" w:type="dxa"/>
            <w:shd w:val="clear" w:color="auto" w:fill="FFFFFF"/>
            <w:vAlign w:val="center"/>
          </w:tcPr>
          <w:p w14:paraId="04FE5D20"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система отопления в помещении</w:t>
            </w:r>
          </w:p>
        </w:tc>
        <w:tc>
          <w:tcPr>
            <w:tcW w:w="2711" w:type="dxa"/>
            <w:shd w:val="clear" w:color="auto" w:fill="FFFFFF"/>
            <w:vAlign w:val="center"/>
          </w:tcPr>
          <w:p w14:paraId="2D475165"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 xml:space="preserve">Централизованное (водяное) </w:t>
            </w:r>
          </w:p>
        </w:tc>
      </w:tr>
      <w:tr w:rsidR="00A32C63" w:rsidRPr="00F02031" w14:paraId="7BB0F3AD" w14:textId="77777777" w:rsidTr="00A32C63">
        <w:trPr>
          <w:jc w:val="center"/>
        </w:trPr>
        <w:tc>
          <w:tcPr>
            <w:tcW w:w="6965" w:type="dxa"/>
            <w:shd w:val="clear" w:color="auto" w:fill="FFFFFF"/>
            <w:vAlign w:val="center"/>
          </w:tcPr>
          <w:p w14:paraId="3A88A5BB"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способ уборки помещения</w:t>
            </w:r>
          </w:p>
        </w:tc>
        <w:tc>
          <w:tcPr>
            <w:tcW w:w="2711" w:type="dxa"/>
            <w:shd w:val="clear" w:color="auto" w:fill="FFFFFF"/>
            <w:vAlign w:val="center"/>
          </w:tcPr>
          <w:p w14:paraId="274ACD41"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влажная</w:t>
            </w:r>
          </w:p>
        </w:tc>
      </w:tr>
      <w:tr w:rsidR="00A32C63" w:rsidRPr="00F02031" w14:paraId="4DED4616" w14:textId="77777777" w:rsidTr="00A32C63">
        <w:trPr>
          <w:jc w:val="center"/>
        </w:trPr>
        <w:tc>
          <w:tcPr>
            <w:tcW w:w="9676" w:type="dxa"/>
            <w:gridSpan w:val="2"/>
            <w:shd w:val="clear" w:color="auto" w:fill="FFFFFF"/>
            <w:vAlign w:val="center"/>
          </w:tcPr>
          <w:p w14:paraId="4E813579"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Технические средства и оборудование, обеспечивающие параметры освеще</w:t>
            </w:r>
            <w:r w:rsidRPr="00F02031">
              <w:rPr>
                <w:sz w:val="24"/>
                <w:szCs w:val="24"/>
              </w:rPr>
              <w:softHyphen/>
              <w:t>ния:</w:t>
            </w:r>
          </w:p>
        </w:tc>
      </w:tr>
      <w:tr w:rsidR="00A32C63" w:rsidRPr="00F02031" w14:paraId="7869A4B9" w14:textId="77777777" w:rsidTr="00A32C63">
        <w:trPr>
          <w:jc w:val="center"/>
        </w:trPr>
        <w:tc>
          <w:tcPr>
            <w:tcW w:w="6965" w:type="dxa"/>
            <w:shd w:val="clear" w:color="auto" w:fill="FFFFFF"/>
            <w:vAlign w:val="center"/>
          </w:tcPr>
          <w:p w14:paraId="22A69FBF"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характеристика зрительной работы, разряд и подразряд зрительной работы</w:t>
            </w:r>
          </w:p>
        </w:tc>
        <w:tc>
          <w:tcPr>
            <w:tcW w:w="2711" w:type="dxa"/>
            <w:shd w:val="clear" w:color="auto" w:fill="FFFFFF"/>
            <w:vAlign w:val="center"/>
          </w:tcPr>
          <w:p w14:paraId="6D4B2F7C"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III</w:t>
            </w:r>
          </w:p>
        </w:tc>
      </w:tr>
      <w:tr w:rsidR="00A32C63" w:rsidRPr="00F02031" w14:paraId="4D6FAB31" w14:textId="77777777" w:rsidTr="00A32C63">
        <w:trPr>
          <w:jc w:val="center"/>
        </w:trPr>
        <w:tc>
          <w:tcPr>
            <w:tcW w:w="6965" w:type="dxa"/>
            <w:shd w:val="clear" w:color="auto" w:fill="FFFFFF"/>
            <w:vAlign w:val="center"/>
          </w:tcPr>
          <w:p w14:paraId="07E15701"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вид и система искусственного освещения в помещении</w:t>
            </w:r>
          </w:p>
        </w:tc>
        <w:tc>
          <w:tcPr>
            <w:tcW w:w="2711" w:type="dxa"/>
            <w:shd w:val="clear" w:color="auto" w:fill="FFFFFF"/>
            <w:vAlign w:val="center"/>
          </w:tcPr>
          <w:p w14:paraId="6AD37656"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общая</w:t>
            </w:r>
          </w:p>
        </w:tc>
      </w:tr>
      <w:tr w:rsidR="00A32C63" w:rsidRPr="00F02031" w14:paraId="7A76DA62" w14:textId="77777777" w:rsidTr="00A32C63">
        <w:trPr>
          <w:jc w:val="center"/>
        </w:trPr>
        <w:tc>
          <w:tcPr>
            <w:tcW w:w="6965" w:type="dxa"/>
            <w:shd w:val="clear" w:color="auto" w:fill="FFFFFF"/>
            <w:vAlign w:val="center"/>
          </w:tcPr>
          <w:p w14:paraId="50074AA5"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источники искусственного освещения / мощность ламп</w:t>
            </w:r>
          </w:p>
        </w:tc>
        <w:tc>
          <w:tcPr>
            <w:tcW w:w="2711" w:type="dxa"/>
            <w:shd w:val="clear" w:color="auto" w:fill="FFFFFF"/>
            <w:vAlign w:val="center"/>
          </w:tcPr>
          <w:p w14:paraId="42C77F99"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9 Вт</w:t>
            </w:r>
          </w:p>
        </w:tc>
      </w:tr>
      <w:tr w:rsidR="00A32C63" w:rsidRPr="00F02031" w14:paraId="26DD2452" w14:textId="77777777" w:rsidTr="00A32C63">
        <w:trPr>
          <w:jc w:val="center"/>
        </w:trPr>
        <w:tc>
          <w:tcPr>
            <w:tcW w:w="6965" w:type="dxa"/>
            <w:shd w:val="clear" w:color="auto" w:fill="FFFFFF"/>
            <w:vAlign w:val="center"/>
          </w:tcPr>
          <w:p w14:paraId="3CA4DE95"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исполнение светильников / количество</w:t>
            </w:r>
          </w:p>
        </w:tc>
        <w:tc>
          <w:tcPr>
            <w:tcW w:w="2711" w:type="dxa"/>
            <w:shd w:val="clear" w:color="auto" w:fill="FFFFFF"/>
            <w:vAlign w:val="center"/>
          </w:tcPr>
          <w:p w14:paraId="1BFBD312"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светодиодные лампы /</w:t>
            </w:r>
            <w:r w:rsidRPr="00F02031">
              <w:rPr>
                <w:sz w:val="24"/>
                <w:szCs w:val="24"/>
              </w:rPr>
              <w:br/>
              <w:t>2 шт</w:t>
            </w:r>
          </w:p>
        </w:tc>
      </w:tr>
      <w:tr w:rsidR="00A32C63" w:rsidRPr="00F02031" w14:paraId="36AB0BBD" w14:textId="77777777" w:rsidTr="00A32C63">
        <w:trPr>
          <w:jc w:val="center"/>
        </w:trPr>
        <w:tc>
          <w:tcPr>
            <w:tcW w:w="6965" w:type="dxa"/>
            <w:shd w:val="clear" w:color="auto" w:fill="FFFFFF"/>
            <w:vAlign w:val="center"/>
          </w:tcPr>
          <w:p w14:paraId="0CC71BE8"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исполнение естественного освещения (боковое или бо</w:t>
            </w:r>
            <w:r w:rsidRPr="00F02031">
              <w:rPr>
                <w:sz w:val="24"/>
                <w:szCs w:val="24"/>
              </w:rPr>
              <w:softHyphen/>
              <w:t>ковое и верхнее)</w:t>
            </w:r>
          </w:p>
        </w:tc>
        <w:tc>
          <w:tcPr>
            <w:tcW w:w="2711" w:type="dxa"/>
            <w:shd w:val="clear" w:color="auto" w:fill="FFFFFF"/>
            <w:vAlign w:val="center"/>
          </w:tcPr>
          <w:p w14:paraId="4D865D03"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Боковое</w:t>
            </w:r>
          </w:p>
        </w:tc>
      </w:tr>
      <w:tr w:rsidR="00A32C63" w:rsidRPr="00F02031" w14:paraId="0B45FDAD" w14:textId="77777777" w:rsidTr="00A32C6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5AEE2EB8" w14:textId="77777777" w:rsidR="00A32C63" w:rsidRPr="00F02031" w:rsidRDefault="00A32C63" w:rsidP="00A32C6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7E83399B"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1,5</w:t>
            </w:r>
          </w:p>
        </w:tc>
      </w:tr>
      <w:tr w:rsidR="00A32C63" w:rsidRPr="00F02031" w14:paraId="2DF9777C" w14:textId="77777777" w:rsidTr="00A32C6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17218DD2" w14:textId="77777777" w:rsidR="00A32C63" w:rsidRPr="00F02031" w:rsidRDefault="00A32C63" w:rsidP="00A32C6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7D4A7F10" w14:textId="77777777" w:rsidR="00A32C63" w:rsidRPr="00F02031" w:rsidRDefault="00A32C63" w:rsidP="00A32C63">
            <w:pPr>
              <w:pStyle w:val="4"/>
              <w:shd w:val="clear" w:color="auto" w:fill="auto"/>
              <w:spacing w:line="360" w:lineRule="auto"/>
              <w:ind w:firstLine="0"/>
              <w:jc w:val="center"/>
              <w:rPr>
                <w:sz w:val="24"/>
                <w:szCs w:val="24"/>
              </w:rPr>
            </w:pPr>
          </w:p>
        </w:tc>
      </w:tr>
      <w:tr w:rsidR="00A32C63" w:rsidRPr="00F02031" w14:paraId="2A8B2A79" w14:textId="77777777" w:rsidTr="00A32C63">
        <w:trPr>
          <w:jc w:val="center"/>
        </w:trPr>
        <w:tc>
          <w:tcPr>
            <w:tcW w:w="9676" w:type="dxa"/>
            <w:gridSpan w:val="2"/>
            <w:shd w:val="clear" w:color="auto" w:fill="FFFFFF"/>
            <w:vAlign w:val="center"/>
          </w:tcPr>
          <w:p w14:paraId="56698E76"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Технические средства и оборудование, обеспечивающие техническую безопас</w:t>
            </w:r>
            <w:r w:rsidRPr="00F02031">
              <w:rPr>
                <w:sz w:val="24"/>
                <w:szCs w:val="24"/>
              </w:rPr>
              <w:softHyphen/>
              <w:t>ность:</w:t>
            </w:r>
          </w:p>
        </w:tc>
      </w:tr>
      <w:tr w:rsidR="00A32C63" w:rsidRPr="00F02031" w14:paraId="2BDE6CF9" w14:textId="77777777" w:rsidTr="00A32C63">
        <w:trPr>
          <w:jc w:val="center"/>
        </w:trPr>
        <w:tc>
          <w:tcPr>
            <w:tcW w:w="6965" w:type="dxa"/>
            <w:shd w:val="clear" w:color="auto" w:fill="FFFFFF"/>
            <w:vAlign w:val="center"/>
          </w:tcPr>
          <w:p w14:paraId="37E9231F"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знаки безопасности на оборудовании</w:t>
            </w:r>
          </w:p>
        </w:tc>
        <w:tc>
          <w:tcPr>
            <w:tcW w:w="2711" w:type="dxa"/>
            <w:shd w:val="clear" w:color="auto" w:fill="FFFFFF"/>
            <w:vAlign w:val="center"/>
          </w:tcPr>
          <w:p w14:paraId="05F53AD3"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w:t>
            </w:r>
          </w:p>
        </w:tc>
      </w:tr>
      <w:tr w:rsidR="00A32C63" w:rsidRPr="00F02031" w14:paraId="081EF02D" w14:textId="77777777" w:rsidTr="00A32C6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F074867"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класс помещения по опасности поражения электриче</w:t>
            </w:r>
            <w:r w:rsidRPr="00F02031">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57156E2"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без повышенной опасности</w:t>
            </w:r>
          </w:p>
        </w:tc>
      </w:tr>
      <w:tr w:rsidR="00A32C63" w:rsidRPr="00F02031" w14:paraId="329B31B2" w14:textId="77777777" w:rsidTr="00A32C6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25F09A2F"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класс электрооборудования по способу защиты челове</w:t>
            </w:r>
            <w:r w:rsidRPr="00F02031">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A57BA85"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I</w:t>
            </w:r>
          </w:p>
        </w:tc>
      </w:tr>
      <w:tr w:rsidR="00A32C63" w:rsidRPr="00F02031" w14:paraId="6BA410E3" w14:textId="77777777" w:rsidTr="00A32C6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6CE480B" w14:textId="77777777" w:rsidR="00A32C63" w:rsidRPr="00F02031" w:rsidRDefault="00A32C63" w:rsidP="00A32C6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2AE8153"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0,5</w:t>
            </w:r>
          </w:p>
        </w:tc>
      </w:tr>
      <w:tr w:rsidR="00A32C63" w:rsidRPr="00F02031" w14:paraId="6D44E29D" w14:textId="77777777" w:rsidTr="00A32C6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1028B61A" w14:textId="77777777" w:rsidR="00A32C63" w:rsidRPr="00F02031" w:rsidRDefault="00A32C63" w:rsidP="00A32C6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04DEAAA3"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T-N</w:t>
            </w:r>
          </w:p>
        </w:tc>
      </w:tr>
      <w:tr w:rsidR="00A32C63" w:rsidRPr="00F02031" w14:paraId="6A3980B9" w14:textId="77777777" w:rsidTr="00A32C6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6B6921B" w14:textId="77777777" w:rsidR="00A32C63" w:rsidRPr="00F02031" w:rsidRDefault="00A32C63" w:rsidP="00A32C6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места (зоны) накопления зарядов статического электри</w:t>
            </w:r>
            <w:r w:rsidRPr="00F02031">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50FCD08"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ПЭВМ</w:t>
            </w:r>
          </w:p>
        </w:tc>
      </w:tr>
      <w:tr w:rsidR="00A32C63" w:rsidRPr="00F02031" w14:paraId="2D3E12BF" w14:textId="77777777" w:rsidTr="00A32C6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B0C2AB9" w14:textId="77777777" w:rsidR="00A32C63" w:rsidRPr="00F02031" w:rsidRDefault="00A32C63" w:rsidP="00A32C6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средства технической и коллективной защиты от пора</w:t>
            </w:r>
            <w:r w:rsidRPr="00F02031">
              <w:rPr>
                <w:sz w:val="24"/>
                <w:szCs w:val="24"/>
              </w:rPr>
              <w:softHyphen/>
              <w:t>жения электрическим током и статического электриче</w:t>
            </w:r>
            <w:r w:rsidRPr="00F02031">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CCFDC2A"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изоляция, УЗО</w:t>
            </w:r>
          </w:p>
        </w:tc>
      </w:tr>
      <w:tr w:rsidR="00A32C63" w:rsidRPr="00F02031" w14:paraId="41E8FD8D" w14:textId="77777777" w:rsidTr="00A32C6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161FAE9" w14:textId="77777777" w:rsidR="00A32C63" w:rsidRPr="00F02031" w:rsidRDefault="00A32C63" w:rsidP="00A32C6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66E38818"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w:t>
            </w:r>
          </w:p>
        </w:tc>
      </w:tr>
    </w:tbl>
    <w:p w14:paraId="2253D53A" w14:textId="77777777" w:rsidR="00A32C63" w:rsidRPr="00F02031" w:rsidRDefault="00A32C63" w:rsidP="00A32C63">
      <w:pPr>
        <w:widowControl w:val="0"/>
        <w:suppressAutoHyphens/>
        <w:rPr>
          <w:rFonts w:eastAsia="Times New Roman" w:cs="Times New Roman"/>
          <w:szCs w:val="28"/>
        </w:rPr>
      </w:pPr>
    </w:p>
    <w:p w14:paraId="0527E518"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F02031">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F02031">
        <w:rPr>
          <w:rFonts w:eastAsia="Times New Roman" w:cs="Times New Roman"/>
          <w:szCs w:val="28"/>
        </w:rPr>
        <w:softHyphen/>
        <w:t>вок».</w:t>
      </w:r>
    </w:p>
    <w:p w14:paraId="668C8715"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82727C4"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512D5CB3" w14:textId="77777777" w:rsidR="00A32C63" w:rsidRPr="00F02031" w:rsidRDefault="00A32C63" w:rsidP="00A32C63">
      <w:pPr>
        <w:shd w:val="clear" w:color="auto" w:fill="FFFFFF"/>
        <w:autoSpaceDE w:val="0"/>
        <w:autoSpaceDN w:val="0"/>
        <w:adjustRightInd w:val="0"/>
        <w:rPr>
          <w:rFonts w:cs="Times New Roman"/>
          <w:szCs w:val="28"/>
        </w:rPr>
      </w:pPr>
    </w:p>
    <w:p w14:paraId="544A1857" w14:textId="77777777" w:rsidR="00A32C63" w:rsidRPr="00F02031" w:rsidRDefault="00A32C63" w:rsidP="00A32C63">
      <w:pPr>
        <w:widowControl w:val="0"/>
        <w:suppressAutoHyphens/>
        <w:jc w:val="right"/>
        <w:rPr>
          <w:rFonts w:cs="Times New Roman"/>
          <w:szCs w:val="28"/>
        </w:rPr>
      </w:pPr>
      <w:r w:rsidRPr="00F02031">
        <w:rPr>
          <w:rFonts w:eastAsia="Times New Roman" w:cs="Times New Roman"/>
          <w:position w:val="-28"/>
          <w:szCs w:val="28"/>
        </w:rPr>
        <w:object w:dxaOrig="2280" w:dyaOrig="720" w14:anchorId="092AF966">
          <v:shape id="_x0000_i1056" type="#_x0000_t75" style="width:114.85pt;height:38.3pt" o:ole="">
            <v:imagedata r:id="rId48" o:title=""/>
          </v:shape>
          <o:OLEObject Type="Embed" ProgID="Equation.DSMT4" ShapeID="_x0000_i1056" DrawAspect="Content" ObjectID="_1744489910" r:id="rId49"/>
        </w:object>
      </w:r>
      <w:r w:rsidRPr="00F02031">
        <w:rPr>
          <w:rFonts w:eastAsia="Times New Roman" w:cs="Times New Roman"/>
          <w:szCs w:val="28"/>
        </w:rPr>
        <w:t xml:space="preserve">                                    (7.2)</w:t>
      </w:r>
    </w:p>
    <w:p w14:paraId="3994AF3A" w14:textId="77777777" w:rsidR="00A32C63" w:rsidRPr="00F02031" w:rsidRDefault="00A32C63" w:rsidP="00A32C63">
      <w:pPr>
        <w:widowControl w:val="0"/>
        <w:suppressAutoHyphens/>
        <w:rPr>
          <w:rFonts w:eastAsia="Times New Roman" w:cs="Times New Roman"/>
          <w:szCs w:val="28"/>
        </w:rPr>
      </w:pPr>
    </w:p>
    <w:p w14:paraId="181313F2"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где N – число светильников, обеспечивающее требуемую освещенность в помещении, шт.;</w:t>
      </w:r>
    </w:p>
    <w:p w14:paraId="2EF0F685" w14:textId="77777777" w:rsidR="00A32C63" w:rsidRPr="00F02031" w:rsidRDefault="003E3D45" w:rsidP="00A32C63">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A32C63" w:rsidRPr="00F02031">
        <w:rPr>
          <w:rFonts w:eastAsia="Times New Roman" w:cs="Times New Roman"/>
          <w:szCs w:val="28"/>
        </w:rPr>
        <w:t xml:space="preserve"> – нормируемая освещенность, лк (для III разряда зрительной работы и малого, среднего и большого контраста объекта с фоном – 300 лк);</w:t>
      </w:r>
    </w:p>
    <w:p w14:paraId="6D2E0A5B"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F – световой поток одной лампы, лм (для светодиодной лампы мощностью 9 Вт – 700);</w:t>
      </w:r>
    </w:p>
    <w:p w14:paraId="1A502E30"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S – площадь помещения, м</w:t>
      </w:r>
      <w:r w:rsidRPr="00F02031">
        <w:rPr>
          <w:rFonts w:eastAsia="Times New Roman" w:cs="Times New Roman"/>
          <w:szCs w:val="28"/>
          <w:vertAlign w:val="superscript"/>
        </w:rPr>
        <w:t>2</w:t>
      </w:r>
      <w:r w:rsidRPr="00F02031">
        <w:rPr>
          <w:rFonts w:eastAsia="Times New Roman" w:cs="Times New Roman"/>
          <w:szCs w:val="28"/>
        </w:rPr>
        <w:t xml:space="preserve"> (17,3 м</w:t>
      </w:r>
      <w:r w:rsidRPr="00F02031">
        <w:rPr>
          <w:rFonts w:eastAsia="Times New Roman" w:cs="Times New Roman"/>
          <w:szCs w:val="28"/>
          <w:vertAlign w:val="superscript"/>
        </w:rPr>
        <w:t>2</w:t>
      </w:r>
      <w:r w:rsidRPr="00F02031">
        <w:rPr>
          <w:rFonts w:eastAsia="Times New Roman" w:cs="Times New Roman"/>
          <w:szCs w:val="28"/>
        </w:rPr>
        <w:t>);</w:t>
      </w:r>
    </w:p>
    <w:p w14:paraId="110894EC"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 xml:space="preserve">k – коэффициент запаса, зависящий от состояния воздушной среды в помещении (примем равным 1); </w:t>
      </w:r>
    </w:p>
    <w:p w14:paraId="1145DF07"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z – поправочный коэффициент, учитывающий неравномерность освещенности в помещении (примем равным 1,2);</w:t>
      </w:r>
    </w:p>
    <w:p w14:paraId="4089D959" w14:textId="77777777" w:rsidR="00A32C63" w:rsidRPr="00F02031" w:rsidRDefault="00A32C63" w:rsidP="00A32C63">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F02031">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ρ</w:t>
      </w:r>
      <w:r w:rsidRPr="00F02031">
        <w:rPr>
          <w:rFonts w:eastAsia="Times New Roman" w:cs="Times New Roman"/>
          <w:szCs w:val="28"/>
          <w:vertAlign w:val="subscript"/>
        </w:rPr>
        <w:t>п</w:t>
      </w:r>
      <w:r w:rsidRPr="00F02031">
        <w:rPr>
          <w:rFonts w:eastAsia="Times New Roman" w:cs="Times New Roman"/>
          <w:szCs w:val="28"/>
        </w:rPr>
        <w:t>, ρ</w:t>
      </w:r>
      <w:r w:rsidRPr="00F02031">
        <w:rPr>
          <w:rFonts w:eastAsia="Times New Roman" w:cs="Times New Roman"/>
          <w:szCs w:val="28"/>
          <w:vertAlign w:val="subscript"/>
        </w:rPr>
        <w:t>ст</w:t>
      </w:r>
      <w:r w:rsidRPr="00F02031">
        <w:rPr>
          <w:rFonts w:eastAsia="Times New Roman" w:cs="Times New Roman"/>
          <w:szCs w:val="28"/>
        </w:rPr>
        <w:t>, и ρ</w:t>
      </w:r>
      <w:r w:rsidRPr="00F02031">
        <w:rPr>
          <w:rFonts w:eastAsia="Times New Roman" w:cs="Times New Roman"/>
          <w:szCs w:val="28"/>
          <w:vertAlign w:val="subscript"/>
        </w:rPr>
        <w:t>р</w:t>
      </w:r>
      <w:r w:rsidRPr="00F02031">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36401F4"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 xml:space="preserve">Индекс помещения определяется по формуле (7.3): </w:t>
      </w:r>
    </w:p>
    <w:p w14:paraId="2EABA038" w14:textId="77777777" w:rsidR="00A32C63" w:rsidRPr="00F02031" w:rsidRDefault="00A32C63" w:rsidP="00A32C63">
      <w:pPr>
        <w:widowControl w:val="0"/>
        <w:suppressAutoHyphens/>
        <w:rPr>
          <w:rFonts w:eastAsia="Times New Roman" w:cs="Times New Roman"/>
          <w:szCs w:val="28"/>
        </w:rPr>
      </w:pPr>
    </w:p>
    <w:p w14:paraId="092E4F20" w14:textId="77777777" w:rsidR="00A32C63" w:rsidRPr="00F02031" w:rsidRDefault="00A32C63" w:rsidP="00A32C63">
      <w:pPr>
        <w:widowControl w:val="0"/>
        <w:suppressAutoHyphens/>
        <w:jc w:val="right"/>
        <w:rPr>
          <w:rFonts w:eastAsia="Times New Roman" w:cs="Times New Roman"/>
          <w:szCs w:val="28"/>
        </w:rPr>
      </w:pPr>
      <w:r w:rsidRPr="00F02031">
        <w:rPr>
          <w:rFonts w:eastAsia="Times New Roman" w:cs="Times New Roman"/>
          <w:szCs w:val="28"/>
        </w:rPr>
        <w:object w:dxaOrig="1820" w:dyaOrig="780" w14:anchorId="50AE6458">
          <v:shape id="_x0000_i1057" type="#_x0000_t75" style="width:93.85pt;height:38.3pt" o:ole="">
            <v:imagedata r:id="rId50" o:title=""/>
          </v:shape>
          <o:OLEObject Type="Embed" ProgID="Equation.DSMT4" ShapeID="_x0000_i1057" DrawAspect="Content" ObjectID="_1744489911" r:id="rId51"/>
        </w:object>
      </w:r>
      <w:r w:rsidRPr="00F02031">
        <w:rPr>
          <w:rFonts w:eastAsia="Times New Roman" w:cs="Times New Roman"/>
          <w:szCs w:val="28"/>
        </w:rPr>
        <w:t xml:space="preserve">                                             (7.3)</w:t>
      </w:r>
    </w:p>
    <w:p w14:paraId="509E3CBD" w14:textId="77777777" w:rsidR="00A32C63" w:rsidRPr="00F02031" w:rsidRDefault="00A32C63" w:rsidP="00A32C63">
      <w:pPr>
        <w:widowControl w:val="0"/>
        <w:suppressAutoHyphens/>
        <w:rPr>
          <w:rFonts w:eastAsia="Times New Roman" w:cs="Times New Roman"/>
          <w:szCs w:val="28"/>
        </w:rPr>
      </w:pPr>
    </w:p>
    <w:p w14:paraId="618D0EC0"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 xml:space="preserve">где a и b – длина и ширина помещения, м (для рассматриваемого помещения – 2,88 и 4 м); </w:t>
      </w:r>
    </w:p>
    <w:p w14:paraId="7B7BD1C2"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 xml:space="preserve">hp  – высота подвеса светильников, м (2,2 м). </w:t>
      </w:r>
    </w:p>
    <w:p w14:paraId="582B02E6"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 xml:space="preserve">Коэффициент отражения побеленных потолков принимается равным </w:t>
      </w:r>
      <w:r w:rsidRPr="00F02031">
        <w:rPr>
          <w:rFonts w:eastAsia="Times New Roman" w:cs="Times New Roman"/>
          <w:szCs w:val="28"/>
        </w:rPr>
        <w:br/>
        <w:t>ρ</w:t>
      </w:r>
      <w:r w:rsidRPr="00F02031">
        <w:rPr>
          <w:rFonts w:eastAsia="Times New Roman" w:cs="Times New Roman"/>
          <w:szCs w:val="28"/>
          <w:vertAlign w:val="subscript"/>
        </w:rPr>
        <w:t>п</w:t>
      </w:r>
      <w:r w:rsidRPr="00F02031">
        <w:rPr>
          <w:rFonts w:eastAsia="Times New Roman" w:cs="Times New Roman"/>
          <w:i/>
          <w:szCs w:val="28"/>
          <w:vertAlign w:val="subscript"/>
        </w:rPr>
        <w:t xml:space="preserve"> </w:t>
      </w:r>
      <w:r w:rsidRPr="00F02031">
        <w:rPr>
          <w:rFonts w:eastAsia="Times New Roman" w:cs="Times New Roman"/>
          <w:szCs w:val="28"/>
        </w:rPr>
        <w:t xml:space="preserve">= 50 %, стен, покрытых на высоту 1,8 м глазурованной плиткой, </w:t>
      </w:r>
      <w:r w:rsidRPr="00F02031">
        <w:rPr>
          <w:rFonts w:eastAsia="Times New Roman" w:cs="Times New Roman"/>
          <w:szCs w:val="28"/>
        </w:rPr>
        <w:br/>
        <w:t>ρ</w:t>
      </w:r>
      <w:r w:rsidRPr="00F02031">
        <w:rPr>
          <w:rFonts w:eastAsia="Times New Roman" w:cs="Times New Roman"/>
          <w:szCs w:val="28"/>
          <w:vertAlign w:val="subscript"/>
        </w:rPr>
        <w:t>ст</w:t>
      </w:r>
      <w:r w:rsidRPr="00F02031">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051B227A"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Подставляя данные в формулу (7.3) получаем:</w:t>
      </w:r>
    </w:p>
    <w:p w14:paraId="7D064B87" w14:textId="77777777" w:rsidR="00A32C63" w:rsidRPr="00F02031" w:rsidRDefault="00A32C63" w:rsidP="00A32C63">
      <w:pPr>
        <w:shd w:val="clear" w:color="auto" w:fill="FFFFFF"/>
        <w:autoSpaceDE w:val="0"/>
        <w:autoSpaceDN w:val="0"/>
        <w:adjustRightInd w:val="0"/>
        <w:rPr>
          <w:rFonts w:cs="Times New Roman"/>
          <w:szCs w:val="28"/>
        </w:rPr>
      </w:pPr>
    </w:p>
    <w:p w14:paraId="758C767F" w14:textId="77777777" w:rsidR="00A32C63" w:rsidRPr="00F02031" w:rsidRDefault="00A32C63" w:rsidP="00A32C63">
      <w:pPr>
        <w:widowControl w:val="0"/>
        <w:suppressAutoHyphens/>
        <w:jc w:val="center"/>
        <w:rPr>
          <w:rFonts w:cs="Times New Roman"/>
          <w:szCs w:val="28"/>
        </w:rPr>
      </w:pPr>
      <w:r w:rsidRPr="00F02031">
        <w:rPr>
          <w:rFonts w:cs="Times New Roman"/>
          <w:position w:val="-34"/>
          <w:szCs w:val="28"/>
        </w:rPr>
        <w:object w:dxaOrig="4120" w:dyaOrig="780" w14:anchorId="4D4C56D7">
          <v:shape id="_x0000_i1058" type="#_x0000_t75" style="width:209.6pt;height:38.3pt" o:ole="">
            <v:imagedata r:id="rId52" o:title=""/>
          </v:shape>
          <o:OLEObject Type="Embed" ProgID="Equation.DSMT4" ShapeID="_x0000_i1058" DrawAspect="Content" ObjectID="_1744489912" r:id="rId53"/>
        </w:object>
      </w:r>
      <w:r w:rsidRPr="00F02031">
        <w:rPr>
          <w:rFonts w:cs="Times New Roman"/>
          <w:szCs w:val="28"/>
        </w:rPr>
        <w:t>.</w:t>
      </w:r>
    </w:p>
    <w:p w14:paraId="28AADB1A" w14:textId="77777777" w:rsidR="00A32C63" w:rsidRPr="00F02031" w:rsidRDefault="00A32C63" w:rsidP="00A32C63">
      <w:pPr>
        <w:widowControl w:val="0"/>
        <w:suppressAutoHyphens/>
        <w:jc w:val="center"/>
        <w:rPr>
          <w:rFonts w:cs="Times New Roman"/>
          <w:szCs w:val="28"/>
        </w:rPr>
      </w:pPr>
    </w:p>
    <w:p w14:paraId="3DA43CC0"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60BB7674" w14:textId="77777777" w:rsidR="00A32C63" w:rsidRPr="00F02031" w:rsidRDefault="00A32C63" w:rsidP="00A32C63">
      <w:pPr>
        <w:widowControl w:val="0"/>
        <w:suppressAutoHyphens/>
        <w:rPr>
          <w:rFonts w:eastAsia="Times New Roman" w:cs="Times New Roman"/>
          <w:szCs w:val="28"/>
        </w:rPr>
      </w:pPr>
    </w:p>
    <w:p w14:paraId="12BC1EC7" w14:textId="77777777" w:rsidR="00A32C63" w:rsidRPr="00F02031" w:rsidRDefault="00A32C63" w:rsidP="00A32C63">
      <w:pPr>
        <w:widowControl w:val="0"/>
        <w:suppressAutoHyphens/>
        <w:jc w:val="center"/>
        <w:rPr>
          <w:rFonts w:eastAsia="Times New Roman" w:cs="Times New Roman"/>
          <w:szCs w:val="28"/>
        </w:rPr>
      </w:pPr>
      <w:r w:rsidRPr="00F02031">
        <w:rPr>
          <w:rFonts w:cs="Times New Roman"/>
          <w:position w:val="-28"/>
          <w:szCs w:val="28"/>
        </w:rPr>
        <w:object w:dxaOrig="3980" w:dyaOrig="720" w14:anchorId="04AC4BE7">
          <v:shape id="_x0000_i1059" type="#_x0000_t75" style="width:200.5pt;height:38.3pt" o:ole="">
            <v:imagedata r:id="rId54" o:title=""/>
          </v:shape>
          <o:OLEObject Type="Embed" ProgID="Equation.DSMT4" ShapeID="_x0000_i1059" DrawAspect="Content" ObjectID="_1744489913" r:id="rId55"/>
        </w:object>
      </w:r>
    </w:p>
    <w:p w14:paraId="55F57B94" w14:textId="77777777" w:rsidR="00A32C63" w:rsidRPr="00F02031" w:rsidRDefault="00A32C63" w:rsidP="00A32C63">
      <w:pPr>
        <w:widowControl w:val="0"/>
        <w:suppressAutoHyphens/>
        <w:rPr>
          <w:rFonts w:cs="Times New Roman"/>
          <w:szCs w:val="28"/>
        </w:rPr>
      </w:pPr>
    </w:p>
    <w:p w14:paraId="4592BAF3"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91AE27B"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76F593C"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55BF1063"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В таблице 7.6. отражены основные характеристики организации по степени подверженности пожарам.</w:t>
      </w:r>
    </w:p>
    <w:p w14:paraId="1DE48BA5" w14:textId="77777777" w:rsidR="00A32C63" w:rsidRPr="00F02031" w:rsidRDefault="00A32C63" w:rsidP="00A32C63">
      <w:pPr>
        <w:widowControl w:val="0"/>
        <w:suppressAutoHyphens/>
        <w:rPr>
          <w:rFonts w:eastAsia="Times New Roman" w:cs="Times New Roman"/>
          <w:szCs w:val="28"/>
        </w:rPr>
      </w:pPr>
    </w:p>
    <w:p w14:paraId="63CDFF13"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A32C63" w:rsidRPr="00F02031" w14:paraId="32E899C0" w14:textId="77777777" w:rsidTr="00A32C63">
        <w:tc>
          <w:tcPr>
            <w:tcW w:w="3235" w:type="pct"/>
            <w:vAlign w:val="center"/>
          </w:tcPr>
          <w:p w14:paraId="70BF5657"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Исходные параметры</w:t>
            </w:r>
          </w:p>
        </w:tc>
        <w:tc>
          <w:tcPr>
            <w:tcW w:w="1765" w:type="pct"/>
          </w:tcPr>
          <w:p w14:paraId="77602AA8"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Значение реализуемого</w:t>
            </w:r>
          </w:p>
          <w:p w14:paraId="3F517454"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параметра</w:t>
            </w:r>
          </w:p>
        </w:tc>
      </w:tr>
      <w:tr w:rsidR="00A32C63" w:rsidRPr="00F02031" w14:paraId="0116C7FB" w14:textId="77777777" w:rsidTr="00A32C63">
        <w:tc>
          <w:tcPr>
            <w:tcW w:w="3235" w:type="pct"/>
            <w:tcBorders>
              <w:bottom w:val="single" w:sz="4" w:space="0" w:color="auto"/>
            </w:tcBorders>
          </w:tcPr>
          <w:p w14:paraId="205F2F6C"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Наименование помещения</w:t>
            </w:r>
          </w:p>
        </w:tc>
        <w:tc>
          <w:tcPr>
            <w:tcW w:w="1765" w:type="pct"/>
            <w:tcBorders>
              <w:bottom w:val="single" w:sz="4" w:space="0" w:color="auto"/>
            </w:tcBorders>
          </w:tcPr>
          <w:p w14:paraId="7EAAFF73"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Кабинет</w:t>
            </w:r>
          </w:p>
        </w:tc>
      </w:tr>
      <w:tr w:rsidR="00A32C63" w:rsidRPr="00F02031" w14:paraId="52308BB7" w14:textId="77777777" w:rsidTr="00A32C63">
        <w:tc>
          <w:tcPr>
            <w:tcW w:w="3235" w:type="pct"/>
          </w:tcPr>
          <w:p w14:paraId="62029C8F"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Категория производства по пожароопасности</w:t>
            </w:r>
          </w:p>
        </w:tc>
        <w:tc>
          <w:tcPr>
            <w:tcW w:w="1765" w:type="pct"/>
          </w:tcPr>
          <w:p w14:paraId="193CF285"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Д</w:t>
            </w:r>
          </w:p>
        </w:tc>
      </w:tr>
      <w:tr w:rsidR="00A32C63" w:rsidRPr="00F02031" w14:paraId="175B3E5D" w14:textId="77777777" w:rsidTr="00A32C63">
        <w:tc>
          <w:tcPr>
            <w:tcW w:w="3235" w:type="pct"/>
          </w:tcPr>
          <w:p w14:paraId="2B6CDC8D"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Классификация производственного помещения по взрыво- и пожароопасности</w:t>
            </w:r>
          </w:p>
        </w:tc>
        <w:tc>
          <w:tcPr>
            <w:tcW w:w="1765" w:type="pct"/>
          </w:tcPr>
          <w:p w14:paraId="0A55C460"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w:t>
            </w:r>
          </w:p>
        </w:tc>
      </w:tr>
      <w:tr w:rsidR="00A32C63" w:rsidRPr="00F02031" w14:paraId="0D87DEEB" w14:textId="77777777" w:rsidTr="00A32C63">
        <w:tc>
          <w:tcPr>
            <w:tcW w:w="3235" w:type="pct"/>
          </w:tcPr>
          <w:p w14:paraId="22744510"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Характеристика материалов стен по сгораемости</w:t>
            </w:r>
          </w:p>
        </w:tc>
        <w:tc>
          <w:tcPr>
            <w:tcW w:w="1765" w:type="pct"/>
          </w:tcPr>
          <w:p w14:paraId="618A3108"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Несгораемая</w:t>
            </w:r>
          </w:p>
        </w:tc>
      </w:tr>
      <w:tr w:rsidR="00A32C63" w:rsidRPr="00F02031" w14:paraId="0BF05253" w14:textId="77777777" w:rsidTr="00A32C63">
        <w:tc>
          <w:tcPr>
            <w:tcW w:w="3235" w:type="pct"/>
            <w:tcBorders>
              <w:bottom w:val="nil"/>
            </w:tcBorders>
          </w:tcPr>
          <w:p w14:paraId="307F9D23"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 xml:space="preserve">Степень огнестойкости стен </w:t>
            </w:r>
          </w:p>
        </w:tc>
        <w:tc>
          <w:tcPr>
            <w:tcW w:w="1765" w:type="pct"/>
            <w:tcBorders>
              <w:bottom w:val="nil"/>
            </w:tcBorders>
          </w:tcPr>
          <w:p w14:paraId="2ABC114C"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 xml:space="preserve">II R 90-КО </w:t>
            </w:r>
          </w:p>
        </w:tc>
      </w:tr>
      <w:tr w:rsidR="00A32C63" w:rsidRPr="00F02031" w14:paraId="5FD5468E" w14:textId="77777777" w:rsidTr="00A32C63">
        <w:tc>
          <w:tcPr>
            <w:tcW w:w="3235" w:type="pct"/>
            <w:tcBorders>
              <w:top w:val="single" w:sz="6" w:space="0" w:color="auto"/>
              <w:left w:val="single" w:sz="6" w:space="0" w:color="auto"/>
              <w:bottom w:val="nil"/>
              <w:right w:val="single" w:sz="6" w:space="0" w:color="auto"/>
            </w:tcBorders>
          </w:tcPr>
          <w:p w14:paraId="1D92F918"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2A6AD760"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II R 60-КО</w:t>
            </w:r>
          </w:p>
        </w:tc>
      </w:tr>
      <w:tr w:rsidR="00A32C63" w:rsidRPr="00F02031" w14:paraId="4E702BBE" w14:textId="77777777" w:rsidTr="00A32C63">
        <w:tc>
          <w:tcPr>
            <w:tcW w:w="3235" w:type="pct"/>
            <w:tcBorders>
              <w:top w:val="single" w:sz="6" w:space="0" w:color="auto"/>
              <w:left w:val="single" w:sz="6" w:space="0" w:color="auto"/>
              <w:bottom w:val="nil"/>
              <w:right w:val="single" w:sz="6" w:space="0" w:color="auto"/>
            </w:tcBorders>
          </w:tcPr>
          <w:p w14:paraId="140096C5"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5A4CD98"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20</w:t>
            </w:r>
          </w:p>
        </w:tc>
      </w:tr>
      <w:tr w:rsidR="00A32C63" w:rsidRPr="00F02031" w14:paraId="19B6CFA4" w14:textId="77777777" w:rsidTr="00A32C63">
        <w:tc>
          <w:tcPr>
            <w:tcW w:w="3235" w:type="pct"/>
            <w:tcBorders>
              <w:top w:val="single" w:sz="6" w:space="0" w:color="auto"/>
              <w:left w:val="single" w:sz="6" w:space="0" w:color="auto"/>
              <w:bottom w:val="nil"/>
              <w:right w:val="single" w:sz="6" w:space="0" w:color="auto"/>
            </w:tcBorders>
          </w:tcPr>
          <w:p w14:paraId="404AE4AD"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143393B9"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2</w:t>
            </w:r>
          </w:p>
        </w:tc>
      </w:tr>
      <w:tr w:rsidR="00A32C63" w:rsidRPr="00F02031" w14:paraId="27442B12" w14:textId="77777777" w:rsidTr="00A32C63">
        <w:tc>
          <w:tcPr>
            <w:tcW w:w="3235" w:type="pct"/>
            <w:tcBorders>
              <w:top w:val="single" w:sz="6" w:space="0" w:color="auto"/>
              <w:left w:val="single" w:sz="6" w:space="0" w:color="auto"/>
              <w:bottom w:val="nil"/>
              <w:right w:val="single" w:sz="6" w:space="0" w:color="auto"/>
            </w:tcBorders>
          </w:tcPr>
          <w:p w14:paraId="1548793C"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185F9E2F"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w:t>
            </w:r>
          </w:p>
        </w:tc>
      </w:tr>
      <w:tr w:rsidR="00A32C63" w:rsidRPr="00F02031" w14:paraId="32365BFF" w14:textId="77777777" w:rsidTr="00A32C63">
        <w:tc>
          <w:tcPr>
            <w:tcW w:w="3235" w:type="pct"/>
            <w:tcBorders>
              <w:top w:val="single" w:sz="6" w:space="0" w:color="auto"/>
              <w:left w:val="single" w:sz="6" w:space="0" w:color="auto"/>
              <w:bottom w:val="single" w:sz="6" w:space="0" w:color="auto"/>
              <w:right w:val="single" w:sz="6" w:space="0" w:color="auto"/>
            </w:tcBorders>
          </w:tcPr>
          <w:p w14:paraId="7D351BA4"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Тип извещателей о пожаре</w:t>
            </w:r>
          </w:p>
        </w:tc>
        <w:tc>
          <w:tcPr>
            <w:tcW w:w="1765" w:type="pct"/>
            <w:tcBorders>
              <w:top w:val="single" w:sz="6" w:space="0" w:color="auto"/>
              <w:left w:val="single" w:sz="6" w:space="0" w:color="auto"/>
              <w:bottom w:val="single" w:sz="6" w:space="0" w:color="auto"/>
              <w:right w:val="single" w:sz="6" w:space="0" w:color="auto"/>
            </w:tcBorders>
          </w:tcPr>
          <w:p w14:paraId="79725511"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дымовой</w:t>
            </w:r>
          </w:p>
        </w:tc>
      </w:tr>
      <w:tr w:rsidR="00A32C63" w:rsidRPr="00F02031" w14:paraId="7AC1E157" w14:textId="77777777" w:rsidTr="00A32C63">
        <w:tc>
          <w:tcPr>
            <w:tcW w:w="3235" w:type="pct"/>
            <w:tcBorders>
              <w:top w:val="single" w:sz="6" w:space="0" w:color="auto"/>
              <w:left w:val="single" w:sz="6" w:space="0" w:color="auto"/>
              <w:bottom w:val="single" w:sz="4" w:space="0" w:color="auto"/>
              <w:right w:val="single" w:sz="6" w:space="0" w:color="auto"/>
            </w:tcBorders>
          </w:tcPr>
          <w:p w14:paraId="6A7411FD"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01E2F446"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w:t>
            </w:r>
          </w:p>
        </w:tc>
      </w:tr>
    </w:tbl>
    <w:p w14:paraId="7AEEC47C" w14:textId="77777777" w:rsidR="00A32C63" w:rsidRPr="00F02031" w:rsidRDefault="00A32C63" w:rsidP="00A32C63">
      <w:pPr>
        <w:widowControl w:val="0"/>
        <w:suppressAutoHyphens/>
        <w:rPr>
          <w:rFonts w:eastAsia="Times New Roman" w:cs="Times New Roman"/>
          <w:szCs w:val="28"/>
        </w:rPr>
      </w:pPr>
    </w:p>
    <w:p w14:paraId="34F4BFF6"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C74FE09"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Во исполнение Закона Республики Беларусь «О пенсионном обеспече</w:t>
      </w:r>
      <w:r w:rsidRPr="00F02031">
        <w:rPr>
          <w:rFonts w:eastAsia="Times New Roman" w:cs="Times New Roman"/>
          <w:szCs w:val="28"/>
        </w:rPr>
        <w:softHyphen/>
        <w:t>нии» все объекты хозяйственной деятельности независимо от формы собствен</w:t>
      </w:r>
      <w:r w:rsidRPr="00F02031">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1F42658E"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Аттестация проводится в соответствии с Положением о порядке проведе</w:t>
      </w:r>
      <w:r w:rsidRPr="00F02031">
        <w:rPr>
          <w:rFonts w:eastAsia="Times New Roman" w:cs="Times New Roman"/>
          <w:szCs w:val="28"/>
        </w:rPr>
        <w:softHyphen/>
        <w:t>ния аттестации рабочих мест по условиям труда и Инструк</w:t>
      </w:r>
      <w:r w:rsidRPr="00F02031">
        <w:rPr>
          <w:rFonts w:eastAsia="Times New Roman" w:cs="Times New Roman"/>
          <w:szCs w:val="28"/>
        </w:rPr>
        <w:softHyphen/>
        <w:t xml:space="preserve">цией по оценке </w:t>
      </w:r>
      <w:r w:rsidRPr="00F02031">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513EBA99"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F02031">
        <w:rPr>
          <w:rFonts w:eastAsia="Times New Roman" w:cs="Times New Roman"/>
          <w:szCs w:val="28"/>
        </w:rPr>
        <w:softHyphen/>
        <w:t>нических нормативах «Гигиеническая классификация условий тру</w:t>
      </w:r>
      <w:r w:rsidRPr="00F02031">
        <w:rPr>
          <w:rFonts w:eastAsia="Times New Roman" w:cs="Times New Roman"/>
          <w:szCs w:val="28"/>
        </w:rPr>
        <w:softHyphen/>
        <w:t>да», утвержденных Постановлением Министерства здравоохранения Республи</w:t>
      </w:r>
      <w:r w:rsidRPr="00F02031">
        <w:rPr>
          <w:rFonts w:eastAsia="Times New Roman" w:cs="Times New Roman"/>
          <w:szCs w:val="28"/>
        </w:rPr>
        <w:softHyphen/>
        <w:t>ки Беларусь от 28.12.2012 г. № 211.</w:t>
      </w:r>
    </w:p>
    <w:p w14:paraId="6E895A65"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В соответствии с этим документом условия труда подразделяются на че</w:t>
      </w:r>
      <w:r w:rsidRPr="00F02031">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265DB43A" w14:textId="77777777" w:rsidR="00A32C63" w:rsidRPr="00F02031" w:rsidRDefault="00A32C63" w:rsidP="00A32C63">
      <w:pPr>
        <w:widowControl w:val="0"/>
        <w:suppressAutoHyphens/>
        <w:rPr>
          <w:rFonts w:eastAsia="Times New Roman" w:cs="Times New Roman"/>
          <w:szCs w:val="28"/>
        </w:rPr>
      </w:pPr>
    </w:p>
    <w:p w14:paraId="73D7DF52"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A32C63" w:rsidRPr="00F02031" w14:paraId="741A83B7" w14:textId="77777777" w:rsidTr="00A32C63">
        <w:tc>
          <w:tcPr>
            <w:tcW w:w="5812" w:type="dxa"/>
            <w:vAlign w:val="center"/>
          </w:tcPr>
          <w:p w14:paraId="3B9F4D37"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Исходные параметры</w:t>
            </w:r>
          </w:p>
        </w:tc>
        <w:tc>
          <w:tcPr>
            <w:tcW w:w="3827" w:type="dxa"/>
          </w:tcPr>
          <w:p w14:paraId="69621DB4"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Значение реализуемого параметра</w:t>
            </w:r>
          </w:p>
        </w:tc>
      </w:tr>
      <w:tr w:rsidR="00A32C63" w:rsidRPr="00F02031" w14:paraId="457C1B7B" w14:textId="77777777" w:rsidTr="00A32C63">
        <w:tc>
          <w:tcPr>
            <w:tcW w:w="5812" w:type="dxa"/>
            <w:vAlign w:val="center"/>
          </w:tcPr>
          <w:p w14:paraId="383BF0F4"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1</w:t>
            </w:r>
          </w:p>
        </w:tc>
        <w:tc>
          <w:tcPr>
            <w:tcW w:w="3827" w:type="dxa"/>
            <w:vAlign w:val="center"/>
          </w:tcPr>
          <w:p w14:paraId="6E9782A6"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2</w:t>
            </w:r>
          </w:p>
        </w:tc>
      </w:tr>
      <w:tr w:rsidR="00A32C63" w:rsidRPr="00F02031" w14:paraId="425562C6" w14:textId="77777777" w:rsidTr="00A32C63">
        <w:tc>
          <w:tcPr>
            <w:tcW w:w="5812" w:type="dxa"/>
          </w:tcPr>
          <w:p w14:paraId="45371D38"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Профессия (должность)</w:t>
            </w:r>
          </w:p>
        </w:tc>
        <w:tc>
          <w:tcPr>
            <w:tcW w:w="3827" w:type="dxa"/>
          </w:tcPr>
          <w:p w14:paraId="6E68B785"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Администратор веб-сервиса</w:t>
            </w:r>
          </w:p>
        </w:tc>
      </w:tr>
      <w:tr w:rsidR="00A32C63" w:rsidRPr="00F02031" w14:paraId="56596AD7" w14:textId="77777777" w:rsidTr="00A32C63">
        <w:tc>
          <w:tcPr>
            <w:tcW w:w="5812" w:type="dxa"/>
            <w:tcBorders>
              <w:bottom w:val="single" w:sz="6" w:space="0" w:color="auto"/>
            </w:tcBorders>
          </w:tcPr>
          <w:p w14:paraId="60BB30B3"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Условия труда</w:t>
            </w:r>
          </w:p>
        </w:tc>
        <w:tc>
          <w:tcPr>
            <w:tcW w:w="3827" w:type="dxa"/>
            <w:tcBorders>
              <w:bottom w:val="single" w:sz="6" w:space="0" w:color="auto"/>
            </w:tcBorders>
          </w:tcPr>
          <w:p w14:paraId="08483D04"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2 класс – допустимые</w:t>
            </w:r>
          </w:p>
        </w:tc>
      </w:tr>
      <w:tr w:rsidR="00A32C63" w:rsidRPr="00F02031" w14:paraId="4D93D564" w14:textId="77777777" w:rsidTr="00A32C63">
        <w:trPr>
          <w:trHeight w:val="482"/>
        </w:trPr>
        <w:tc>
          <w:tcPr>
            <w:tcW w:w="5812" w:type="dxa"/>
            <w:tcBorders>
              <w:bottom w:val="nil"/>
            </w:tcBorders>
          </w:tcPr>
          <w:p w14:paraId="3F649046"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Продолжительность дополнительного отпуска, дни</w:t>
            </w:r>
          </w:p>
          <w:p w14:paraId="0FFFA2ED"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Пенсионный возраст, лет (2020)</w:t>
            </w:r>
          </w:p>
        </w:tc>
        <w:tc>
          <w:tcPr>
            <w:tcW w:w="3827" w:type="dxa"/>
            <w:tcBorders>
              <w:bottom w:val="nil"/>
            </w:tcBorders>
          </w:tcPr>
          <w:p w14:paraId="5D1A1B3D"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 xml:space="preserve">1 (по контракту) </w:t>
            </w:r>
          </w:p>
        </w:tc>
      </w:tr>
      <w:tr w:rsidR="00A32C63" w:rsidRPr="00F02031" w14:paraId="3A9B5350" w14:textId="77777777" w:rsidTr="00A32C63">
        <w:trPr>
          <w:trHeight w:val="280"/>
        </w:trPr>
        <w:tc>
          <w:tcPr>
            <w:tcW w:w="5812" w:type="dxa"/>
            <w:tcBorders>
              <w:top w:val="single" w:sz="4" w:space="0" w:color="auto"/>
              <w:bottom w:val="single" w:sz="4" w:space="0" w:color="auto"/>
            </w:tcBorders>
          </w:tcPr>
          <w:p w14:paraId="3B6E3C30"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 женщин</w:t>
            </w:r>
          </w:p>
        </w:tc>
        <w:tc>
          <w:tcPr>
            <w:tcW w:w="3827" w:type="dxa"/>
            <w:tcBorders>
              <w:top w:val="single" w:sz="4" w:space="0" w:color="auto"/>
              <w:bottom w:val="single" w:sz="4" w:space="0" w:color="auto"/>
            </w:tcBorders>
          </w:tcPr>
          <w:p w14:paraId="0F07D5A2"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57</w:t>
            </w:r>
          </w:p>
        </w:tc>
      </w:tr>
      <w:tr w:rsidR="00A32C63" w:rsidRPr="00F02031" w14:paraId="2FE61EB2" w14:textId="77777777" w:rsidTr="00A32C63">
        <w:trPr>
          <w:trHeight w:val="299"/>
        </w:trPr>
        <w:tc>
          <w:tcPr>
            <w:tcW w:w="5812" w:type="dxa"/>
            <w:tcBorders>
              <w:top w:val="single" w:sz="4" w:space="0" w:color="auto"/>
              <w:bottom w:val="nil"/>
            </w:tcBorders>
          </w:tcPr>
          <w:p w14:paraId="73D7E506"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 мужчин</w:t>
            </w:r>
          </w:p>
        </w:tc>
        <w:tc>
          <w:tcPr>
            <w:tcW w:w="3827" w:type="dxa"/>
            <w:tcBorders>
              <w:top w:val="single" w:sz="4" w:space="0" w:color="auto"/>
              <w:bottom w:val="nil"/>
            </w:tcBorders>
          </w:tcPr>
          <w:p w14:paraId="3C7A0387"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62</w:t>
            </w:r>
          </w:p>
        </w:tc>
      </w:tr>
      <w:tr w:rsidR="00A32C63" w:rsidRPr="00F02031" w14:paraId="16C38355" w14:textId="77777777" w:rsidTr="00A32C63">
        <w:trPr>
          <w:cantSplit/>
          <w:trHeight w:val="280"/>
        </w:trPr>
        <w:tc>
          <w:tcPr>
            <w:tcW w:w="5812" w:type="dxa"/>
            <w:tcBorders>
              <w:bottom w:val="single" w:sz="4" w:space="0" w:color="auto"/>
            </w:tcBorders>
          </w:tcPr>
          <w:p w14:paraId="2A346589"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 xml:space="preserve">Обеспечение ЛПП </w:t>
            </w:r>
          </w:p>
        </w:tc>
        <w:tc>
          <w:tcPr>
            <w:tcW w:w="3827" w:type="dxa"/>
            <w:tcBorders>
              <w:bottom w:val="single" w:sz="4" w:space="0" w:color="auto"/>
            </w:tcBorders>
          </w:tcPr>
          <w:p w14:paraId="37280E90" w14:textId="77777777" w:rsidR="00A32C63" w:rsidRPr="00F02031" w:rsidRDefault="00A32C63" w:rsidP="00A32C63">
            <w:pPr>
              <w:pStyle w:val="4"/>
              <w:shd w:val="clear" w:color="auto" w:fill="auto"/>
              <w:spacing w:line="360" w:lineRule="auto"/>
              <w:ind w:firstLine="0"/>
              <w:jc w:val="center"/>
              <w:rPr>
                <w:sz w:val="24"/>
                <w:szCs w:val="28"/>
              </w:rPr>
            </w:pPr>
          </w:p>
        </w:tc>
      </w:tr>
      <w:tr w:rsidR="00A32C63" w:rsidRPr="00F02031" w14:paraId="231AD622" w14:textId="77777777" w:rsidTr="00A32C63">
        <w:trPr>
          <w:cantSplit/>
          <w:trHeight w:val="281"/>
        </w:trPr>
        <w:tc>
          <w:tcPr>
            <w:tcW w:w="5812" w:type="dxa"/>
            <w:tcBorders>
              <w:top w:val="single" w:sz="4" w:space="0" w:color="auto"/>
              <w:bottom w:val="single" w:sz="4" w:space="0" w:color="auto"/>
            </w:tcBorders>
          </w:tcPr>
          <w:p w14:paraId="6591FF43"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Спецодеждой</w:t>
            </w:r>
          </w:p>
        </w:tc>
        <w:tc>
          <w:tcPr>
            <w:tcW w:w="3827" w:type="dxa"/>
            <w:tcBorders>
              <w:top w:val="single" w:sz="4" w:space="0" w:color="auto"/>
              <w:bottom w:val="single" w:sz="4" w:space="0" w:color="auto"/>
            </w:tcBorders>
          </w:tcPr>
          <w:p w14:paraId="2CFA8DB3"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w:t>
            </w:r>
          </w:p>
        </w:tc>
      </w:tr>
      <w:tr w:rsidR="00A32C63" w:rsidRPr="00F02031" w14:paraId="32A95E5B" w14:textId="77777777" w:rsidTr="00A32C63">
        <w:trPr>
          <w:cantSplit/>
          <w:trHeight w:val="280"/>
        </w:trPr>
        <w:tc>
          <w:tcPr>
            <w:tcW w:w="5812" w:type="dxa"/>
            <w:tcBorders>
              <w:top w:val="single" w:sz="4" w:space="0" w:color="auto"/>
              <w:bottom w:val="single" w:sz="4" w:space="0" w:color="auto"/>
            </w:tcBorders>
          </w:tcPr>
          <w:p w14:paraId="5795A27A"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Спецобувью</w:t>
            </w:r>
          </w:p>
        </w:tc>
        <w:tc>
          <w:tcPr>
            <w:tcW w:w="3827" w:type="dxa"/>
            <w:tcBorders>
              <w:top w:val="single" w:sz="4" w:space="0" w:color="auto"/>
              <w:bottom w:val="single" w:sz="4" w:space="0" w:color="auto"/>
            </w:tcBorders>
          </w:tcPr>
          <w:p w14:paraId="22871124"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w:t>
            </w:r>
          </w:p>
        </w:tc>
      </w:tr>
      <w:tr w:rsidR="00A32C63" w:rsidRPr="00F02031" w14:paraId="51883A7D" w14:textId="77777777" w:rsidTr="00A32C63">
        <w:trPr>
          <w:cantSplit/>
          <w:trHeight w:val="529"/>
        </w:trPr>
        <w:tc>
          <w:tcPr>
            <w:tcW w:w="5812" w:type="dxa"/>
            <w:tcBorders>
              <w:top w:val="single" w:sz="4" w:space="0" w:color="auto"/>
            </w:tcBorders>
          </w:tcPr>
          <w:p w14:paraId="26959F74"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Средствами индивидуальной защиты органов зрения и дыхания</w:t>
            </w:r>
          </w:p>
        </w:tc>
        <w:tc>
          <w:tcPr>
            <w:tcW w:w="3827" w:type="dxa"/>
            <w:tcBorders>
              <w:top w:val="single" w:sz="4" w:space="0" w:color="auto"/>
            </w:tcBorders>
          </w:tcPr>
          <w:p w14:paraId="5512E92D"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w:t>
            </w:r>
          </w:p>
        </w:tc>
      </w:tr>
      <w:tr w:rsidR="00A32C63" w:rsidRPr="00F02031" w14:paraId="1578A651" w14:textId="77777777" w:rsidTr="00A32C63">
        <w:tc>
          <w:tcPr>
            <w:tcW w:w="5812" w:type="dxa"/>
            <w:tcBorders>
              <w:bottom w:val="nil"/>
            </w:tcBorders>
          </w:tcPr>
          <w:p w14:paraId="7238B0C3"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Средства обеззараживания кожи</w:t>
            </w:r>
          </w:p>
        </w:tc>
        <w:tc>
          <w:tcPr>
            <w:tcW w:w="3827" w:type="dxa"/>
            <w:tcBorders>
              <w:bottom w:val="nil"/>
            </w:tcBorders>
          </w:tcPr>
          <w:p w14:paraId="03E22380"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вода, мыло</w:t>
            </w:r>
            <w:r w:rsidRPr="00F02031">
              <w:rPr>
                <w:sz w:val="24"/>
                <w:szCs w:val="28"/>
                <w:lang w:val="en-US"/>
              </w:rPr>
              <w:t xml:space="preserve">, </w:t>
            </w:r>
            <w:r w:rsidRPr="00F02031">
              <w:rPr>
                <w:sz w:val="24"/>
                <w:szCs w:val="28"/>
              </w:rPr>
              <w:t>антисептик</w:t>
            </w:r>
          </w:p>
        </w:tc>
      </w:tr>
      <w:tr w:rsidR="00A32C63" w:rsidRPr="00F02031" w14:paraId="12294C94" w14:textId="77777777" w:rsidTr="00A32C63">
        <w:tc>
          <w:tcPr>
            <w:tcW w:w="5812" w:type="dxa"/>
          </w:tcPr>
          <w:p w14:paraId="50912979"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Метод обеззараживания кожи</w:t>
            </w:r>
          </w:p>
        </w:tc>
        <w:tc>
          <w:tcPr>
            <w:tcW w:w="3827" w:type="dxa"/>
          </w:tcPr>
          <w:p w14:paraId="6BF0DBB3"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мытье рук</w:t>
            </w:r>
          </w:p>
        </w:tc>
      </w:tr>
      <w:tr w:rsidR="00A32C63" w:rsidRPr="00F02031" w14:paraId="63C187EF" w14:textId="77777777" w:rsidTr="00A32C63">
        <w:tc>
          <w:tcPr>
            <w:tcW w:w="5812" w:type="dxa"/>
          </w:tcPr>
          <w:p w14:paraId="556B88A1" w14:textId="77777777" w:rsidR="00A32C63" w:rsidRPr="00F02031" w:rsidRDefault="00A32C63" w:rsidP="00A32C63">
            <w:pPr>
              <w:pStyle w:val="4"/>
              <w:shd w:val="clear" w:color="auto" w:fill="auto"/>
              <w:spacing w:line="360" w:lineRule="auto"/>
              <w:ind w:firstLine="0"/>
              <w:jc w:val="left"/>
              <w:rPr>
                <w:sz w:val="24"/>
                <w:szCs w:val="28"/>
              </w:rPr>
            </w:pPr>
            <w:r w:rsidRPr="00F02031">
              <w:rPr>
                <w:sz w:val="24"/>
                <w:szCs w:val="28"/>
              </w:rPr>
              <w:t>Периодичность медосмотра</w:t>
            </w:r>
          </w:p>
        </w:tc>
        <w:tc>
          <w:tcPr>
            <w:tcW w:w="3827" w:type="dxa"/>
          </w:tcPr>
          <w:p w14:paraId="1965718A" w14:textId="77777777" w:rsidR="00A32C63" w:rsidRPr="00F02031" w:rsidRDefault="00A32C63" w:rsidP="00A32C63">
            <w:pPr>
              <w:pStyle w:val="4"/>
              <w:shd w:val="clear" w:color="auto" w:fill="auto"/>
              <w:spacing w:line="360" w:lineRule="auto"/>
              <w:ind w:firstLine="0"/>
              <w:jc w:val="center"/>
              <w:rPr>
                <w:sz w:val="24"/>
                <w:szCs w:val="28"/>
              </w:rPr>
            </w:pPr>
            <w:r w:rsidRPr="00F02031">
              <w:rPr>
                <w:sz w:val="24"/>
                <w:szCs w:val="28"/>
              </w:rPr>
              <w:t>1 р. в 2 года</w:t>
            </w:r>
          </w:p>
        </w:tc>
      </w:tr>
    </w:tbl>
    <w:p w14:paraId="1288BCA2" w14:textId="77777777" w:rsidR="00A32C63" w:rsidRPr="00F02031" w:rsidRDefault="00A32C63" w:rsidP="00A32C63">
      <w:pPr>
        <w:rPr>
          <w:rFonts w:eastAsia="Times New Roman" w:cs="Times New Roman"/>
          <w:szCs w:val="28"/>
        </w:rPr>
      </w:pPr>
    </w:p>
    <w:p w14:paraId="22B96068" w14:textId="77777777" w:rsidR="00A32C63" w:rsidRPr="00F02031" w:rsidRDefault="00A32C63" w:rsidP="00A32C63">
      <w:pPr>
        <w:rPr>
          <w:rFonts w:eastAsia="Times New Roman" w:cs="Times New Roman"/>
          <w:szCs w:val="28"/>
        </w:rPr>
      </w:pPr>
      <w:r w:rsidRPr="00F02031">
        <w:rPr>
          <w:rFonts w:eastAsia="Times New Roman" w:cs="Times New Roman"/>
          <w:szCs w:val="28"/>
        </w:rPr>
        <w:lastRenderedPageBreak/>
        <w:t xml:space="preserve">В ходе выполнения раздела «Охрана труда» была проделана следующая работа: </w:t>
      </w:r>
    </w:p>
    <w:p w14:paraId="3CB4292F" w14:textId="77777777" w:rsidR="00A32C63" w:rsidRPr="00F02031" w:rsidRDefault="00A32C63" w:rsidP="00412D2D">
      <w:pPr>
        <w:pStyle w:val="ab"/>
        <w:numPr>
          <w:ilvl w:val="0"/>
          <w:numId w:val="8"/>
        </w:numPr>
        <w:tabs>
          <w:tab w:val="left" w:pos="993"/>
        </w:tabs>
        <w:ind w:left="0" w:firstLine="709"/>
        <w:rPr>
          <w:szCs w:val="28"/>
        </w:rPr>
      </w:pPr>
      <w:r w:rsidRPr="00F02031">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669CBAC7" w14:textId="77777777" w:rsidR="00A32C63" w:rsidRPr="00F02031" w:rsidRDefault="00A32C63" w:rsidP="00412D2D">
      <w:pPr>
        <w:pStyle w:val="ab"/>
        <w:numPr>
          <w:ilvl w:val="0"/>
          <w:numId w:val="8"/>
        </w:numPr>
        <w:tabs>
          <w:tab w:val="left" w:pos="993"/>
        </w:tabs>
        <w:ind w:left="0" w:firstLine="709"/>
        <w:rPr>
          <w:szCs w:val="28"/>
        </w:rPr>
      </w:pPr>
      <w:r w:rsidRPr="00F02031">
        <w:rPr>
          <w:szCs w:val="28"/>
        </w:rPr>
        <w:t>Разработана карта рисков для администратора веб-сервиса.</w:t>
      </w:r>
    </w:p>
    <w:p w14:paraId="25B641CE" w14:textId="77777777" w:rsidR="00A32C63" w:rsidRPr="00F02031" w:rsidRDefault="00A32C63" w:rsidP="00412D2D">
      <w:pPr>
        <w:pStyle w:val="ab"/>
        <w:numPr>
          <w:ilvl w:val="0"/>
          <w:numId w:val="8"/>
        </w:numPr>
        <w:tabs>
          <w:tab w:val="left" w:pos="993"/>
        </w:tabs>
        <w:ind w:left="0" w:firstLine="709"/>
        <w:rPr>
          <w:szCs w:val="28"/>
        </w:rPr>
      </w:pPr>
      <w:r w:rsidRPr="00F02031">
        <w:rPr>
          <w:szCs w:val="28"/>
        </w:rPr>
        <w:t>Произведена оценка организации охраны труда, производственной санитарии, промышленной и пожарной безопасности.</w:t>
      </w:r>
    </w:p>
    <w:p w14:paraId="5C0749AF" w14:textId="77777777" w:rsidR="00A32C63" w:rsidRPr="00F02031" w:rsidRDefault="00A32C63" w:rsidP="00A32C63">
      <w:pPr>
        <w:spacing w:after="200" w:line="276" w:lineRule="auto"/>
        <w:ind w:firstLine="0"/>
        <w:jc w:val="left"/>
        <w:rPr>
          <w:rFonts w:cs="Times New Roman"/>
          <w:szCs w:val="28"/>
        </w:rPr>
      </w:pPr>
      <w:r w:rsidRPr="00F02031">
        <w:rPr>
          <w:rFonts w:cs="Times New Roman"/>
          <w:szCs w:val="28"/>
        </w:rPr>
        <w:br w:type="page"/>
      </w:r>
    </w:p>
    <w:p w14:paraId="1EA2B437" w14:textId="77777777" w:rsidR="00A32C63" w:rsidRPr="00F02031" w:rsidRDefault="003E3D45" w:rsidP="00A32C63">
      <w:pPr>
        <w:pStyle w:val="1"/>
      </w:pPr>
      <w:hyperlink w:anchor="_Toc474749010" w:history="1">
        <w:bookmarkStart w:id="41" w:name="_Toc99395233"/>
        <w:r w:rsidR="00A32C63" w:rsidRPr="00F02031">
          <w:t>8 Промышленная экология</w:t>
        </w:r>
        <w:bookmarkEnd w:id="41"/>
        <w:r w:rsidR="00A32C63" w:rsidRPr="00F02031">
          <w:t xml:space="preserve"> </w:t>
        </w:r>
      </w:hyperlink>
    </w:p>
    <w:p w14:paraId="62E85C33" w14:textId="77777777" w:rsidR="00A32C63" w:rsidRPr="00F02031" w:rsidRDefault="00A32C63" w:rsidP="00A32C63">
      <w:pPr>
        <w:widowControl w:val="0"/>
        <w:rPr>
          <w:rFonts w:eastAsia="Times New Roman" w:cs="Times New Roman"/>
          <w:b/>
          <w:bCs/>
          <w:szCs w:val="28"/>
          <w:lang w:eastAsia="ru-RU"/>
        </w:rPr>
      </w:pPr>
    </w:p>
    <w:p w14:paraId="0725EF8A"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В данном разделе будут рассмотрены некоторые аспекты промышленной экологии.</w:t>
      </w:r>
    </w:p>
    <w:p w14:paraId="556340E5"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5BBD8122" w14:textId="77777777" w:rsidR="00A32C63" w:rsidRPr="00F02031" w:rsidRDefault="00A32C63" w:rsidP="00A32C63">
      <w:pPr>
        <w:widowControl w:val="0"/>
        <w:suppressAutoHyphens/>
        <w:rPr>
          <w:rFonts w:eastAsia="Times New Roman" w:cs="Times New Roman"/>
          <w:szCs w:val="28"/>
        </w:rPr>
      </w:pPr>
    </w:p>
    <w:p w14:paraId="100FDD6E" w14:textId="77777777" w:rsidR="00A32C63" w:rsidRPr="00F02031" w:rsidRDefault="00A32C63" w:rsidP="00A32C63">
      <w:pPr>
        <w:widowControl w:val="0"/>
        <w:suppressAutoHyphens/>
        <w:rPr>
          <w:rFonts w:eastAsia="Times New Roman" w:cs="Times New Roman"/>
          <w:szCs w:val="28"/>
        </w:rPr>
      </w:pPr>
      <w:r w:rsidRPr="00F02031">
        <w:rPr>
          <w:rFonts w:eastAsia="Times New Roman" w:cs="Times New Roman"/>
          <w:szCs w:val="28"/>
        </w:rPr>
        <w:t>Таблица 8.1 – Общая характеристика экологической деятельности организации</w:t>
      </w:r>
    </w:p>
    <w:tbl>
      <w:tblPr>
        <w:tblStyle w:val="14"/>
        <w:tblW w:w="9639" w:type="dxa"/>
        <w:tblLook w:val="04A0" w:firstRow="1" w:lastRow="0" w:firstColumn="1" w:lastColumn="0" w:noHBand="0" w:noVBand="1"/>
      </w:tblPr>
      <w:tblGrid>
        <w:gridCol w:w="4972"/>
        <w:gridCol w:w="4667"/>
      </w:tblGrid>
      <w:tr w:rsidR="00A32C63" w:rsidRPr="00F02031" w14:paraId="04611616" w14:textId="77777777" w:rsidTr="00A32C63">
        <w:trPr>
          <w:trHeight w:val="20"/>
        </w:trPr>
        <w:tc>
          <w:tcPr>
            <w:tcW w:w="4972" w:type="dxa"/>
            <w:hideMark/>
          </w:tcPr>
          <w:p w14:paraId="4BAE83E6"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Исходные параметры</w:t>
            </w:r>
          </w:p>
        </w:tc>
        <w:tc>
          <w:tcPr>
            <w:tcW w:w="4667" w:type="dxa"/>
            <w:hideMark/>
          </w:tcPr>
          <w:p w14:paraId="0106FE94"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Значение реализуемого параметра</w:t>
            </w:r>
          </w:p>
        </w:tc>
      </w:tr>
      <w:tr w:rsidR="00A32C63" w:rsidRPr="00F02031" w14:paraId="4BA2307A" w14:textId="77777777" w:rsidTr="00A32C63">
        <w:trPr>
          <w:trHeight w:val="20"/>
        </w:trPr>
        <w:tc>
          <w:tcPr>
            <w:tcW w:w="4972" w:type="dxa"/>
            <w:hideMark/>
          </w:tcPr>
          <w:p w14:paraId="1B9904D1"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xml:space="preserve">Нормативы допустимых выбросов (НДВ) (из экологического паспорта) </w:t>
            </w:r>
          </w:p>
        </w:tc>
        <w:tc>
          <w:tcPr>
            <w:tcW w:w="4667" w:type="dxa"/>
            <w:hideMark/>
          </w:tcPr>
          <w:p w14:paraId="585A7516"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не требуется</w:t>
            </w:r>
          </w:p>
          <w:p w14:paraId="214ABF86" w14:textId="77777777" w:rsidR="00A32C63" w:rsidRPr="00F02031" w:rsidRDefault="00A32C63" w:rsidP="00A32C63">
            <w:pPr>
              <w:pStyle w:val="4"/>
              <w:shd w:val="clear" w:color="auto" w:fill="auto"/>
              <w:spacing w:line="360" w:lineRule="auto"/>
              <w:ind w:firstLine="0"/>
              <w:jc w:val="left"/>
              <w:rPr>
                <w:sz w:val="24"/>
                <w:szCs w:val="24"/>
              </w:rPr>
            </w:pPr>
          </w:p>
        </w:tc>
      </w:tr>
      <w:tr w:rsidR="00A32C63" w:rsidRPr="00F02031" w14:paraId="5E3191C7" w14:textId="77777777" w:rsidTr="00A32C63">
        <w:trPr>
          <w:trHeight w:val="20"/>
        </w:trPr>
        <w:tc>
          <w:tcPr>
            <w:tcW w:w="4972" w:type="dxa"/>
            <w:hideMark/>
          </w:tcPr>
          <w:p w14:paraId="282A8606"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Объем сброса сточных вод, м</w:t>
            </w:r>
            <w:r w:rsidRPr="00F02031">
              <w:rPr>
                <w:sz w:val="24"/>
                <w:szCs w:val="24"/>
                <w:vertAlign w:val="superscript"/>
              </w:rPr>
              <w:t>3</w:t>
            </w:r>
            <w:r w:rsidRPr="00F02031">
              <w:rPr>
                <w:sz w:val="24"/>
                <w:szCs w:val="24"/>
              </w:rPr>
              <w:t xml:space="preserve"> (из экологического паспорта)</w:t>
            </w:r>
          </w:p>
        </w:tc>
        <w:tc>
          <w:tcPr>
            <w:tcW w:w="4667" w:type="dxa"/>
            <w:hideMark/>
          </w:tcPr>
          <w:p w14:paraId="02645585"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0,14 м</w:t>
            </w:r>
            <w:r w:rsidRPr="00F02031">
              <w:rPr>
                <w:sz w:val="24"/>
                <w:szCs w:val="24"/>
                <w:vertAlign w:val="superscript"/>
              </w:rPr>
              <w:t>3</w:t>
            </w:r>
            <w:r w:rsidRPr="00F02031">
              <w:rPr>
                <w:sz w:val="24"/>
                <w:szCs w:val="24"/>
              </w:rPr>
              <w:t>/день</w:t>
            </w:r>
          </w:p>
        </w:tc>
      </w:tr>
      <w:tr w:rsidR="00A32C63" w:rsidRPr="00F02031" w14:paraId="43B5826A" w14:textId="77777777" w:rsidTr="00A32C63">
        <w:trPr>
          <w:trHeight w:val="20"/>
        </w:trPr>
        <w:tc>
          <w:tcPr>
            <w:tcW w:w="4972" w:type="dxa"/>
            <w:hideMark/>
          </w:tcPr>
          <w:p w14:paraId="2EB25D8E"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Количество (объем) образования твердых бытовых отходов, т (м</w:t>
            </w:r>
            <w:r w:rsidRPr="00F02031">
              <w:rPr>
                <w:sz w:val="24"/>
                <w:szCs w:val="24"/>
                <w:vertAlign w:val="superscript"/>
              </w:rPr>
              <w:t>3</w:t>
            </w:r>
            <w:r w:rsidRPr="00F02031">
              <w:rPr>
                <w:sz w:val="24"/>
                <w:szCs w:val="24"/>
              </w:rPr>
              <w:t>) /день</w:t>
            </w:r>
          </w:p>
        </w:tc>
        <w:tc>
          <w:tcPr>
            <w:tcW w:w="4667" w:type="dxa"/>
            <w:hideMark/>
          </w:tcPr>
          <w:p w14:paraId="0BBBEE66"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0,08 м</w:t>
            </w:r>
            <w:r w:rsidRPr="00F02031">
              <w:rPr>
                <w:sz w:val="24"/>
                <w:szCs w:val="24"/>
                <w:vertAlign w:val="superscript"/>
              </w:rPr>
              <w:t>3</w:t>
            </w:r>
            <w:r w:rsidRPr="00F02031">
              <w:rPr>
                <w:sz w:val="24"/>
                <w:szCs w:val="24"/>
              </w:rPr>
              <w:t>/ день</w:t>
            </w:r>
          </w:p>
        </w:tc>
      </w:tr>
      <w:tr w:rsidR="00A32C63" w:rsidRPr="00F02031" w14:paraId="6B7D233E" w14:textId="77777777" w:rsidTr="00A32C63">
        <w:trPr>
          <w:trHeight w:val="20"/>
        </w:trPr>
        <w:tc>
          <w:tcPr>
            <w:tcW w:w="4972" w:type="dxa"/>
            <w:hideMark/>
          </w:tcPr>
          <w:p w14:paraId="255901AA"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Наличие систем очистки воды и сточных вод</w:t>
            </w:r>
          </w:p>
        </w:tc>
        <w:tc>
          <w:tcPr>
            <w:tcW w:w="4667" w:type="dxa"/>
            <w:hideMark/>
          </w:tcPr>
          <w:p w14:paraId="62A19279"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Отсутствует</w:t>
            </w:r>
          </w:p>
        </w:tc>
      </w:tr>
      <w:tr w:rsidR="00A32C63" w:rsidRPr="00F02031" w14:paraId="0373B825" w14:textId="77777777" w:rsidTr="00A32C63">
        <w:trPr>
          <w:trHeight w:val="20"/>
        </w:trPr>
        <w:tc>
          <w:tcPr>
            <w:tcW w:w="4972" w:type="dxa"/>
            <w:hideMark/>
          </w:tcPr>
          <w:p w14:paraId="3ABDE1F5"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xml:space="preserve">Обращение (утилизация, рециклинг, переработка, захоронение и т. п.) с отходами </w:t>
            </w:r>
          </w:p>
        </w:tc>
        <w:tc>
          <w:tcPr>
            <w:tcW w:w="4667" w:type="dxa"/>
            <w:hideMark/>
          </w:tcPr>
          <w:p w14:paraId="21924527"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Раздельный сбор, складирование в контейнер и вывоз, сдача макулатуры, ежегодно</w:t>
            </w:r>
          </w:p>
        </w:tc>
      </w:tr>
      <w:tr w:rsidR="00A32C63" w:rsidRPr="00F02031" w14:paraId="4C362D3D" w14:textId="77777777" w:rsidTr="00A32C63">
        <w:trPr>
          <w:trHeight w:val="20"/>
        </w:trPr>
        <w:tc>
          <w:tcPr>
            <w:tcW w:w="4972" w:type="dxa"/>
            <w:hideMark/>
          </w:tcPr>
          <w:p w14:paraId="096C2828"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Мероприятия по энергосбережению</w:t>
            </w:r>
          </w:p>
        </w:tc>
        <w:tc>
          <w:tcPr>
            <w:tcW w:w="4667" w:type="dxa"/>
            <w:hideMark/>
          </w:tcPr>
          <w:p w14:paraId="154D294D"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Рациональное использование электроэнергии</w:t>
            </w:r>
          </w:p>
        </w:tc>
      </w:tr>
    </w:tbl>
    <w:p w14:paraId="557254D3" w14:textId="77777777" w:rsidR="00A32C63" w:rsidRPr="00F02031" w:rsidRDefault="00A32C63" w:rsidP="00A32C63">
      <w:pPr>
        <w:widowControl w:val="0"/>
        <w:suppressAutoHyphens/>
        <w:rPr>
          <w:rFonts w:eastAsia="Times New Roman" w:cs="Times New Roman"/>
          <w:szCs w:val="28"/>
        </w:rPr>
      </w:pPr>
    </w:p>
    <w:p w14:paraId="1E2D106D" w14:textId="77777777" w:rsidR="00A32C63" w:rsidRPr="00F02031" w:rsidRDefault="00A32C63" w:rsidP="00A32C63">
      <w:pPr>
        <w:rPr>
          <w:rFonts w:eastAsia="Times New Roman" w:cs="Times New Roman"/>
          <w:szCs w:val="28"/>
        </w:rPr>
      </w:pPr>
      <w:r w:rsidRPr="00F02031">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41DBDD0B" w14:textId="77777777" w:rsidR="00A32C63" w:rsidRPr="00F02031" w:rsidRDefault="00A32C63" w:rsidP="00A32C63">
      <w:pPr>
        <w:widowControl w:val="0"/>
        <w:suppressAutoHyphens/>
        <w:rPr>
          <w:rFonts w:eastAsia="Times New Roman" w:cs="Times New Roman"/>
          <w:szCs w:val="28"/>
        </w:rPr>
      </w:pPr>
    </w:p>
    <w:p w14:paraId="2ABBD8B9" w14:textId="77777777" w:rsidR="00A32C63" w:rsidRPr="00F02031" w:rsidRDefault="00A32C63" w:rsidP="00A32C63">
      <w:pPr>
        <w:widowControl w:val="0"/>
        <w:suppressAutoHyphens/>
        <w:rPr>
          <w:rFonts w:eastAsia="Times New Roman" w:cs="Times New Roman"/>
          <w:szCs w:val="28"/>
        </w:rPr>
      </w:pPr>
    </w:p>
    <w:p w14:paraId="0375F000" w14:textId="77777777" w:rsidR="00A32C63" w:rsidRPr="00F02031" w:rsidRDefault="00A32C63" w:rsidP="00A32C63">
      <w:pPr>
        <w:rPr>
          <w:rFonts w:eastAsia="Times New Roman" w:cs="Times New Roman"/>
          <w:szCs w:val="28"/>
        </w:rPr>
      </w:pPr>
      <w:r w:rsidRPr="00F02031">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1"/>
        <w:tblW w:w="9747" w:type="dxa"/>
        <w:tblLayout w:type="fixed"/>
        <w:tblLook w:val="04A0" w:firstRow="1" w:lastRow="0" w:firstColumn="1" w:lastColumn="0" w:noHBand="0" w:noVBand="1"/>
      </w:tblPr>
      <w:tblGrid>
        <w:gridCol w:w="2660"/>
        <w:gridCol w:w="2551"/>
        <w:gridCol w:w="4536"/>
      </w:tblGrid>
      <w:tr w:rsidR="00A32C63" w:rsidRPr="00F02031" w14:paraId="20D5734A" w14:textId="77777777" w:rsidTr="00A32C63">
        <w:tc>
          <w:tcPr>
            <w:tcW w:w="2660" w:type="dxa"/>
            <w:tcBorders>
              <w:top w:val="single" w:sz="4" w:space="0" w:color="auto"/>
              <w:left w:val="single" w:sz="4" w:space="0" w:color="auto"/>
              <w:bottom w:val="single" w:sz="4" w:space="0" w:color="auto"/>
              <w:right w:val="single" w:sz="4" w:space="0" w:color="auto"/>
            </w:tcBorders>
            <w:hideMark/>
          </w:tcPr>
          <w:p w14:paraId="5E84EBB7"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2C53C2C5"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2463B9A3" w14:textId="77777777" w:rsidR="00A32C63" w:rsidRPr="00F02031" w:rsidRDefault="00A32C63" w:rsidP="00A32C63">
            <w:pPr>
              <w:pStyle w:val="4"/>
              <w:shd w:val="clear" w:color="auto" w:fill="auto"/>
              <w:spacing w:line="360" w:lineRule="auto"/>
              <w:ind w:firstLine="0"/>
              <w:jc w:val="center"/>
              <w:rPr>
                <w:sz w:val="24"/>
                <w:szCs w:val="24"/>
              </w:rPr>
            </w:pPr>
            <w:r w:rsidRPr="00F02031">
              <w:rPr>
                <w:sz w:val="24"/>
                <w:szCs w:val="24"/>
              </w:rPr>
              <w:t>Предложения по сокращению воздействия</w:t>
            </w:r>
          </w:p>
        </w:tc>
      </w:tr>
      <w:tr w:rsidR="00A32C63" w:rsidRPr="00F02031" w14:paraId="24C5C9F5" w14:textId="77777777" w:rsidTr="00A32C63">
        <w:tc>
          <w:tcPr>
            <w:tcW w:w="2660" w:type="dxa"/>
            <w:tcBorders>
              <w:top w:val="single" w:sz="4" w:space="0" w:color="auto"/>
              <w:left w:val="single" w:sz="4" w:space="0" w:color="auto"/>
              <w:bottom w:val="single" w:sz="4" w:space="0" w:color="auto"/>
              <w:right w:val="single" w:sz="4" w:space="0" w:color="auto"/>
            </w:tcBorders>
          </w:tcPr>
          <w:p w14:paraId="37B4A5E4"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84CE4A9"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28ECF027"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Рациональное использование электроэнергии</w:t>
            </w:r>
          </w:p>
        </w:tc>
      </w:tr>
      <w:tr w:rsidR="00A32C63" w:rsidRPr="00F02031" w14:paraId="656292E2" w14:textId="77777777" w:rsidTr="00A32C63">
        <w:tc>
          <w:tcPr>
            <w:tcW w:w="2660" w:type="dxa"/>
            <w:tcBorders>
              <w:top w:val="single" w:sz="4" w:space="0" w:color="auto"/>
              <w:left w:val="single" w:sz="4" w:space="0" w:color="auto"/>
              <w:bottom w:val="nil"/>
              <w:right w:val="single" w:sz="4" w:space="0" w:color="auto"/>
            </w:tcBorders>
          </w:tcPr>
          <w:p w14:paraId="52E181E9"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3041B38B"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6391A48D"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Сортировка, централизованный сбор и утилизация</w:t>
            </w:r>
          </w:p>
        </w:tc>
      </w:tr>
      <w:tr w:rsidR="00A32C63" w:rsidRPr="00F02031" w14:paraId="49657294" w14:textId="77777777" w:rsidTr="00A32C63">
        <w:tc>
          <w:tcPr>
            <w:tcW w:w="2660" w:type="dxa"/>
            <w:tcBorders>
              <w:top w:val="single" w:sz="4" w:space="0" w:color="auto"/>
              <w:left w:val="single" w:sz="4" w:space="0" w:color="auto"/>
              <w:bottom w:val="single" w:sz="4" w:space="0" w:color="auto"/>
              <w:right w:val="single" w:sz="4" w:space="0" w:color="auto"/>
            </w:tcBorders>
          </w:tcPr>
          <w:p w14:paraId="11A9C3E4"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38CCC8DC"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23428141"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Рационально использование, мероприятия по энергосбережению</w:t>
            </w:r>
          </w:p>
        </w:tc>
      </w:tr>
      <w:tr w:rsidR="00A32C63" w:rsidRPr="00F02031" w14:paraId="60CE052D" w14:textId="77777777" w:rsidTr="00A32C63">
        <w:tc>
          <w:tcPr>
            <w:tcW w:w="2660" w:type="dxa"/>
            <w:tcBorders>
              <w:top w:val="single" w:sz="4" w:space="0" w:color="auto"/>
              <w:left w:val="single" w:sz="4" w:space="0" w:color="auto"/>
              <w:bottom w:val="single" w:sz="4" w:space="0" w:color="auto"/>
              <w:right w:val="single" w:sz="4" w:space="0" w:color="auto"/>
            </w:tcBorders>
          </w:tcPr>
          <w:p w14:paraId="53E97B0B"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3F2248B0"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214B4CCC"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Соблюдение режима труда, современное оборудование</w:t>
            </w:r>
          </w:p>
        </w:tc>
      </w:tr>
      <w:tr w:rsidR="00A32C63" w:rsidRPr="00F02031" w14:paraId="585C706E" w14:textId="77777777" w:rsidTr="00A32C63">
        <w:tc>
          <w:tcPr>
            <w:tcW w:w="2660" w:type="dxa"/>
            <w:tcBorders>
              <w:top w:val="single" w:sz="4" w:space="0" w:color="auto"/>
              <w:left w:val="single" w:sz="4" w:space="0" w:color="auto"/>
              <w:bottom w:val="single" w:sz="4" w:space="0" w:color="auto"/>
              <w:right w:val="single" w:sz="4" w:space="0" w:color="auto"/>
            </w:tcBorders>
          </w:tcPr>
          <w:p w14:paraId="5AA96BBC"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3096E3B7"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7AAA3D8"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Более эффективные системы поиска информации</w:t>
            </w:r>
          </w:p>
        </w:tc>
      </w:tr>
      <w:tr w:rsidR="00A32C63" w:rsidRPr="00F02031" w14:paraId="516095BB" w14:textId="77777777" w:rsidTr="00A32C63">
        <w:tc>
          <w:tcPr>
            <w:tcW w:w="2660" w:type="dxa"/>
            <w:tcBorders>
              <w:top w:val="single" w:sz="4" w:space="0" w:color="auto"/>
              <w:left w:val="single" w:sz="4" w:space="0" w:color="auto"/>
              <w:bottom w:val="single" w:sz="4" w:space="0" w:color="auto"/>
              <w:right w:val="single" w:sz="4" w:space="0" w:color="auto"/>
            </w:tcBorders>
          </w:tcPr>
          <w:p w14:paraId="6D52196E"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01A67944"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6A86D32F"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 xml:space="preserve">Раздельный сбор. Переработка вторичного сырья </w:t>
            </w:r>
          </w:p>
        </w:tc>
      </w:tr>
      <w:tr w:rsidR="00A32C63" w:rsidRPr="00F02031" w14:paraId="279BDE90" w14:textId="77777777" w:rsidTr="00A32C63">
        <w:tc>
          <w:tcPr>
            <w:tcW w:w="2660" w:type="dxa"/>
            <w:tcBorders>
              <w:top w:val="single" w:sz="4" w:space="0" w:color="auto"/>
              <w:left w:val="single" w:sz="4" w:space="0" w:color="auto"/>
              <w:bottom w:val="single" w:sz="4" w:space="0" w:color="auto"/>
              <w:right w:val="single" w:sz="4" w:space="0" w:color="auto"/>
            </w:tcBorders>
          </w:tcPr>
          <w:p w14:paraId="015CFC35"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6744257D"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3C5F1B02" w14:textId="77777777" w:rsidR="00A32C63" w:rsidRPr="00F02031" w:rsidRDefault="00A32C63" w:rsidP="00A32C63">
            <w:pPr>
              <w:pStyle w:val="4"/>
              <w:shd w:val="clear" w:color="auto" w:fill="auto"/>
              <w:spacing w:line="360" w:lineRule="auto"/>
              <w:ind w:firstLine="0"/>
              <w:jc w:val="left"/>
              <w:rPr>
                <w:sz w:val="24"/>
                <w:szCs w:val="24"/>
              </w:rPr>
            </w:pPr>
            <w:r w:rsidRPr="00F02031">
              <w:rPr>
                <w:sz w:val="24"/>
                <w:szCs w:val="24"/>
              </w:rPr>
              <w:t>Установка счетчика, фильтра, использование рециркуляции бытовой воды</w:t>
            </w:r>
          </w:p>
        </w:tc>
      </w:tr>
    </w:tbl>
    <w:p w14:paraId="21B6150E" w14:textId="77777777" w:rsidR="00A32C63" w:rsidRPr="00F02031" w:rsidRDefault="00A32C63" w:rsidP="00A32C63">
      <w:pPr>
        <w:rPr>
          <w:rFonts w:cs="Times New Roman"/>
          <w:szCs w:val="28"/>
        </w:rPr>
      </w:pPr>
    </w:p>
    <w:p w14:paraId="61526C49" w14:textId="77777777" w:rsidR="00A32C63" w:rsidRPr="00F02031" w:rsidRDefault="00A32C63" w:rsidP="00A32C63">
      <w:pPr>
        <w:rPr>
          <w:rFonts w:eastAsia="Times New Roman" w:cs="Times New Roman"/>
          <w:szCs w:val="28"/>
        </w:rPr>
      </w:pPr>
      <w:r w:rsidRPr="00F02031">
        <w:rPr>
          <w:rFonts w:eastAsia="Times New Roman" w:cs="Times New Roman"/>
          <w:szCs w:val="28"/>
        </w:rPr>
        <w:t>Схема материальных потоков при работе с веб-сервисом представлена на рисунке 8.1.</w:t>
      </w:r>
    </w:p>
    <w:p w14:paraId="3211212F" w14:textId="77777777" w:rsidR="00A32C63" w:rsidRPr="00F02031" w:rsidRDefault="00A32C63" w:rsidP="00A32C63">
      <w:pPr>
        <w:jc w:val="center"/>
        <w:rPr>
          <w:rFonts w:eastAsia="Times New Roman" w:cs="Times New Roman"/>
          <w:szCs w:val="28"/>
        </w:rPr>
      </w:pPr>
      <w:r w:rsidRPr="00F02031">
        <w:rPr>
          <w:rFonts w:cs="Times New Roman"/>
          <w:noProof/>
          <w:szCs w:val="28"/>
          <w:lang w:eastAsia="ru-RU"/>
        </w:rPr>
        <w:drawing>
          <wp:inline distT="0" distB="0" distL="0" distR="0" wp14:anchorId="5F9B5E3A" wp14:editId="667ACD61">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276463" cy="2361034"/>
                    </a:xfrm>
                    <a:prstGeom prst="rect">
                      <a:avLst/>
                    </a:prstGeom>
                  </pic:spPr>
                </pic:pic>
              </a:graphicData>
            </a:graphic>
          </wp:inline>
        </w:drawing>
      </w:r>
    </w:p>
    <w:p w14:paraId="5632DACB" w14:textId="77777777" w:rsidR="00A32C63" w:rsidRPr="00F02031" w:rsidRDefault="00A32C63" w:rsidP="00A32C63">
      <w:pPr>
        <w:jc w:val="center"/>
        <w:rPr>
          <w:rFonts w:eastAsia="Times New Roman" w:cs="Times New Roman"/>
          <w:szCs w:val="28"/>
        </w:rPr>
      </w:pPr>
      <w:r w:rsidRPr="00F02031">
        <w:rPr>
          <w:rFonts w:eastAsia="Times New Roman" w:cs="Times New Roman"/>
          <w:szCs w:val="28"/>
        </w:rPr>
        <w:t>Рисунок 8.1 – Схема материальных потоков при работе с веб-сервисом</w:t>
      </w:r>
    </w:p>
    <w:p w14:paraId="78008BF6" w14:textId="77777777" w:rsidR="00A32C63" w:rsidRPr="00F02031" w:rsidRDefault="00A32C63" w:rsidP="00A32C63">
      <w:pPr>
        <w:rPr>
          <w:rFonts w:eastAsia="Times New Roman" w:cs="Times New Roman"/>
          <w:szCs w:val="28"/>
        </w:rPr>
      </w:pPr>
    </w:p>
    <w:p w14:paraId="480663FD" w14:textId="77777777" w:rsidR="00A32C63" w:rsidRPr="00F02031" w:rsidRDefault="00A32C63" w:rsidP="00A32C63">
      <w:pPr>
        <w:rPr>
          <w:rFonts w:eastAsia="Times New Roman" w:cs="Times New Roman"/>
          <w:szCs w:val="28"/>
        </w:rPr>
      </w:pPr>
      <w:r w:rsidRPr="00F02031">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3836B20F" w14:textId="77777777" w:rsidR="00A32C63" w:rsidRPr="00F02031" w:rsidRDefault="00A32C63" w:rsidP="00A32C63">
      <w:pPr>
        <w:rPr>
          <w:rFonts w:eastAsia="Times New Roman" w:cs="Times New Roman"/>
          <w:szCs w:val="28"/>
        </w:rPr>
      </w:pPr>
      <w:r w:rsidRPr="00F02031">
        <w:rPr>
          <w:rFonts w:eastAsia="Times New Roman" w:cs="Times New Roman"/>
          <w:szCs w:val="28"/>
        </w:rPr>
        <w:t>Утилизация устаревшей компьютерной техники включает несколько этапов:</w:t>
      </w:r>
    </w:p>
    <w:p w14:paraId="2559B86D" w14:textId="77777777" w:rsidR="00A32C63" w:rsidRPr="00F02031" w:rsidRDefault="00A32C63" w:rsidP="00412D2D">
      <w:pPr>
        <w:pStyle w:val="ab"/>
        <w:numPr>
          <w:ilvl w:val="0"/>
          <w:numId w:val="9"/>
        </w:numPr>
        <w:tabs>
          <w:tab w:val="left" w:pos="993"/>
        </w:tabs>
        <w:ind w:left="0" w:firstLine="709"/>
        <w:rPr>
          <w:szCs w:val="28"/>
        </w:rPr>
      </w:pPr>
      <w:r w:rsidRPr="00F02031">
        <w:rPr>
          <w:szCs w:val="28"/>
        </w:rPr>
        <w:t>оценка технического состояния устройств и составление "дефектных" актов;</w:t>
      </w:r>
    </w:p>
    <w:p w14:paraId="7E04F24E" w14:textId="77777777" w:rsidR="00A32C63" w:rsidRPr="00F02031" w:rsidRDefault="00A32C63" w:rsidP="00412D2D">
      <w:pPr>
        <w:pStyle w:val="ab"/>
        <w:numPr>
          <w:ilvl w:val="0"/>
          <w:numId w:val="9"/>
        </w:numPr>
        <w:tabs>
          <w:tab w:val="left" w:pos="993"/>
        </w:tabs>
        <w:ind w:left="0" w:firstLine="709"/>
        <w:rPr>
          <w:szCs w:val="28"/>
        </w:rPr>
      </w:pPr>
      <w:r w:rsidRPr="00F02031">
        <w:rPr>
          <w:szCs w:val="28"/>
        </w:rPr>
        <w:t>перевозка утилизируемой техники;</w:t>
      </w:r>
    </w:p>
    <w:p w14:paraId="1ED089D5" w14:textId="77777777" w:rsidR="00A32C63" w:rsidRPr="00F02031" w:rsidRDefault="00A32C63" w:rsidP="00412D2D">
      <w:pPr>
        <w:pStyle w:val="ab"/>
        <w:numPr>
          <w:ilvl w:val="0"/>
          <w:numId w:val="9"/>
        </w:numPr>
        <w:tabs>
          <w:tab w:val="left" w:pos="993"/>
        </w:tabs>
        <w:ind w:left="0" w:firstLine="709"/>
        <w:rPr>
          <w:szCs w:val="28"/>
        </w:rPr>
      </w:pPr>
      <w:r w:rsidRPr="00F02031">
        <w:rPr>
          <w:szCs w:val="28"/>
        </w:rPr>
        <w:t>извлечение ценных деталей и материалов из списанных устройств;</w:t>
      </w:r>
    </w:p>
    <w:p w14:paraId="41446EA5" w14:textId="77777777" w:rsidR="00A32C63" w:rsidRPr="00F02031" w:rsidRDefault="00A32C63" w:rsidP="00412D2D">
      <w:pPr>
        <w:pStyle w:val="ab"/>
        <w:numPr>
          <w:ilvl w:val="0"/>
          <w:numId w:val="9"/>
        </w:numPr>
        <w:tabs>
          <w:tab w:val="left" w:pos="993"/>
        </w:tabs>
        <w:ind w:left="0" w:firstLine="709"/>
        <w:rPr>
          <w:szCs w:val="28"/>
        </w:rPr>
      </w:pPr>
      <w:r w:rsidRPr="00F02031">
        <w:rPr>
          <w:szCs w:val="28"/>
        </w:rPr>
        <w:t>сортировка;</w:t>
      </w:r>
    </w:p>
    <w:p w14:paraId="7955879B" w14:textId="77777777" w:rsidR="00A32C63" w:rsidRPr="00F02031" w:rsidRDefault="00A32C63" w:rsidP="00412D2D">
      <w:pPr>
        <w:pStyle w:val="ab"/>
        <w:numPr>
          <w:ilvl w:val="0"/>
          <w:numId w:val="9"/>
        </w:numPr>
        <w:tabs>
          <w:tab w:val="left" w:pos="993"/>
        </w:tabs>
        <w:ind w:left="0" w:firstLine="709"/>
        <w:rPr>
          <w:szCs w:val="28"/>
        </w:rPr>
      </w:pPr>
      <w:r w:rsidRPr="00F02031">
        <w:rPr>
          <w:szCs w:val="28"/>
        </w:rPr>
        <w:t>упаковка;</w:t>
      </w:r>
    </w:p>
    <w:p w14:paraId="61403314" w14:textId="77777777" w:rsidR="00A32C63" w:rsidRPr="00F02031" w:rsidRDefault="00A32C63" w:rsidP="00412D2D">
      <w:pPr>
        <w:pStyle w:val="ab"/>
        <w:numPr>
          <w:ilvl w:val="0"/>
          <w:numId w:val="9"/>
        </w:numPr>
        <w:tabs>
          <w:tab w:val="left" w:pos="993"/>
        </w:tabs>
        <w:ind w:left="0" w:firstLine="709"/>
        <w:rPr>
          <w:szCs w:val="28"/>
        </w:rPr>
      </w:pPr>
      <w:r w:rsidRPr="00F02031">
        <w:rPr>
          <w:szCs w:val="28"/>
        </w:rPr>
        <w:t>переработка полученного лома с последующим извлечением драгоценных металлов.</w:t>
      </w:r>
    </w:p>
    <w:p w14:paraId="76F46426" w14:textId="77777777" w:rsidR="00A32C63" w:rsidRPr="00F02031" w:rsidRDefault="00A32C63" w:rsidP="00412D2D">
      <w:pPr>
        <w:pStyle w:val="ab"/>
        <w:numPr>
          <w:ilvl w:val="0"/>
          <w:numId w:val="9"/>
        </w:numPr>
        <w:tabs>
          <w:tab w:val="left" w:pos="993"/>
        </w:tabs>
        <w:ind w:left="0" w:firstLine="709"/>
        <w:rPr>
          <w:szCs w:val="28"/>
        </w:rPr>
      </w:pPr>
      <w:r w:rsidRPr="00F02031">
        <w:rPr>
          <w:rFonts w:eastAsia="Times New Roman" w:cs="Times New Roman"/>
          <w:szCs w:val="28"/>
        </w:rPr>
        <w:t xml:space="preserve">Пример. На переработку поступает 20 кг печатных плат персональных компьютеров поколения Pentium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NaOH и 10% KOH. </w:t>
      </w:r>
    </w:p>
    <w:p w14:paraId="18B2F680" w14:textId="77777777" w:rsidR="00A32C63" w:rsidRPr="00F02031" w:rsidRDefault="00A32C63" w:rsidP="00A32C63">
      <w:pPr>
        <w:tabs>
          <w:tab w:val="left" w:pos="709"/>
        </w:tabs>
        <w:rPr>
          <w:rFonts w:eastAsia="Times New Roman" w:cs="Times New Roman"/>
          <w:szCs w:val="28"/>
        </w:rPr>
      </w:pPr>
      <w:r w:rsidRPr="00F02031">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флокулянт «Праестол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24A7472C" w14:textId="77777777" w:rsidR="00A32C63" w:rsidRPr="00F02031" w:rsidRDefault="00A32C63" w:rsidP="00A32C63">
      <w:pPr>
        <w:tabs>
          <w:tab w:val="left" w:pos="709"/>
        </w:tabs>
        <w:rPr>
          <w:rFonts w:eastAsia="Times New Roman" w:cs="Times New Roman"/>
          <w:szCs w:val="28"/>
        </w:rPr>
      </w:pPr>
      <w:r w:rsidRPr="00F02031">
        <w:rPr>
          <w:rFonts w:eastAsia="Times New Roman" w:cs="Times New Roman"/>
          <w:szCs w:val="28"/>
        </w:rPr>
        <w:lastRenderedPageBreak/>
        <w:t xml:space="preserve">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ный раствор метансульфоновой кислоты и процесс ведут по способу-прототипу. </w:t>
      </w:r>
    </w:p>
    <w:p w14:paraId="40621F14" w14:textId="77777777" w:rsidR="00A32C63" w:rsidRPr="00F02031" w:rsidRDefault="00A32C63" w:rsidP="00A32C63">
      <w:pPr>
        <w:tabs>
          <w:tab w:val="left" w:pos="709"/>
        </w:tabs>
        <w:rPr>
          <w:rFonts w:eastAsia="Times New Roman" w:cs="Times New Roman"/>
          <w:szCs w:val="28"/>
        </w:rPr>
      </w:pPr>
      <w:r w:rsidRPr="00F02031">
        <w:rPr>
          <w:rFonts w:eastAsia="Times New Roman" w:cs="Times New Roman"/>
          <w:szCs w:val="28"/>
        </w:rPr>
        <w:t xml:space="preserve">Полученную суспензию метаоловянной кислоты в растворе метансульфоновой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0F4F0FAB" w14:textId="77777777" w:rsidR="00A32C63" w:rsidRPr="00F02031" w:rsidRDefault="00A32C63" w:rsidP="00A32C63">
      <w:pPr>
        <w:tabs>
          <w:tab w:val="left" w:pos="709"/>
        </w:tabs>
        <w:rPr>
          <w:rFonts w:eastAsia="Times New Roman" w:cs="Times New Roman"/>
          <w:szCs w:val="28"/>
        </w:rPr>
      </w:pPr>
      <w:r w:rsidRPr="00F02031">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метансульфоновой кислоты осаждают сульфат свинца серной кислотой. </w:t>
      </w:r>
    </w:p>
    <w:p w14:paraId="6718DEF2" w14:textId="77777777" w:rsidR="00A32C63" w:rsidRPr="00F02031" w:rsidRDefault="00A32C63" w:rsidP="00A32C63">
      <w:pPr>
        <w:tabs>
          <w:tab w:val="left" w:pos="709"/>
        </w:tabs>
        <w:rPr>
          <w:rFonts w:eastAsia="Times New Roman" w:cs="Times New Roman"/>
          <w:szCs w:val="28"/>
        </w:rPr>
      </w:pPr>
      <w:r w:rsidRPr="00F02031">
        <w:rPr>
          <w:rFonts w:eastAsia="Times New Roman" w:cs="Times New Roman"/>
          <w:szCs w:val="28"/>
        </w:rPr>
        <w:t xml:space="preserve">Полученный фильтрат корректируют по содержанию метансульфоновой кислоты и повторно используют для растворения припоя следующих порций плат. После сепарации платы вновь промывают водой и сушат. </w:t>
      </w:r>
    </w:p>
    <w:p w14:paraId="402DE339" w14:textId="77777777" w:rsidR="00A32C63" w:rsidRPr="00F02031" w:rsidRDefault="00A32C63" w:rsidP="00A32C63">
      <w:pPr>
        <w:tabs>
          <w:tab w:val="left" w:pos="709"/>
        </w:tabs>
        <w:rPr>
          <w:szCs w:val="28"/>
        </w:rPr>
      </w:pPr>
      <w:r w:rsidRPr="00F02031">
        <w:rPr>
          <w:rFonts w:eastAsia="Times New Roman" w:cs="Times New Roman"/>
          <w:szCs w:val="28"/>
        </w:rPr>
        <w:t>Затем платы загружают во вращающийся барабан и приливают 30 л раствора, содержащего 30% NaCl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3B72DE78" w14:textId="77777777" w:rsidR="00A32C63" w:rsidRPr="00F02031" w:rsidRDefault="00A32C63" w:rsidP="00A32C63">
      <w:pPr>
        <w:tabs>
          <w:tab w:val="left" w:pos="709"/>
        </w:tabs>
        <w:rPr>
          <w:szCs w:val="28"/>
        </w:rPr>
      </w:pPr>
      <w:r w:rsidRPr="00F02031">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40CD767D" w14:textId="77777777" w:rsidR="00A32C63" w:rsidRPr="00F02031" w:rsidRDefault="00A32C63" w:rsidP="00A32C63">
      <w:pPr>
        <w:spacing w:after="200" w:line="276" w:lineRule="auto"/>
        <w:ind w:firstLine="0"/>
        <w:jc w:val="left"/>
        <w:rPr>
          <w:rFonts w:cs="Times New Roman"/>
          <w:szCs w:val="28"/>
        </w:rPr>
      </w:pPr>
      <w:r w:rsidRPr="00F02031">
        <w:rPr>
          <w:rFonts w:cs="Times New Roman"/>
          <w:szCs w:val="28"/>
        </w:rPr>
        <w:br w:type="page"/>
      </w:r>
    </w:p>
    <w:p w14:paraId="25476B89" w14:textId="77777777" w:rsidR="00A32C63" w:rsidRPr="00F02031" w:rsidRDefault="00A32C63" w:rsidP="00A32C63">
      <w:pPr>
        <w:pStyle w:val="1"/>
        <w:rPr>
          <w:rFonts w:eastAsia="Calibri"/>
        </w:rPr>
      </w:pPr>
      <w:bookmarkStart w:id="42" w:name="_Toc99395234"/>
      <w:r w:rsidRPr="00F02031">
        <w:rPr>
          <w:rFonts w:eastAsia="Calibri"/>
        </w:rPr>
        <w:lastRenderedPageBreak/>
        <w:t>9 Ресурсосбережение</w:t>
      </w:r>
      <w:bookmarkEnd w:id="42"/>
    </w:p>
    <w:p w14:paraId="3FF51D3E" w14:textId="77777777" w:rsidR="00A32C63" w:rsidRPr="00F02031" w:rsidRDefault="00A32C63" w:rsidP="00A32C63">
      <w:pPr>
        <w:tabs>
          <w:tab w:val="left" w:pos="1260"/>
        </w:tabs>
        <w:rPr>
          <w:rFonts w:eastAsia="Calibri" w:cs="Times New Roman"/>
          <w:b/>
          <w:szCs w:val="28"/>
        </w:rPr>
      </w:pPr>
    </w:p>
    <w:p w14:paraId="396FAF63" w14:textId="77777777" w:rsidR="00A32C63" w:rsidRPr="00F02031" w:rsidRDefault="00A32C63" w:rsidP="00A32C63">
      <w:pPr>
        <w:tabs>
          <w:tab w:val="left" w:pos="1260"/>
        </w:tabs>
        <w:rPr>
          <w:rFonts w:eastAsia="Calibri" w:cs="Times New Roman"/>
        </w:rPr>
      </w:pPr>
      <w:r w:rsidRPr="00F02031">
        <w:rPr>
          <w:rFonts w:eastAsia="Calibri" w:cs="Times New Roman"/>
          <w:bCs/>
        </w:rPr>
        <w:t>Ресурсосбережение</w:t>
      </w:r>
      <w:r w:rsidRPr="00F02031">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0CA836F8" w14:textId="77777777" w:rsidR="00A32C63" w:rsidRPr="00F02031" w:rsidRDefault="00A32C63" w:rsidP="00A32C63">
      <w:pPr>
        <w:tabs>
          <w:tab w:val="left" w:pos="1260"/>
        </w:tabs>
        <w:rPr>
          <w:rFonts w:eastAsia="Calibri" w:cs="Times New Roman"/>
          <w:szCs w:val="28"/>
        </w:rPr>
      </w:pPr>
      <w:r w:rsidRPr="00F02031">
        <w:rPr>
          <w:rFonts w:eastAsia="Calibri" w:cs="Times New Roman"/>
        </w:rPr>
        <w:t>Основным ресурсом, который потребляет компьютерная техника, является электроэнергия. Подавляющее большинство</w:t>
      </w:r>
      <w:r w:rsidRPr="00F02031">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p>
    <w:p w14:paraId="2C517EF1" w14:textId="77777777" w:rsidR="00A32C63" w:rsidRPr="00F02031" w:rsidRDefault="00A32C63" w:rsidP="00A32C63">
      <w:pPr>
        <w:tabs>
          <w:tab w:val="left" w:pos="1260"/>
        </w:tabs>
        <w:rPr>
          <w:rFonts w:eastAsia="Calibri" w:cs="Times New Roman"/>
          <w:szCs w:val="28"/>
        </w:rPr>
      </w:pPr>
      <w:r w:rsidRPr="00F02031">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4D7FBBE4" w14:textId="77777777" w:rsidR="00A32C63" w:rsidRPr="00F02031" w:rsidRDefault="00A32C63" w:rsidP="00A32C63">
      <w:pPr>
        <w:tabs>
          <w:tab w:val="left" w:pos="1260"/>
        </w:tabs>
        <w:rPr>
          <w:rFonts w:eastAsia="Calibri" w:cs="Times New Roman"/>
          <w:szCs w:val="28"/>
        </w:rPr>
      </w:pPr>
      <w:r w:rsidRPr="00F02031">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3857F996" w14:textId="77777777" w:rsidR="00A32C63" w:rsidRPr="00F02031" w:rsidRDefault="00A32C63" w:rsidP="00A32C63">
      <w:pPr>
        <w:tabs>
          <w:tab w:val="left" w:pos="1260"/>
        </w:tabs>
        <w:rPr>
          <w:rFonts w:eastAsia="Calibri" w:cs="Times New Roman"/>
          <w:szCs w:val="28"/>
        </w:rPr>
      </w:pPr>
      <w:r w:rsidRPr="00F02031">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220ECE94" w14:textId="77777777" w:rsidR="00A32C63" w:rsidRPr="00F02031" w:rsidRDefault="00A32C63" w:rsidP="00A32C63">
      <w:pPr>
        <w:tabs>
          <w:tab w:val="left" w:pos="993"/>
        </w:tabs>
        <w:rPr>
          <w:rFonts w:eastAsia="Calibri" w:cs="Times New Roman"/>
          <w:szCs w:val="28"/>
        </w:rPr>
      </w:pPr>
      <w:r w:rsidRPr="00F02031">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2D17CA80" w14:textId="77777777" w:rsidR="00A32C63" w:rsidRPr="00F02031" w:rsidRDefault="00A32C63" w:rsidP="00A32C63">
      <w:pPr>
        <w:tabs>
          <w:tab w:val="left" w:pos="1260"/>
        </w:tabs>
        <w:rPr>
          <w:rFonts w:eastAsia="Calibri" w:cs="Times New Roman"/>
          <w:szCs w:val="28"/>
        </w:rPr>
      </w:pPr>
      <w:r w:rsidRPr="00F02031">
        <w:rPr>
          <w:rFonts w:eastAsia="Calibri" w:cs="Times New Roman"/>
          <w:szCs w:val="28"/>
        </w:rPr>
        <w:t>- повышение уровня самообеспечения республики местными топливно-энергетическими ресурсами;</w:t>
      </w:r>
    </w:p>
    <w:p w14:paraId="04C055F6" w14:textId="77777777" w:rsidR="00A32C63" w:rsidRPr="00F02031" w:rsidRDefault="00A32C63" w:rsidP="00A32C63">
      <w:pPr>
        <w:tabs>
          <w:tab w:val="left" w:pos="1260"/>
        </w:tabs>
        <w:rPr>
          <w:rFonts w:eastAsia="Calibri" w:cs="Times New Roman"/>
          <w:szCs w:val="28"/>
        </w:rPr>
      </w:pPr>
      <w:r w:rsidRPr="00F02031">
        <w:rPr>
          <w:rFonts w:eastAsia="Calibri" w:cs="Times New Roman"/>
          <w:szCs w:val="28"/>
        </w:rPr>
        <w:t>- осуществление государственной экспертизы энергетической эффективности проектных решений;</w:t>
      </w:r>
    </w:p>
    <w:p w14:paraId="61AE8074" w14:textId="77777777" w:rsidR="00A32C63" w:rsidRPr="00F02031" w:rsidRDefault="00A32C63" w:rsidP="00A32C63">
      <w:pPr>
        <w:tabs>
          <w:tab w:val="left" w:pos="1260"/>
        </w:tabs>
        <w:rPr>
          <w:rFonts w:cs="Times New Roman"/>
          <w:szCs w:val="28"/>
        </w:rPr>
      </w:pPr>
      <w:r w:rsidRPr="00F02031">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F02031">
        <w:rPr>
          <w:rFonts w:cs="Times New Roman"/>
          <w:szCs w:val="28"/>
        </w:rPr>
        <w:t>состояния окружающие среды в процессе использования топливно-энергетических ресурсов;</w:t>
      </w:r>
      <w:r w:rsidRPr="00F02031">
        <w:rPr>
          <w:rStyle w:val="af0"/>
          <w:szCs w:val="28"/>
        </w:rPr>
        <w:t xml:space="preserve"> </w:t>
      </w:r>
    </w:p>
    <w:p w14:paraId="7E82C3EB" w14:textId="77777777" w:rsidR="00A32C63" w:rsidRPr="00F02031" w:rsidRDefault="00A32C63" w:rsidP="00A32C63">
      <w:pPr>
        <w:tabs>
          <w:tab w:val="left" w:pos="1260"/>
        </w:tabs>
        <w:rPr>
          <w:rFonts w:cs="Times New Roman"/>
          <w:spacing w:val="-6"/>
          <w:szCs w:val="28"/>
        </w:rPr>
      </w:pPr>
      <w:r w:rsidRPr="00F02031">
        <w:rPr>
          <w:rFonts w:cs="Times New Roman"/>
          <w:spacing w:val="-6"/>
          <w:szCs w:val="28"/>
        </w:rPr>
        <w:lastRenderedPageBreak/>
        <w:t>- реализация демонстрационных проектов высокой энергетической эффективности;</w:t>
      </w:r>
    </w:p>
    <w:p w14:paraId="79A31025" w14:textId="77777777" w:rsidR="00A32C63" w:rsidRPr="00F02031" w:rsidRDefault="00A32C63" w:rsidP="00A32C63">
      <w:pPr>
        <w:tabs>
          <w:tab w:val="left" w:pos="1260"/>
        </w:tabs>
        <w:rPr>
          <w:rFonts w:cs="Times New Roman"/>
          <w:szCs w:val="28"/>
        </w:rPr>
      </w:pPr>
      <w:r w:rsidRPr="00F02031">
        <w:rPr>
          <w:rFonts w:cs="Times New Roman"/>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7FAF4C5B" w14:textId="77777777" w:rsidR="00A32C63" w:rsidRPr="00F02031" w:rsidRDefault="00A32C63" w:rsidP="00A32C63">
      <w:pPr>
        <w:tabs>
          <w:tab w:val="left" w:pos="1260"/>
        </w:tabs>
        <w:rPr>
          <w:rFonts w:cs="Times New Roman"/>
          <w:szCs w:val="28"/>
        </w:rPr>
      </w:pPr>
      <w:r w:rsidRPr="00F02031">
        <w:rPr>
          <w:rFonts w:cs="Times New Roman"/>
          <w:szCs w:val="28"/>
        </w:rPr>
        <w:t>- обучение производственного персонала и населения методам экономии топлива и энергии;</w:t>
      </w:r>
    </w:p>
    <w:p w14:paraId="03113513" w14:textId="77777777" w:rsidR="00A32C63" w:rsidRPr="00F02031" w:rsidRDefault="00A32C63" w:rsidP="00A32C63">
      <w:pPr>
        <w:tabs>
          <w:tab w:val="left" w:pos="1260"/>
        </w:tabs>
        <w:rPr>
          <w:rFonts w:cs="Times New Roman"/>
          <w:szCs w:val="28"/>
        </w:rPr>
      </w:pPr>
      <w:r w:rsidRPr="00F02031">
        <w:rPr>
          <w:rFonts w:cs="Times New Roman"/>
          <w:szCs w:val="28"/>
        </w:rPr>
        <w:t xml:space="preserve">- создание других экономических, информационных, организационных условий для реализации принципов энергосбережения. </w:t>
      </w:r>
    </w:p>
    <w:p w14:paraId="462DD0AD" w14:textId="77777777" w:rsidR="00A32C63" w:rsidRPr="00F02031" w:rsidRDefault="00A32C63" w:rsidP="00A32C63">
      <w:pPr>
        <w:tabs>
          <w:tab w:val="left" w:pos="1260"/>
        </w:tabs>
        <w:rPr>
          <w:rFonts w:cs="Times New Roman"/>
          <w:szCs w:val="28"/>
        </w:rPr>
      </w:pPr>
      <w:r w:rsidRPr="00F02031">
        <w:rPr>
          <w:rFonts w:cs="Times New Roman"/>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66AB4E38" w14:textId="77777777" w:rsidR="00A32C63" w:rsidRPr="00F02031" w:rsidRDefault="00A32C63" w:rsidP="00A32C63">
      <w:pPr>
        <w:tabs>
          <w:tab w:val="left" w:pos="1260"/>
        </w:tabs>
        <w:rPr>
          <w:rFonts w:cs="Times New Roman"/>
          <w:szCs w:val="28"/>
        </w:rPr>
      </w:pPr>
      <w:r w:rsidRPr="00F02031">
        <w:rPr>
          <w:rFonts w:cs="Times New Roman"/>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54E4B53A" w14:textId="77777777" w:rsidR="00A32C63" w:rsidRPr="00F02031" w:rsidRDefault="00A32C63" w:rsidP="00A32C63">
      <w:pPr>
        <w:tabs>
          <w:tab w:val="left" w:pos="1260"/>
        </w:tabs>
        <w:rPr>
          <w:rFonts w:cs="Times New Roman"/>
          <w:szCs w:val="28"/>
        </w:rPr>
      </w:pPr>
      <w:r w:rsidRPr="00F02031">
        <w:rPr>
          <w:rFonts w:cs="Times New Roman"/>
          <w:szCs w:val="28"/>
        </w:rPr>
        <w:t>Например, в операционной системе «Windows», начиная с версии «Windows 7», существуют три энергосберегающих режима – сон, гибернация (спящий режим) и гибридный сон.</w:t>
      </w:r>
    </w:p>
    <w:p w14:paraId="650947B6" w14:textId="77777777" w:rsidR="00A32C63" w:rsidRPr="00F02031" w:rsidRDefault="00A32C63" w:rsidP="00A32C63">
      <w:pPr>
        <w:tabs>
          <w:tab w:val="left" w:pos="1260"/>
        </w:tabs>
        <w:rPr>
          <w:rFonts w:cs="Times New Roman"/>
          <w:szCs w:val="28"/>
        </w:rPr>
      </w:pPr>
      <w:r w:rsidRPr="00F02031">
        <w:rPr>
          <w:rFonts w:cs="Times New Roman"/>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F02031">
        <w:rPr>
          <w:rFonts w:cs="Times New Roman"/>
          <w:szCs w:val="28"/>
        </w:rPr>
        <w:lastRenderedPageBreak/>
        <w:t>будет полностью отключено, то все несохраненные настройки и изменения файлов будут утрачены.</w:t>
      </w:r>
    </w:p>
    <w:p w14:paraId="3011028F" w14:textId="77777777" w:rsidR="00A32C63" w:rsidRPr="00F02031" w:rsidRDefault="00A32C63" w:rsidP="00A32C63">
      <w:pPr>
        <w:tabs>
          <w:tab w:val="left" w:pos="1260"/>
        </w:tabs>
        <w:rPr>
          <w:rFonts w:cs="Times New Roman"/>
          <w:szCs w:val="28"/>
        </w:rPr>
      </w:pPr>
      <w:r w:rsidRPr="00F02031">
        <w:rPr>
          <w:rFonts w:cs="Times New Roman"/>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indows»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179C01F1" w14:textId="77777777" w:rsidR="00A32C63" w:rsidRPr="00F02031" w:rsidRDefault="00A32C63" w:rsidP="00A32C63">
      <w:pPr>
        <w:tabs>
          <w:tab w:val="left" w:pos="1260"/>
        </w:tabs>
        <w:rPr>
          <w:rFonts w:cs="Times New Roman"/>
          <w:szCs w:val="28"/>
        </w:rPr>
      </w:pPr>
      <w:r w:rsidRPr="00F02031">
        <w:rPr>
          <w:rFonts w:cs="Times New Roman"/>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570333CB" w14:textId="77777777" w:rsidR="00A32C63" w:rsidRPr="00F02031" w:rsidRDefault="00A32C63" w:rsidP="00A32C63">
      <w:pPr>
        <w:tabs>
          <w:tab w:val="left" w:pos="1260"/>
        </w:tabs>
        <w:rPr>
          <w:rFonts w:cs="Times New Roman"/>
          <w:szCs w:val="28"/>
        </w:rPr>
      </w:pPr>
      <w:r w:rsidRPr="00F02031">
        <w:rPr>
          <w:rFonts w:cs="Times New Roman"/>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F02031">
        <w:rPr>
          <w:rFonts w:cs="Times New Roman"/>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30E6EA42" w14:textId="77777777" w:rsidR="00A32C63" w:rsidRPr="00F02031" w:rsidRDefault="00A32C63" w:rsidP="00A32C63">
      <w:pPr>
        <w:tabs>
          <w:tab w:val="left" w:pos="1260"/>
        </w:tabs>
        <w:rPr>
          <w:rFonts w:cs="Times New Roman"/>
          <w:szCs w:val="28"/>
        </w:rPr>
      </w:pPr>
      <w:r w:rsidRPr="00F02031">
        <w:rPr>
          <w:rFonts w:cs="Times New Roman"/>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25B5B4F4" w14:textId="77777777" w:rsidR="00A32C63" w:rsidRPr="00F02031" w:rsidRDefault="00A32C63" w:rsidP="00A32C63"/>
    <w:p w14:paraId="46EBB95A" w14:textId="77777777" w:rsidR="00A32C63" w:rsidRPr="00F02031" w:rsidRDefault="00A32C63" w:rsidP="00A32C63">
      <w:pPr>
        <w:widowControl w:val="0"/>
        <w:suppressAutoHyphens/>
        <w:rPr>
          <w:rFonts w:cs="Times New Roman"/>
          <w:szCs w:val="28"/>
        </w:rPr>
      </w:pPr>
    </w:p>
    <w:p w14:paraId="5C327AD3" w14:textId="77777777" w:rsidR="00A32C63" w:rsidRPr="00F02031" w:rsidRDefault="00A32C63" w:rsidP="00A32C63">
      <w:pPr>
        <w:pStyle w:val="1"/>
      </w:pPr>
      <w:bookmarkStart w:id="43" w:name="_Toc99395235"/>
      <w:r w:rsidRPr="00F02031">
        <w:lastRenderedPageBreak/>
        <w:t>Заключение</w:t>
      </w:r>
      <w:bookmarkEnd w:id="43"/>
      <w:r w:rsidRPr="00F02031">
        <w:tab/>
      </w:r>
    </w:p>
    <w:p w14:paraId="179ED549" w14:textId="77777777" w:rsidR="00A32C63" w:rsidRPr="00F02031" w:rsidRDefault="00A32C63" w:rsidP="00A32C63">
      <w:pPr>
        <w:rPr>
          <w:rFonts w:cs="Times New Roman"/>
          <w:szCs w:val="28"/>
        </w:rPr>
      </w:pPr>
    </w:p>
    <w:p w14:paraId="5E672C5E" w14:textId="77777777" w:rsidR="00CA588E" w:rsidRPr="00CA588E" w:rsidRDefault="00CA588E" w:rsidP="00CA588E">
      <w:pPr>
        <w:rPr>
          <w:rFonts w:cs="Times New Roman"/>
          <w:szCs w:val="28"/>
        </w:rPr>
      </w:pPr>
      <w:r w:rsidRPr="00CA588E">
        <w:rPr>
          <w:rFonts w:cs="Times New Roman"/>
          <w:szCs w:val="28"/>
        </w:rPr>
        <w:t>В ходе выполнения данной дипломной работы на тему "Разработка web-приложения Магазин автозапчастей" была успешно реализована система управления ассортиментом автозапчастей в онлайн-магазине. Работа охватывала различные этапы разработки системы, начиная с определения требований и заканчивая реализацией и тестированием.</w:t>
      </w:r>
    </w:p>
    <w:p w14:paraId="371E0756" w14:textId="77777777" w:rsidR="00CA588E" w:rsidRPr="00CA588E" w:rsidRDefault="00CA588E" w:rsidP="00CA588E">
      <w:pPr>
        <w:rPr>
          <w:rFonts w:cs="Times New Roman"/>
          <w:szCs w:val="28"/>
        </w:rPr>
      </w:pPr>
      <w:r w:rsidRPr="00CA588E">
        <w:rPr>
          <w:rFonts w:cs="Times New Roman"/>
          <w:szCs w:val="28"/>
        </w:rPr>
        <w:t>В процессе анализа предметной области и существующих аналогов была выявлена потребность в создании системы, удовлетворяющей специфические требования пользователей и позволяющей автоматизировать процессы, связанные с управлением автозапчастями в онлайн-магазине.</w:t>
      </w:r>
    </w:p>
    <w:p w14:paraId="2976774C" w14:textId="77777777" w:rsidR="004B3DE2" w:rsidRDefault="00CA588E" w:rsidP="00CA588E">
      <w:pPr>
        <w:rPr>
          <w:rFonts w:cs="Times New Roman"/>
          <w:szCs w:val="28"/>
        </w:rPr>
      </w:pPr>
      <w:r w:rsidRPr="00CA588E">
        <w:rPr>
          <w:rFonts w:cs="Times New Roman"/>
          <w:szCs w:val="28"/>
        </w:rPr>
        <w:t xml:space="preserve">Основными задачами, решаемыми в ходе выполнения работы, были: </w:t>
      </w:r>
    </w:p>
    <w:p w14:paraId="53164880" w14:textId="77777777" w:rsidR="004B3DE2" w:rsidRDefault="00CA588E" w:rsidP="00CA588E">
      <w:pPr>
        <w:rPr>
          <w:rFonts w:cs="Times New Roman"/>
          <w:szCs w:val="28"/>
        </w:rPr>
      </w:pPr>
      <w:r w:rsidRPr="00CA588E">
        <w:rPr>
          <w:rFonts w:cs="Times New Roman"/>
          <w:szCs w:val="28"/>
        </w:rPr>
        <w:t xml:space="preserve">• Изучение предметной области и анализ существующих аналогов системы. </w:t>
      </w:r>
    </w:p>
    <w:p w14:paraId="1EBB8978" w14:textId="77777777" w:rsidR="004B3DE2" w:rsidRDefault="00CA588E" w:rsidP="00CA588E">
      <w:pPr>
        <w:rPr>
          <w:rFonts w:cs="Times New Roman"/>
          <w:szCs w:val="28"/>
        </w:rPr>
      </w:pPr>
      <w:r w:rsidRPr="00CA588E">
        <w:rPr>
          <w:rFonts w:cs="Times New Roman"/>
          <w:szCs w:val="28"/>
        </w:rPr>
        <w:t xml:space="preserve">• Формирование требований к разрабатываемой системе. </w:t>
      </w:r>
    </w:p>
    <w:p w14:paraId="550191AD" w14:textId="18E83164" w:rsidR="004B3DE2" w:rsidRDefault="00CA588E" w:rsidP="00CA588E">
      <w:pPr>
        <w:rPr>
          <w:rFonts w:cs="Times New Roman"/>
          <w:szCs w:val="28"/>
        </w:rPr>
      </w:pPr>
      <w:r w:rsidRPr="00CA588E">
        <w:rPr>
          <w:rFonts w:cs="Times New Roman"/>
          <w:szCs w:val="28"/>
        </w:rPr>
        <w:t xml:space="preserve">• Проектирование и разработка системы. </w:t>
      </w:r>
    </w:p>
    <w:p w14:paraId="160C4B62" w14:textId="40CB5ED3" w:rsidR="00CA588E" w:rsidRPr="00CA588E" w:rsidRDefault="00CA588E" w:rsidP="00CA588E">
      <w:pPr>
        <w:rPr>
          <w:rFonts w:cs="Times New Roman"/>
          <w:szCs w:val="28"/>
        </w:rPr>
      </w:pPr>
      <w:r w:rsidRPr="00CA588E">
        <w:rPr>
          <w:rFonts w:cs="Times New Roman"/>
          <w:szCs w:val="28"/>
        </w:rPr>
        <w:t>• Тестирование и отладка системы.</w:t>
      </w:r>
    </w:p>
    <w:p w14:paraId="70B4999C" w14:textId="77777777" w:rsidR="00CA588E" w:rsidRPr="00CA588E" w:rsidRDefault="00CA588E" w:rsidP="00CA588E">
      <w:pPr>
        <w:rPr>
          <w:rFonts w:cs="Times New Roman"/>
          <w:szCs w:val="28"/>
        </w:rPr>
      </w:pPr>
      <w:r w:rsidRPr="00CA588E">
        <w:rPr>
          <w:rFonts w:cs="Times New Roman"/>
          <w:szCs w:val="28"/>
        </w:rPr>
        <w:t>В ходе выполнения работы были изучены существующие аналоги системы, их преимущества и недостатки, что позволило сформулировать требования к разрабатываемой системе и определить ее основные функции.</w:t>
      </w:r>
    </w:p>
    <w:p w14:paraId="5B75D98D" w14:textId="77777777" w:rsidR="00CA588E" w:rsidRPr="00CA588E" w:rsidRDefault="00CA588E" w:rsidP="00CA588E">
      <w:pPr>
        <w:rPr>
          <w:rFonts w:cs="Times New Roman"/>
          <w:szCs w:val="28"/>
        </w:rPr>
      </w:pPr>
      <w:r w:rsidRPr="00CA588E">
        <w:rPr>
          <w:rFonts w:cs="Times New Roman"/>
          <w:szCs w:val="28"/>
        </w:rPr>
        <w:t>В процессе проектирования системы были разработаны концептуальная и логическая модели данных, определена архитектура системы и выбраны средства реализации. В результате была создана система, обладающая рядом ключевых функций, таких как управление товарами, категориями, пользователями, а также возможность комментирования товаров для пользователей.</w:t>
      </w:r>
    </w:p>
    <w:p w14:paraId="5327D502" w14:textId="77777777" w:rsidR="00CA588E" w:rsidRPr="00CA588E" w:rsidRDefault="00CA588E" w:rsidP="00CA588E">
      <w:pPr>
        <w:rPr>
          <w:rFonts w:cs="Times New Roman"/>
          <w:szCs w:val="28"/>
        </w:rPr>
      </w:pPr>
      <w:r w:rsidRPr="00CA588E">
        <w:rPr>
          <w:rFonts w:cs="Times New Roman"/>
          <w:szCs w:val="28"/>
        </w:rPr>
        <w:t>Реализованная система была протестирована на различных этапах разработки для обеспечения соответствия требованиям и выявления возможных ошибок и недочетов. В результате тестирования система продемонстрировала стабильную работу и удовлетворила поставленные требования.</w:t>
      </w:r>
    </w:p>
    <w:p w14:paraId="3A237EF3" w14:textId="1B9586A7" w:rsidR="00CA588E" w:rsidRPr="00CA588E" w:rsidRDefault="00CA588E" w:rsidP="00CA588E">
      <w:pPr>
        <w:rPr>
          <w:rFonts w:cs="Times New Roman"/>
          <w:szCs w:val="28"/>
        </w:rPr>
      </w:pPr>
      <w:r w:rsidRPr="00CA588E">
        <w:rPr>
          <w:rFonts w:cs="Times New Roman"/>
          <w:szCs w:val="28"/>
        </w:rPr>
        <w:lastRenderedPageBreak/>
        <w:t>Таким образом, в результате выполнения данной дипломной работы был успешно разработан</w:t>
      </w:r>
      <w:r w:rsidR="004B3DE2">
        <w:rPr>
          <w:rFonts w:cs="Times New Roman"/>
          <w:szCs w:val="28"/>
        </w:rPr>
        <w:t>о</w:t>
      </w:r>
      <w:r w:rsidRPr="00CA588E">
        <w:rPr>
          <w:rFonts w:cs="Times New Roman"/>
          <w:szCs w:val="28"/>
        </w:rPr>
        <w:t xml:space="preserve"> web-приложение "Магазин автозапчастей", которое может быть полезным для пользователей и предприятий, занимающихся торговлей автозапчастями. Разработанная система предоставляет широкие возможности для дальнейшего развития и модификации.</w:t>
      </w:r>
    </w:p>
    <w:p w14:paraId="313A5F4F" w14:textId="483FA9C1" w:rsidR="00A32C63" w:rsidRPr="00F02031" w:rsidRDefault="00A32C63" w:rsidP="00A32C63">
      <w:pPr>
        <w:rPr>
          <w:rFonts w:cs="Times New Roman"/>
          <w:szCs w:val="28"/>
        </w:rPr>
      </w:pPr>
    </w:p>
    <w:p w14:paraId="276722D5" w14:textId="77777777" w:rsidR="00A32C63" w:rsidRDefault="00A32C63" w:rsidP="00A32C63">
      <w:pPr>
        <w:pStyle w:val="1"/>
      </w:pPr>
      <w:bookmarkStart w:id="44" w:name="_Toc99395236"/>
      <w:r w:rsidRPr="00F02031">
        <w:lastRenderedPageBreak/>
        <w:t>Список использованной литературы</w:t>
      </w:r>
      <w:bookmarkEnd w:id="44"/>
    </w:p>
    <w:p w14:paraId="3AB003A5" w14:textId="23E9EA5C" w:rsidR="00A32C63" w:rsidRDefault="00A32C63" w:rsidP="00A32C63">
      <w:pPr>
        <w:rPr>
          <w:lang w:eastAsia="ru-RU"/>
        </w:rPr>
      </w:pPr>
    </w:p>
    <w:p w14:paraId="48F4DEE6" w14:textId="77777777" w:rsidR="00CA588E" w:rsidRPr="00CA588E" w:rsidRDefault="00CA588E" w:rsidP="00412D2D">
      <w:pPr>
        <w:pStyle w:val="ab"/>
        <w:numPr>
          <w:ilvl w:val="0"/>
          <w:numId w:val="45"/>
        </w:numPr>
        <w:ind w:left="0" w:firstLine="709"/>
        <w:rPr>
          <w:lang w:eastAsia="ru-RU"/>
        </w:rPr>
      </w:pPr>
      <w:r w:rsidRPr="00CA588E">
        <w:rPr>
          <w:lang w:eastAsia="ru-RU"/>
        </w:rPr>
        <w:t>E-commerce: что это, принцип работы, виды электронной коммерции [Электронный ресурс]. – Режим доступа: https://practicum.yandex.ru/blog/chto-takoe-e-commerce/. – Дата доступа: 01.05.2023.</w:t>
      </w:r>
    </w:p>
    <w:p w14:paraId="7517FB83" w14:textId="77777777" w:rsidR="00CA588E" w:rsidRPr="00CA588E" w:rsidRDefault="00CA588E" w:rsidP="00412D2D">
      <w:pPr>
        <w:pStyle w:val="ab"/>
        <w:numPr>
          <w:ilvl w:val="0"/>
          <w:numId w:val="45"/>
        </w:numPr>
        <w:ind w:left="0" w:firstLine="709"/>
        <w:rPr>
          <w:lang w:eastAsia="ru-RU"/>
        </w:rPr>
      </w:pPr>
      <w:r w:rsidRPr="00CA588E">
        <w:rPr>
          <w:lang w:eastAsia="ru-RU"/>
        </w:rPr>
        <w:t>Понятие и классификация моделей [Электронный ресурс]. – Режим доступа: https://infopedia.su/10x7a6.html. – Дата доступа: 01.05.2023.</w:t>
      </w:r>
    </w:p>
    <w:p w14:paraId="3418C840" w14:textId="77777777" w:rsidR="00CA588E" w:rsidRPr="00CA588E" w:rsidRDefault="00CA588E" w:rsidP="00412D2D">
      <w:pPr>
        <w:pStyle w:val="ab"/>
        <w:numPr>
          <w:ilvl w:val="0"/>
          <w:numId w:val="45"/>
        </w:numPr>
        <w:ind w:left="0" w:firstLine="709"/>
        <w:rPr>
          <w:lang w:eastAsia="ru-RU"/>
        </w:rPr>
      </w:pPr>
      <w:r w:rsidRPr="00CA588E">
        <w:rPr>
          <w:lang w:eastAsia="ru-RU"/>
        </w:rPr>
        <w:t>AutoDoc [Электронный ресурс]. – Режим доступа: https://www.autodoc.ru. – Дата доступа: 01.05.2023.</w:t>
      </w:r>
    </w:p>
    <w:p w14:paraId="35C71C3D" w14:textId="77777777" w:rsidR="00CA588E" w:rsidRPr="00CA588E" w:rsidRDefault="00CA588E" w:rsidP="00412D2D">
      <w:pPr>
        <w:pStyle w:val="ab"/>
        <w:numPr>
          <w:ilvl w:val="0"/>
          <w:numId w:val="45"/>
        </w:numPr>
        <w:ind w:left="0" w:firstLine="709"/>
        <w:rPr>
          <w:lang w:eastAsia="ru-RU"/>
        </w:rPr>
      </w:pPr>
      <w:r w:rsidRPr="00CA588E">
        <w:rPr>
          <w:lang w:eastAsia="ru-RU"/>
        </w:rPr>
        <w:t>Exist.ru [Электронный ресурс]. – Режим доступа: https://www.exist.ru. – Дата доступа: 01.05.2023.</w:t>
      </w:r>
    </w:p>
    <w:p w14:paraId="32931399" w14:textId="77777777" w:rsidR="00CA588E" w:rsidRPr="00CA588E" w:rsidRDefault="00CA588E" w:rsidP="00412D2D">
      <w:pPr>
        <w:pStyle w:val="ab"/>
        <w:numPr>
          <w:ilvl w:val="0"/>
          <w:numId w:val="45"/>
        </w:numPr>
        <w:ind w:left="0" w:firstLine="709"/>
        <w:rPr>
          <w:lang w:eastAsia="ru-RU"/>
        </w:rPr>
      </w:pPr>
      <w:r w:rsidRPr="00CA588E">
        <w:rPr>
          <w:lang w:eastAsia="ru-RU"/>
        </w:rPr>
        <w:t>Emex.ru [Электронный ресурс]. – Режим доступа: https://www.emex.ru. – Дата доступа: 01.05.2023.</w:t>
      </w:r>
    </w:p>
    <w:p w14:paraId="4F639A57" w14:textId="77777777" w:rsidR="00CA588E" w:rsidRPr="00CA588E" w:rsidRDefault="00CA588E" w:rsidP="00412D2D">
      <w:pPr>
        <w:pStyle w:val="ab"/>
        <w:numPr>
          <w:ilvl w:val="0"/>
          <w:numId w:val="45"/>
        </w:numPr>
        <w:ind w:left="0" w:firstLine="709"/>
        <w:rPr>
          <w:lang w:eastAsia="ru-RU"/>
        </w:rPr>
      </w:pPr>
      <w:r w:rsidRPr="00CA588E">
        <w:rPr>
          <w:lang w:eastAsia="ru-RU"/>
        </w:rPr>
        <w:t>PartSouq [Электронный ресурс]. – Режим доступа: https://partsouq.com. – Дата доступа: 01.05.2023.</w:t>
      </w:r>
    </w:p>
    <w:p w14:paraId="3B24D991" w14:textId="77777777" w:rsidR="00CA588E" w:rsidRPr="00CA588E" w:rsidRDefault="00CA588E" w:rsidP="00412D2D">
      <w:pPr>
        <w:pStyle w:val="ab"/>
        <w:numPr>
          <w:ilvl w:val="0"/>
          <w:numId w:val="45"/>
        </w:numPr>
        <w:ind w:left="0" w:firstLine="709"/>
        <w:rPr>
          <w:lang w:eastAsia="ru-RU"/>
        </w:rPr>
      </w:pPr>
      <w:r w:rsidRPr="00CA588E">
        <w:rPr>
          <w:lang w:eastAsia="ru-RU"/>
        </w:rPr>
        <w:t>RockAuto [Электронный ресурс]. – Режим доступа: https://www.rockauto.com. – Дата доступа: 01.05.2023.</w:t>
      </w:r>
    </w:p>
    <w:p w14:paraId="0FBB60FA" w14:textId="77777777" w:rsidR="00CA588E" w:rsidRPr="00CA588E" w:rsidRDefault="00CA588E" w:rsidP="00412D2D">
      <w:pPr>
        <w:pStyle w:val="ab"/>
        <w:numPr>
          <w:ilvl w:val="0"/>
          <w:numId w:val="45"/>
        </w:numPr>
        <w:ind w:left="0" w:firstLine="709"/>
        <w:rPr>
          <w:lang w:eastAsia="ru-RU"/>
        </w:rPr>
      </w:pPr>
      <w:r w:rsidRPr="00CA588E">
        <w:rPr>
          <w:lang w:eastAsia="ru-RU"/>
        </w:rPr>
        <w:t>Серверные языки: Java (обзор) [Электронный ресурс]. – Режим доступа: https://codomaza.com/article/servernye-jazyki-java-obzor. – Дата доступа: 01.05.2023.</w:t>
      </w:r>
    </w:p>
    <w:p w14:paraId="22840D5F" w14:textId="77777777" w:rsidR="00CA588E" w:rsidRPr="00CA588E" w:rsidRDefault="00CA588E" w:rsidP="00412D2D">
      <w:pPr>
        <w:pStyle w:val="ab"/>
        <w:numPr>
          <w:ilvl w:val="0"/>
          <w:numId w:val="45"/>
        </w:numPr>
        <w:ind w:left="0" w:firstLine="709"/>
        <w:rPr>
          <w:lang w:eastAsia="ru-RU"/>
        </w:rPr>
      </w:pPr>
      <w:r w:rsidRPr="00CA588E">
        <w:rPr>
          <w:lang w:eastAsia="ru-RU"/>
        </w:rPr>
        <w:t>Что такое Spring Framework? От внедрения зависимостей до Web MVC [Электронный ресурс]. – Режим доступа: https://habr.com/ru/articles/490586/. – Дата доступа: 01.05.2023.</w:t>
      </w:r>
    </w:p>
    <w:p w14:paraId="3F01B1FB" w14:textId="77777777" w:rsidR="00CA588E" w:rsidRPr="00CA588E" w:rsidRDefault="00CA588E" w:rsidP="00412D2D">
      <w:pPr>
        <w:pStyle w:val="ab"/>
        <w:numPr>
          <w:ilvl w:val="0"/>
          <w:numId w:val="45"/>
        </w:numPr>
        <w:ind w:left="0" w:firstLine="709"/>
        <w:rPr>
          <w:lang w:eastAsia="ru-RU"/>
        </w:rPr>
      </w:pPr>
      <w:r w:rsidRPr="00CA588E">
        <w:rPr>
          <w:lang w:eastAsia="ru-RU"/>
        </w:rPr>
        <w:t>Основы HTML [Электронный ресурс]. – Режим доступа: https://developer.mozilla.org/ru/docs/Learn/Getting_started_with_the_web/HTML_basics. – Дата доступа: 01.05.2023.</w:t>
      </w:r>
    </w:p>
    <w:p w14:paraId="3F15B410" w14:textId="77777777" w:rsidR="00CA588E" w:rsidRPr="00CA588E" w:rsidRDefault="00CA588E" w:rsidP="00412D2D">
      <w:pPr>
        <w:pStyle w:val="ab"/>
        <w:numPr>
          <w:ilvl w:val="0"/>
          <w:numId w:val="45"/>
        </w:numPr>
        <w:ind w:left="0" w:firstLine="709"/>
        <w:rPr>
          <w:lang w:eastAsia="ru-RU"/>
        </w:rPr>
      </w:pPr>
      <w:r w:rsidRPr="00CA588E">
        <w:rPr>
          <w:lang w:eastAsia="ru-RU"/>
        </w:rPr>
        <w:t>Основы CSS [Электронный ресурс]. – Режим доступа: https://developer.mozilla.org/ru/docs/Learn/Getting_started_with_the_web/CSS_basics. – Дата доступа: 01.05.2023.</w:t>
      </w:r>
    </w:p>
    <w:p w14:paraId="3EA9A766" w14:textId="77777777" w:rsidR="00CA588E" w:rsidRPr="00CA588E" w:rsidRDefault="00CA588E" w:rsidP="00412D2D">
      <w:pPr>
        <w:pStyle w:val="ab"/>
        <w:numPr>
          <w:ilvl w:val="0"/>
          <w:numId w:val="45"/>
        </w:numPr>
        <w:ind w:left="0" w:firstLine="709"/>
        <w:rPr>
          <w:lang w:eastAsia="ru-RU"/>
        </w:rPr>
      </w:pPr>
      <w:r w:rsidRPr="00CA588E">
        <w:rPr>
          <w:lang w:eastAsia="ru-RU"/>
        </w:rPr>
        <w:lastRenderedPageBreak/>
        <w:t>JavaScript [Электронный ресурс]. – Режим доступа: https://developer.mozilla.org/en-US/docs/Web/JavaScript. – Дата доступа: 01.05.2023.</w:t>
      </w:r>
    </w:p>
    <w:p w14:paraId="0D87C8E0" w14:textId="77777777" w:rsidR="00CA588E" w:rsidRPr="00CA588E" w:rsidRDefault="00CA588E" w:rsidP="00412D2D">
      <w:pPr>
        <w:pStyle w:val="ab"/>
        <w:numPr>
          <w:ilvl w:val="0"/>
          <w:numId w:val="45"/>
        </w:numPr>
        <w:ind w:left="0" w:firstLine="709"/>
        <w:rPr>
          <w:lang w:eastAsia="ru-RU"/>
        </w:rPr>
      </w:pPr>
      <w:r w:rsidRPr="00CA588E">
        <w:rPr>
          <w:lang w:eastAsia="ru-RU"/>
        </w:rPr>
        <w:t>UML [Электронный ресурс]. – Режим доступа: https://ww-article-cache-1.s3.amazonaws.com/ru/UML. – Дата доступа: 01.05.2023.</w:t>
      </w:r>
    </w:p>
    <w:p w14:paraId="2D320488" w14:textId="77777777" w:rsidR="00CA588E" w:rsidRPr="00CA588E" w:rsidRDefault="00CA588E" w:rsidP="00412D2D">
      <w:pPr>
        <w:pStyle w:val="ab"/>
        <w:numPr>
          <w:ilvl w:val="0"/>
          <w:numId w:val="45"/>
        </w:numPr>
        <w:ind w:left="0" w:firstLine="709"/>
        <w:rPr>
          <w:lang w:eastAsia="ru-RU"/>
        </w:rPr>
      </w:pPr>
      <w:r w:rsidRPr="00CA588E">
        <w:rPr>
          <w:lang w:eastAsia="ru-RU"/>
        </w:rPr>
        <w:t>Структура веб-приложения [Электронный ресурс]. – Режим доступа: http://labaka.ru/likbez/struktura-veb-prilozheniya. – Дата доступа: 01.05.2023.</w:t>
      </w:r>
    </w:p>
    <w:p w14:paraId="72E48FFF" w14:textId="77777777" w:rsidR="00CA588E" w:rsidRPr="00CA588E" w:rsidRDefault="00CA588E" w:rsidP="00412D2D">
      <w:pPr>
        <w:pStyle w:val="ab"/>
        <w:numPr>
          <w:ilvl w:val="0"/>
          <w:numId w:val="45"/>
        </w:numPr>
        <w:ind w:left="0" w:firstLine="709"/>
        <w:rPr>
          <w:lang w:eastAsia="ru-RU"/>
        </w:rPr>
      </w:pPr>
      <w:r w:rsidRPr="00CA588E">
        <w:rPr>
          <w:lang w:eastAsia="ru-RU"/>
        </w:rPr>
        <w:t>Концепция языка uml [Электронный ресурс]. – Режим доступа: https://studfile.net/preview/3648895/page:19/. – Дата доступа: 01.05.2023.</w:t>
      </w:r>
    </w:p>
    <w:p w14:paraId="5FD08484" w14:textId="45752B7D" w:rsidR="00CA588E" w:rsidRPr="00CA588E" w:rsidRDefault="00CA588E" w:rsidP="00412D2D">
      <w:pPr>
        <w:pStyle w:val="ab"/>
        <w:numPr>
          <w:ilvl w:val="0"/>
          <w:numId w:val="45"/>
        </w:numPr>
        <w:ind w:left="0" w:firstLine="709"/>
        <w:rPr>
          <w:lang w:eastAsia="ru-RU"/>
        </w:rPr>
      </w:pPr>
      <w:r w:rsidRPr="00CA588E">
        <w:rPr>
          <w:lang w:eastAsia="ru-RU"/>
        </w:rPr>
        <w:t>Модульное тестирование: что это? [Электронный ресурс]. – Режим доступа: https://logrocon.ru/news/unit_testing. – Дата доступа: 01.05.2023.</w:t>
      </w:r>
    </w:p>
    <w:sectPr w:rsidR="00CA588E" w:rsidRPr="00CA588E" w:rsidSect="00131DA2">
      <w:headerReference w:type="default" r:id="rId57"/>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D9DA10" w14:textId="77777777" w:rsidR="003E3D45" w:rsidRDefault="003E3D45" w:rsidP="00131DA2">
      <w:pPr>
        <w:spacing w:line="240" w:lineRule="auto"/>
      </w:pPr>
      <w:r>
        <w:separator/>
      </w:r>
    </w:p>
  </w:endnote>
  <w:endnote w:type="continuationSeparator" w:id="0">
    <w:p w14:paraId="1763333D" w14:textId="77777777" w:rsidR="003E3D45" w:rsidRDefault="003E3D45"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61502A" w14:textId="77777777" w:rsidR="003E3D45" w:rsidRDefault="003E3D45" w:rsidP="00131DA2">
      <w:pPr>
        <w:spacing w:line="240" w:lineRule="auto"/>
      </w:pPr>
      <w:r>
        <w:separator/>
      </w:r>
    </w:p>
  </w:footnote>
  <w:footnote w:type="continuationSeparator" w:id="0">
    <w:p w14:paraId="03B2C97B" w14:textId="77777777" w:rsidR="003E3D45" w:rsidRDefault="003E3D45"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A32C63" w:rsidRDefault="00A32C63">
    <w:pPr>
      <w:pStyle w:val="a7"/>
    </w:pPr>
    <w:r>
      <w:rPr>
        <w:noProof/>
        <w:sz w:val="24"/>
        <w:lang w:eastAsia="ru-RU"/>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A32C63" w:rsidRDefault="00A32C63" w:rsidP="00131DA2">
                            <w:pPr>
                              <w:pStyle w:val="a6"/>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A32C63" w:rsidRDefault="00A32C63"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A32C63" w:rsidRDefault="00A32C63" w:rsidP="00131DA2">
                            <w:pPr>
                              <w:pStyle w:val="a6"/>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A32C63" w:rsidRDefault="00A32C63" w:rsidP="00131DA2">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A32C63" w:rsidRDefault="00A32C63" w:rsidP="00131DA2">
                            <w:pPr>
                              <w:pStyle w:val="a6"/>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A32C63" w:rsidRDefault="00A32C63"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A32C63" w:rsidRDefault="00A32C63"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A32C63" w:rsidRDefault="00A32C63" w:rsidP="00131DA2">
                            <w:pPr>
                              <w:pStyle w:val="a6"/>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A32C63" w:rsidRDefault="00A32C63" w:rsidP="00131DA2">
                      <w:pPr>
                        <w:pStyle w:val="a6"/>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A32C63" w:rsidRDefault="00A32C63" w:rsidP="00131DA2">
                      <w:pPr>
                        <w:pStyle w:val="a6"/>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A32C63" w:rsidRDefault="00A32C63" w:rsidP="00131DA2">
                      <w:pPr>
                        <w:pStyle w:val="a6"/>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A32C63" w:rsidRDefault="00A32C63" w:rsidP="00131DA2">
                      <w:pPr>
                        <w:pStyle w:val="a6"/>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A32C63" w:rsidRDefault="00A32C63" w:rsidP="00131DA2">
                      <w:pPr>
                        <w:pStyle w:val="a6"/>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A32C63" w:rsidRDefault="00A32C63" w:rsidP="00131DA2">
                      <w:pPr>
                        <w:pStyle w:val="a6"/>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A32C63" w:rsidRDefault="00A32C63"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A32C63" w:rsidRDefault="00A32C63" w:rsidP="00131DA2">
                      <w:pPr>
                        <w:pStyle w:val="a6"/>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B2A86"/>
    <w:multiLevelType w:val="multilevel"/>
    <w:tmpl w:val="33302A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57474F3"/>
    <w:multiLevelType w:val="multilevel"/>
    <w:tmpl w:val="C584E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0F82346"/>
    <w:multiLevelType w:val="hybridMultilevel"/>
    <w:tmpl w:val="5C385466"/>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19CA1A39"/>
    <w:multiLevelType w:val="multilevel"/>
    <w:tmpl w:val="5D2830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F0F3E04"/>
    <w:multiLevelType w:val="hybridMultilevel"/>
    <w:tmpl w:val="ADC266B6"/>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21DD5A5A"/>
    <w:multiLevelType w:val="hybridMultilevel"/>
    <w:tmpl w:val="127ECE4C"/>
    <w:lvl w:ilvl="0" w:tplc="E5741A6A">
      <w:start w:val="1"/>
      <w:numFmt w:val="bullet"/>
      <w:lvlText w:val="–"/>
      <w:lvlJc w:val="left"/>
      <w:pPr>
        <w:ind w:left="1429" w:hanging="360"/>
      </w:pPr>
      <w:rPr>
        <w:rFonts w:ascii="Matura MT Script Capitals" w:hAnsi="Matura MT Script Capital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57652EB"/>
    <w:multiLevelType w:val="multilevel"/>
    <w:tmpl w:val="6C4AC7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A314BC6"/>
    <w:multiLevelType w:val="multilevel"/>
    <w:tmpl w:val="831C28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2E1B7283"/>
    <w:multiLevelType w:val="multilevel"/>
    <w:tmpl w:val="93A21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07000E3"/>
    <w:multiLevelType w:val="multilevel"/>
    <w:tmpl w:val="7C38D1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15:restartNumberingAfterBreak="0">
    <w:nsid w:val="39B93392"/>
    <w:multiLevelType w:val="multilevel"/>
    <w:tmpl w:val="339AE3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A2A21FF"/>
    <w:multiLevelType w:val="multilevel"/>
    <w:tmpl w:val="E766D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B11432E"/>
    <w:multiLevelType w:val="hybridMultilevel"/>
    <w:tmpl w:val="0262B8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CCC22FF"/>
    <w:multiLevelType w:val="multilevel"/>
    <w:tmpl w:val="944A77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E8C4FFC"/>
    <w:multiLevelType w:val="multilevel"/>
    <w:tmpl w:val="6F2C5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423113D7"/>
    <w:multiLevelType w:val="multilevel"/>
    <w:tmpl w:val="865AA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441060CB"/>
    <w:multiLevelType w:val="multilevel"/>
    <w:tmpl w:val="22A42F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479A201E"/>
    <w:multiLevelType w:val="multilevel"/>
    <w:tmpl w:val="C6BA8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49AE4DBC"/>
    <w:multiLevelType w:val="multilevel"/>
    <w:tmpl w:val="EC6457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4DE17CE3"/>
    <w:multiLevelType w:val="multilevel"/>
    <w:tmpl w:val="DADEE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52752466"/>
    <w:multiLevelType w:val="multilevel"/>
    <w:tmpl w:val="260E44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2EB36D8"/>
    <w:multiLevelType w:val="multilevel"/>
    <w:tmpl w:val="610A5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39070A8"/>
    <w:multiLevelType w:val="hybridMultilevel"/>
    <w:tmpl w:val="D318F5AA"/>
    <w:lvl w:ilvl="0" w:tplc="0AA0EAC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8"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545746AF"/>
    <w:multiLevelType w:val="multilevel"/>
    <w:tmpl w:val="EE722C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571747B6"/>
    <w:multiLevelType w:val="multilevel"/>
    <w:tmpl w:val="B6964A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CF60A1"/>
    <w:multiLevelType w:val="multilevel"/>
    <w:tmpl w:val="731A0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679E6E89"/>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36" w15:restartNumberingAfterBreak="0">
    <w:nsid w:val="68F972FD"/>
    <w:multiLevelType w:val="multilevel"/>
    <w:tmpl w:val="2A3CAF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6F987002"/>
    <w:multiLevelType w:val="multilevel"/>
    <w:tmpl w:val="A6044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FC81CE9"/>
    <w:multiLevelType w:val="multilevel"/>
    <w:tmpl w:val="7EF2764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713379DE"/>
    <w:multiLevelType w:val="hybridMultilevel"/>
    <w:tmpl w:val="F3DCE7F6"/>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73345278"/>
    <w:multiLevelType w:val="multilevel"/>
    <w:tmpl w:val="13FAA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 w15:restartNumberingAfterBreak="0">
    <w:nsid w:val="784D0225"/>
    <w:multiLevelType w:val="multilevel"/>
    <w:tmpl w:val="FA808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78552916"/>
    <w:multiLevelType w:val="multilevel"/>
    <w:tmpl w:val="C7942D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4" w15:restartNumberingAfterBreak="0">
    <w:nsid w:val="7D904068"/>
    <w:multiLevelType w:val="multilevel"/>
    <w:tmpl w:val="2618EB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2"/>
  </w:num>
  <w:num w:numId="3">
    <w:abstractNumId w:val="5"/>
  </w:num>
  <w:num w:numId="4">
    <w:abstractNumId w:val="39"/>
  </w:num>
  <w:num w:numId="5">
    <w:abstractNumId w:val="6"/>
  </w:num>
  <w:num w:numId="6">
    <w:abstractNumId w:val="40"/>
  </w:num>
  <w:num w:numId="7">
    <w:abstractNumId w:val="14"/>
  </w:num>
  <w:num w:numId="8">
    <w:abstractNumId w:val="10"/>
  </w:num>
  <w:num w:numId="9">
    <w:abstractNumId w:val="31"/>
  </w:num>
  <w:num w:numId="10">
    <w:abstractNumId w:val="35"/>
  </w:num>
  <w:num w:numId="11">
    <w:abstractNumId w:val="8"/>
  </w:num>
  <w:num w:numId="12">
    <w:abstractNumId w:val="7"/>
  </w:num>
  <w:num w:numId="13">
    <w:abstractNumId w:val="28"/>
  </w:num>
  <w:num w:numId="14">
    <w:abstractNumId w:val="2"/>
  </w:num>
  <w:num w:numId="15">
    <w:abstractNumId w:val="33"/>
  </w:num>
  <w:num w:numId="16">
    <w:abstractNumId w:val="37"/>
  </w:num>
  <w:num w:numId="17">
    <w:abstractNumId w:val="42"/>
  </w:num>
  <w:num w:numId="18">
    <w:abstractNumId w:val="38"/>
  </w:num>
  <w:num w:numId="19">
    <w:abstractNumId w:val="22"/>
  </w:num>
  <w:num w:numId="20">
    <w:abstractNumId w:val="34"/>
  </w:num>
  <w:num w:numId="21">
    <w:abstractNumId w:val="9"/>
  </w:num>
  <w:num w:numId="22">
    <w:abstractNumId w:val="1"/>
  </w:num>
  <w:num w:numId="23">
    <w:abstractNumId w:val="4"/>
  </w:num>
  <w:num w:numId="24">
    <w:abstractNumId w:val="25"/>
  </w:num>
  <w:num w:numId="25">
    <w:abstractNumId w:val="15"/>
  </w:num>
  <w:num w:numId="26">
    <w:abstractNumId w:val="43"/>
  </w:num>
  <w:num w:numId="27">
    <w:abstractNumId w:val="16"/>
  </w:num>
  <w:num w:numId="28">
    <w:abstractNumId w:val="3"/>
  </w:num>
  <w:num w:numId="29">
    <w:abstractNumId w:val="21"/>
  </w:num>
  <w:num w:numId="30">
    <w:abstractNumId w:val="11"/>
  </w:num>
  <w:num w:numId="31">
    <w:abstractNumId w:val="30"/>
  </w:num>
  <w:num w:numId="32">
    <w:abstractNumId w:val="12"/>
  </w:num>
  <w:num w:numId="33">
    <w:abstractNumId w:val="26"/>
  </w:num>
  <w:num w:numId="34">
    <w:abstractNumId w:val="20"/>
  </w:num>
  <w:num w:numId="35">
    <w:abstractNumId w:val="36"/>
  </w:num>
  <w:num w:numId="36">
    <w:abstractNumId w:val="24"/>
  </w:num>
  <w:num w:numId="37">
    <w:abstractNumId w:val="19"/>
  </w:num>
  <w:num w:numId="38">
    <w:abstractNumId w:val="18"/>
  </w:num>
  <w:num w:numId="39">
    <w:abstractNumId w:val="41"/>
  </w:num>
  <w:num w:numId="40">
    <w:abstractNumId w:val="13"/>
  </w:num>
  <w:num w:numId="41">
    <w:abstractNumId w:val="23"/>
  </w:num>
  <w:num w:numId="42">
    <w:abstractNumId w:val="44"/>
  </w:num>
  <w:num w:numId="43">
    <w:abstractNumId w:val="0"/>
  </w:num>
  <w:num w:numId="44">
    <w:abstractNumId w:val="29"/>
  </w:num>
  <w:num w:numId="45">
    <w:abstractNumId w:val="17"/>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50D65"/>
    <w:rsid w:val="00072406"/>
    <w:rsid w:val="000D3BE0"/>
    <w:rsid w:val="000D6919"/>
    <w:rsid w:val="00111A53"/>
    <w:rsid w:val="00131DA2"/>
    <w:rsid w:val="001405FD"/>
    <w:rsid w:val="0014140D"/>
    <w:rsid w:val="0014381C"/>
    <w:rsid w:val="0015737C"/>
    <w:rsid w:val="001C527F"/>
    <w:rsid w:val="001D0B17"/>
    <w:rsid w:val="001E2DD5"/>
    <w:rsid w:val="002076C1"/>
    <w:rsid w:val="002237F8"/>
    <w:rsid w:val="002301E0"/>
    <w:rsid w:val="00232902"/>
    <w:rsid w:val="00261A14"/>
    <w:rsid w:val="0026659F"/>
    <w:rsid w:val="00271B6F"/>
    <w:rsid w:val="00286079"/>
    <w:rsid w:val="0029548F"/>
    <w:rsid w:val="00300127"/>
    <w:rsid w:val="00321B1D"/>
    <w:rsid w:val="0033433E"/>
    <w:rsid w:val="0035323E"/>
    <w:rsid w:val="00364CED"/>
    <w:rsid w:val="00366652"/>
    <w:rsid w:val="003744F2"/>
    <w:rsid w:val="0037762D"/>
    <w:rsid w:val="003C30FD"/>
    <w:rsid w:val="003D3158"/>
    <w:rsid w:val="003E3D45"/>
    <w:rsid w:val="003F5FEF"/>
    <w:rsid w:val="00412D2D"/>
    <w:rsid w:val="00436701"/>
    <w:rsid w:val="00455E44"/>
    <w:rsid w:val="0047360C"/>
    <w:rsid w:val="004901FF"/>
    <w:rsid w:val="004929AC"/>
    <w:rsid w:val="004A30D0"/>
    <w:rsid w:val="004B3DE2"/>
    <w:rsid w:val="004B5E44"/>
    <w:rsid w:val="004D2D2A"/>
    <w:rsid w:val="004E02C3"/>
    <w:rsid w:val="00543022"/>
    <w:rsid w:val="00552F09"/>
    <w:rsid w:val="005530B2"/>
    <w:rsid w:val="0056748B"/>
    <w:rsid w:val="0057169D"/>
    <w:rsid w:val="00576A99"/>
    <w:rsid w:val="005B07AE"/>
    <w:rsid w:val="005B0832"/>
    <w:rsid w:val="005D6FB9"/>
    <w:rsid w:val="00600010"/>
    <w:rsid w:val="00657DB8"/>
    <w:rsid w:val="00672CF3"/>
    <w:rsid w:val="00674EE2"/>
    <w:rsid w:val="006809BB"/>
    <w:rsid w:val="006A7488"/>
    <w:rsid w:val="006B0C4F"/>
    <w:rsid w:val="006C06FE"/>
    <w:rsid w:val="006C26AB"/>
    <w:rsid w:val="006F6AC8"/>
    <w:rsid w:val="007C7817"/>
    <w:rsid w:val="007D74B8"/>
    <w:rsid w:val="007F2CB6"/>
    <w:rsid w:val="0080518C"/>
    <w:rsid w:val="00811847"/>
    <w:rsid w:val="00811D47"/>
    <w:rsid w:val="00812AB8"/>
    <w:rsid w:val="00822417"/>
    <w:rsid w:val="0088534C"/>
    <w:rsid w:val="008E2488"/>
    <w:rsid w:val="008F347F"/>
    <w:rsid w:val="00904C4A"/>
    <w:rsid w:val="00921B4B"/>
    <w:rsid w:val="00932235"/>
    <w:rsid w:val="00965A5B"/>
    <w:rsid w:val="00983EE0"/>
    <w:rsid w:val="009B7BE6"/>
    <w:rsid w:val="00A0300F"/>
    <w:rsid w:val="00A32C63"/>
    <w:rsid w:val="00A80732"/>
    <w:rsid w:val="00A96039"/>
    <w:rsid w:val="00B34BB7"/>
    <w:rsid w:val="00B76E65"/>
    <w:rsid w:val="00BA3E5E"/>
    <w:rsid w:val="00BE2C5A"/>
    <w:rsid w:val="00BE6082"/>
    <w:rsid w:val="00BF2131"/>
    <w:rsid w:val="00C07E57"/>
    <w:rsid w:val="00C11BA4"/>
    <w:rsid w:val="00C63D36"/>
    <w:rsid w:val="00C649B9"/>
    <w:rsid w:val="00C739EC"/>
    <w:rsid w:val="00C7643F"/>
    <w:rsid w:val="00C767F4"/>
    <w:rsid w:val="00CA588E"/>
    <w:rsid w:val="00CF420A"/>
    <w:rsid w:val="00D049DD"/>
    <w:rsid w:val="00D87CAC"/>
    <w:rsid w:val="00DA7092"/>
    <w:rsid w:val="00DC757F"/>
    <w:rsid w:val="00DC7AA0"/>
    <w:rsid w:val="00DE65DC"/>
    <w:rsid w:val="00DE664D"/>
    <w:rsid w:val="00DF7433"/>
    <w:rsid w:val="00E23188"/>
    <w:rsid w:val="00E276F0"/>
    <w:rsid w:val="00E32E29"/>
    <w:rsid w:val="00EA4719"/>
    <w:rsid w:val="00EB0BC6"/>
    <w:rsid w:val="00EC395D"/>
    <w:rsid w:val="00F817F3"/>
    <w:rsid w:val="00F8615E"/>
    <w:rsid w:val="00F90B1B"/>
    <w:rsid w:val="00FA5158"/>
    <w:rsid w:val="00FB1038"/>
    <w:rsid w:val="00FB76D4"/>
    <w:rsid w:val="00FC728D"/>
    <w:rsid w:val="00FC77C6"/>
    <w:rsid w:val="00FF6E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1B6F"/>
    <w:pPr>
      <w:spacing w:after="0" w:line="360" w:lineRule="auto"/>
      <w:ind w:firstLine="709"/>
      <w:jc w:val="both"/>
    </w:pPr>
    <w:rPr>
      <w:rFonts w:ascii="Times New Roman" w:hAnsi="Times New Roman"/>
      <w:sz w:val="28"/>
    </w:rPr>
  </w:style>
  <w:style w:type="paragraph" w:styleId="1">
    <w:name w:val="heading 1"/>
    <w:aliases w:val="Заг-к 1"/>
    <w:basedOn w:val="a0"/>
    <w:next w:val="a"/>
    <w:link w:val="10"/>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2">
    <w:name w:val="heading 2"/>
    <w:basedOn w:val="a1"/>
    <w:next w:val="a"/>
    <w:link w:val="20"/>
    <w:uiPriority w:val="9"/>
    <w:unhideWhenUsed/>
    <w:qFormat/>
    <w:rsid w:val="0088534C"/>
    <w:pPr>
      <w:ind w:left="1129" w:hanging="420"/>
      <w:contextualSpacing/>
      <w:outlineLvl w:val="1"/>
    </w:pPr>
    <w:rPr>
      <w:b/>
      <w:bCs/>
    </w:rPr>
  </w:style>
  <w:style w:type="paragraph" w:styleId="3">
    <w:name w:val="heading 3"/>
    <w:basedOn w:val="a"/>
    <w:next w:val="a"/>
    <w:link w:val="30"/>
    <w:unhideWhenUsed/>
    <w:qFormat/>
    <w:rsid w:val="00B76E65"/>
    <w:pPr>
      <w:keepNext/>
      <w:keepLines/>
      <w:spacing w:before="40"/>
      <w:outlineLvl w:val="2"/>
    </w:pPr>
    <w:rPr>
      <w:rFonts w:eastAsiaTheme="majorEastAsia" w:cstheme="majorBidi"/>
      <w:b/>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Indent"/>
    <w:basedOn w:val="a"/>
    <w:link w:val="a5"/>
    <w:rsid w:val="00C63D36"/>
    <w:pPr>
      <w:tabs>
        <w:tab w:val="right" w:pos="9072"/>
      </w:tabs>
      <w:ind w:left="851"/>
    </w:pPr>
    <w:rPr>
      <w:rFonts w:eastAsia="Times New Roman" w:cs="Times New Roman"/>
      <w:szCs w:val="28"/>
      <w:lang w:eastAsia="ru-RU"/>
    </w:rPr>
  </w:style>
  <w:style w:type="character" w:customStyle="1" w:styleId="a5">
    <w:name w:val="Основной текст с отступом Знак"/>
    <w:basedOn w:val="a2"/>
    <w:link w:val="a1"/>
    <w:rsid w:val="00C63D36"/>
    <w:rPr>
      <w:rFonts w:ascii="Times New Roman" w:eastAsia="Times New Roman" w:hAnsi="Times New Roman" w:cs="Times New Roman"/>
      <w:sz w:val="28"/>
      <w:szCs w:val="28"/>
      <w:lang w:eastAsia="ru-RU"/>
    </w:rPr>
  </w:style>
  <w:style w:type="paragraph" w:customStyle="1" w:styleId="a6">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a7">
    <w:name w:val="header"/>
    <w:basedOn w:val="a"/>
    <w:link w:val="a8"/>
    <w:uiPriority w:val="99"/>
    <w:unhideWhenUsed/>
    <w:rsid w:val="00131DA2"/>
    <w:pPr>
      <w:tabs>
        <w:tab w:val="center" w:pos="4844"/>
        <w:tab w:val="right" w:pos="9689"/>
      </w:tabs>
      <w:spacing w:line="240" w:lineRule="auto"/>
    </w:pPr>
  </w:style>
  <w:style w:type="character" w:customStyle="1" w:styleId="a8">
    <w:name w:val="Верхний колонтитул Знак"/>
    <w:basedOn w:val="a2"/>
    <w:link w:val="a7"/>
    <w:uiPriority w:val="99"/>
    <w:rsid w:val="00131DA2"/>
  </w:style>
  <w:style w:type="paragraph" w:styleId="a9">
    <w:name w:val="footer"/>
    <w:basedOn w:val="a"/>
    <w:link w:val="aa"/>
    <w:uiPriority w:val="99"/>
    <w:unhideWhenUsed/>
    <w:rsid w:val="00131DA2"/>
    <w:pPr>
      <w:tabs>
        <w:tab w:val="center" w:pos="4844"/>
        <w:tab w:val="right" w:pos="9689"/>
      </w:tabs>
      <w:spacing w:line="240" w:lineRule="auto"/>
    </w:pPr>
  </w:style>
  <w:style w:type="character" w:customStyle="1" w:styleId="aa">
    <w:name w:val="Нижний колонтитул Знак"/>
    <w:basedOn w:val="a2"/>
    <w:link w:val="a9"/>
    <w:uiPriority w:val="99"/>
    <w:rsid w:val="00131DA2"/>
  </w:style>
  <w:style w:type="character" w:customStyle="1" w:styleId="10">
    <w:name w:val="Заголовок 1 Знак"/>
    <w:aliases w:val="Заг-к 1 Знак"/>
    <w:basedOn w:val="a2"/>
    <w:link w:val="1"/>
    <w:uiPriority w:val="9"/>
    <w:rsid w:val="00271B6F"/>
    <w:rPr>
      <w:rFonts w:ascii="Times New Roman" w:eastAsia="Times New Roman" w:hAnsi="Times New Roman" w:cs="Times New Roman"/>
      <w:b/>
      <w:caps/>
      <w:spacing w:val="6"/>
      <w:kern w:val="20"/>
      <w:sz w:val="28"/>
      <w:szCs w:val="28"/>
      <w:lang w:eastAsia="ru-RU"/>
    </w:rPr>
  </w:style>
  <w:style w:type="paragraph" w:styleId="a0">
    <w:name w:val="No Spacing"/>
    <w:uiPriority w:val="1"/>
    <w:qFormat/>
    <w:rsid w:val="00FB1038"/>
    <w:pPr>
      <w:spacing w:after="0" w:line="240" w:lineRule="auto"/>
    </w:pPr>
  </w:style>
  <w:style w:type="paragraph" w:styleId="ab">
    <w:name w:val="List Paragraph"/>
    <w:basedOn w:val="a"/>
    <w:link w:val="ac"/>
    <w:uiPriority w:val="34"/>
    <w:qFormat/>
    <w:rsid w:val="00271B6F"/>
    <w:pPr>
      <w:ind w:left="720"/>
      <w:contextualSpacing/>
    </w:pPr>
  </w:style>
  <w:style w:type="character" w:customStyle="1" w:styleId="20">
    <w:name w:val="Заголовок 2 Знак"/>
    <w:basedOn w:val="a2"/>
    <w:link w:val="2"/>
    <w:uiPriority w:val="9"/>
    <w:rsid w:val="0088534C"/>
    <w:rPr>
      <w:rFonts w:ascii="Times New Roman" w:eastAsia="Times New Roman" w:hAnsi="Times New Roman" w:cs="Times New Roman"/>
      <w:b/>
      <w:bCs/>
      <w:sz w:val="28"/>
      <w:szCs w:val="28"/>
      <w:lang w:eastAsia="ru-RU"/>
    </w:rPr>
  </w:style>
  <w:style w:type="paragraph" w:styleId="11">
    <w:name w:val="toc 1"/>
    <w:basedOn w:val="a"/>
    <w:next w:val="a"/>
    <w:autoRedefine/>
    <w:uiPriority w:val="39"/>
    <w:unhideWhenUsed/>
    <w:rsid w:val="00261A14"/>
    <w:pPr>
      <w:spacing w:after="100"/>
    </w:pPr>
  </w:style>
  <w:style w:type="paragraph" w:styleId="21">
    <w:name w:val="toc 2"/>
    <w:basedOn w:val="a"/>
    <w:next w:val="a"/>
    <w:autoRedefine/>
    <w:uiPriority w:val="39"/>
    <w:unhideWhenUsed/>
    <w:rsid w:val="00921B4B"/>
    <w:pPr>
      <w:tabs>
        <w:tab w:val="right" w:leader="dot" w:pos="9628"/>
      </w:tabs>
      <w:spacing w:after="100"/>
      <w:ind w:left="426" w:firstLine="0"/>
    </w:pPr>
  </w:style>
  <w:style w:type="character" w:styleId="ad">
    <w:name w:val="Hyperlink"/>
    <w:basedOn w:val="a2"/>
    <w:uiPriority w:val="99"/>
    <w:unhideWhenUsed/>
    <w:rsid w:val="00261A14"/>
    <w:rPr>
      <w:color w:val="0000FF" w:themeColor="hyperlink"/>
      <w:u w:val="single"/>
    </w:rPr>
  </w:style>
  <w:style w:type="paragraph" w:customStyle="1" w:styleId="paragraph">
    <w:name w:val="paragraph"/>
    <w:basedOn w:val="a"/>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a2"/>
    <w:rsid w:val="006809BB"/>
  </w:style>
  <w:style w:type="character" w:customStyle="1" w:styleId="eop">
    <w:name w:val="eop"/>
    <w:basedOn w:val="a2"/>
    <w:rsid w:val="006809BB"/>
  </w:style>
  <w:style w:type="character" w:customStyle="1" w:styleId="ac">
    <w:name w:val="Абзац списка Знак"/>
    <w:basedOn w:val="a2"/>
    <w:link w:val="ab"/>
    <w:uiPriority w:val="34"/>
    <w:rsid w:val="00072406"/>
    <w:rPr>
      <w:rFonts w:ascii="Times New Roman" w:hAnsi="Times New Roman"/>
      <w:sz w:val="28"/>
    </w:rPr>
  </w:style>
  <w:style w:type="character" w:customStyle="1" w:styleId="ae">
    <w:name w:val="Основной текст_"/>
    <w:basedOn w:val="a2"/>
    <w:link w:val="12"/>
    <w:locked/>
    <w:rsid w:val="00072406"/>
    <w:rPr>
      <w:rFonts w:ascii="Georgia" w:eastAsia="Georgia" w:hAnsi="Georgia" w:cs="Georgia"/>
      <w:sz w:val="30"/>
      <w:szCs w:val="30"/>
      <w:shd w:val="clear" w:color="auto" w:fill="FFFFFF"/>
    </w:rPr>
  </w:style>
  <w:style w:type="paragraph" w:customStyle="1" w:styleId="12">
    <w:name w:val="Основной текст1"/>
    <w:basedOn w:val="a"/>
    <w:link w:val="ae"/>
    <w:rsid w:val="00072406"/>
    <w:pPr>
      <w:widowControl w:val="0"/>
      <w:shd w:val="clear" w:color="auto" w:fill="FFFFFF"/>
      <w:spacing w:line="420" w:lineRule="exact"/>
    </w:pPr>
    <w:rPr>
      <w:rFonts w:ascii="Georgia" w:eastAsia="Georgia" w:hAnsi="Georgia" w:cs="Georgia"/>
      <w:sz w:val="30"/>
      <w:szCs w:val="30"/>
    </w:rPr>
  </w:style>
  <w:style w:type="table" w:styleId="af">
    <w:name w:val="Table Grid"/>
    <w:basedOn w:val="a3"/>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2"/>
    <w:uiPriority w:val="22"/>
    <w:qFormat/>
    <w:rsid w:val="008E2488"/>
    <w:rPr>
      <w:b/>
      <w:bCs/>
    </w:rPr>
  </w:style>
  <w:style w:type="character" w:customStyle="1" w:styleId="30">
    <w:name w:val="Заголовок 3 Знак"/>
    <w:basedOn w:val="a2"/>
    <w:link w:val="3"/>
    <w:rsid w:val="00B76E65"/>
    <w:rPr>
      <w:rFonts w:ascii="Times New Roman" w:eastAsiaTheme="majorEastAsia" w:hAnsi="Times New Roman" w:cstheme="majorBidi"/>
      <w:b/>
      <w:sz w:val="28"/>
      <w:szCs w:val="24"/>
    </w:rPr>
  </w:style>
  <w:style w:type="paragraph" w:styleId="af1">
    <w:name w:val="Body Text"/>
    <w:basedOn w:val="a"/>
    <w:link w:val="af2"/>
    <w:unhideWhenUsed/>
    <w:rsid w:val="00B76E65"/>
    <w:pPr>
      <w:spacing w:after="120"/>
    </w:pPr>
  </w:style>
  <w:style w:type="character" w:customStyle="1" w:styleId="af2">
    <w:name w:val="Основной текст Знак"/>
    <w:basedOn w:val="a2"/>
    <w:link w:val="af1"/>
    <w:rsid w:val="00B76E65"/>
    <w:rPr>
      <w:rFonts w:ascii="Times New Roman" w:hAnsi="Times New Roman"/>
      <w:sz w:val="28"/>
    </w:rPr>
  </w:style>
  <w:style w:type="paragraph" w:styleId="af3">
    <w:name w:val="Balloon Text"/>
    <w:basedOn w:val="a"/>
    <w:link w:val="af4"/>
    <w:uiPriority w:val="99"/>
    <w:semiHidden/>
    <w:unhideWhenUsed/>
    <w:rsid w:val="00B76E65"/>
    <w:pPr>
      <w:spacing w:line="240" w:lineRule="auto"/>
    </w:pPr>
    <w:rPr>
      <w:rFonts w:ascii="Tahoma" w:hAnsi="Tahoma" w:cs="Tahoma"/>
      <w:sz w:val="16"/>
      <w:szCs w:val="16"/>
    </w:rPr>
  </w:style>
  <w:style w:type="character" w:customStyle="1" w:styleId="af4">
    <w:name w:val="Текст выноски Знак"/>
    <w:basedOn w:val="a2"/>
    <w:link w:val="af3"/>
    <w:uiPriority w:val="99"/>
    <w:semiHidden/>
    <w:rsid w:val="00B76E65"/>
    <w:rPr>
      <w:rFonts w:ascii="Tahoma" w:hAnsi="Tahoma" w:cs="Tahoma"/>
      <w:sz w:val="16"/>
      <w:szCs w:val="16"/>
    </w:rPr>
  </w:style>
  <w:style w:type="paragraph" w:styleId="af5">
    <w:name w:val="Normal (Web)"/>
    <w:basedOn w:val="a"/>
    <w:link w:val="af6"/>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
    <w:name w:val="HTML Code"/>
    <w:basedOn w:val="a2"/>
    <w:uiPriority w:val="99"/>
    <w:semiHidden/>
    <w:unhideWhenUsed/>
    <w:rsid w:val="00B76E65"/>
    <w:rPr>
      <w:rFonts w:ascii="Courier New" w:eastAsia="Times New Roman" w:hAnsi="Courier New" w:cs="Courier New"/>
      <w:sz w:val="20"/>
      <w:szCs w:val="20"/>
    </w:rPr>
  </w:style>
  <w:style w:type="character" w:styleId="af7">
    <w:name w:val="Emphasis"/>
    <w:basedOn w:val="a2"/>
    <w:uiPriority w:val="20"/>
    <w:qFormat/>
    <w:rsid w:val="00B76E65"/>
    <w:rPr>
      <w:i/>
      <w:iCs/>
    </w:rPr>
  </w:style>
  <w:style w:type="character" w:customStyle="1" w:styleId="w">
    <w:name w:val="w"/>
    <w:basedOn w:val="a2"/>
    <w:rsid w:val="00B76E65"/>
  </w:style>
  <w:style w:type="character" w:customStyle="1" w:styleId="af6">
    <w:name w:val="Обычный (веб) Знак"/>
    <w:link w:val="af5"/>
    <w:uiPriority w:val="99"/>
    <w:rsid w:val="00B76E65"/>
    <w:rPr>
      <w:rFonts w:ascii="Times New Roman" w:eastAsia="Times New Roman" w:hAnsi="Times New Roman" w:cs="Times New Roman"/>
      <w:sz w:val="24"/>
      <w:szCs w:val="24"/>
      <w:lang w:eastAsia="ru-RU"/>
    </w:rPr>
  </w:style>
  <w:style w:type="paragraph" w:customStyle="1" w:styleId="13">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af8">
    <w:name w:val="Placeholder Text"/>
    <w:basedOn w:val="a2"/>
    <w:uiPriority w:val="99"/>
    <w:semiHidden/>
    <w:rsid w:val="00B76E65"/>
    <w:rPr>
      <w:color w:val="808080"/>
    </w:rPr>
  </w:style>
  <w:style w:type="paragraph" w:customStyle="1" w:styleId="4">
    <w:name w:val="Основной текст4"/>
    <w:basedOn w:val="a"/>
    <w:rsid w:val="003D3158"/>
    <w:pPr>
      <w:widowControl w:val="0"/>
      <w:shd w:val="clear" w:color="auto" w:fill="FFFFFF"/>
      <w:spacing w:line="322" w:lineRule="exact"/>
      <w:ind w:hanging="3020"/>
    </w:pPr>
    <w:rPr>
      <w:rFonts w:eastAsia="Times New Roman" w:cs="Times New Roman"/>
      <w:sz w:val="26"/>
      <w:szCs w:val="26"/>
    </w:rPr>
  </w:style>
  <w:style w:type="table" w:customStyle="1" w:styleId="31">
    <w:name w:val="Сетка таблицы3"/>
    <w:basedOn w:val="a3"/>
    <w:next w:val="af"/>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3"/>
    <w:next w:val="af"/>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2">
    <w:name w:val="toc 3"/>
    <w:basedOn w:val="a"/>
    <w:next w:val="a"/>
    <w:autoRedefine/>
    <w:uiPriority w:val="39"/>
    <w:unhideWhenUsed/>
    <w:rsid w:val="00C7643F"/>
    <w:pPr>
      <w:tabs>
        <w:tab w:val="right" w:leader="dot" w:pos="9628"/>
      </w:tabs>
      <w:spacing w:after="100"/>
      <w:ind w:left="426" w:firstLine="0"/>
    </w:pPr>
  </w:style>
  <w:style w:type="paragraph" w:styleId="HTML0">
    <w:name w:val="HTML Preformatted"/>
    <w:basedOn w:val="a"/>
    <w:link w:val="HTML1"/>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1">
    <w:name w:val="Стандартный HTML Знак"/>
    <w:basedOn w:val="a2"/>
    <w:link w:val="HTML0"/>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a2"/>
    <w:rsid w:val="003C30FD"/>
  </w:style>
  <w:style w:type="character" w:customStyle="1" w:styleId="contextualspellingandgrammarerror">
    <w:name w:val="contextualspellingandgrammarerror"/>
    <w:basedOn w:val="a2"/>
    <w:rsid w:val="003C30FD"/>
  </w:style>
  <w:style w:type="character" w:styleId="af9">
    <w:name w:val="FollowedHyperlink"/>
    <w:basedOn w:val="a2"/>
    <w:uiPriority w:val="99"/>
    <w:semiHidden/>
    <w:unhideWhenUsed/>
    <w:rsid w:val="001C527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038557">
      <w:bodyDiv w:val="1"/>
      <w:marLeft w:val="0"/>
      <w:marRight w:val="0"/>
      <w:marTop w:val="0"/>
      <w:marBottom w:val="0"/>
      <w:divBdr>
        <w:top w:val="none" w:sz="0" w:space="0" w:color="auto"/>
        <w:left w:val="none" w:sz="0" w:space="0" w:color="auto"/>
        <w:bottom w:val="none" w:sz="0" w:space="0" w:color="auto"/>
        <w:right w:val="none" w:sz="0" w:space="0" w:color="auto"/>
      </w:divBdr>
    </w:div>
    <w:div w:id="191656011">
      <w:bodyDiv w:val="1"/>
      <w:marLeft w:val="0"/>
      <w:marRight w:val="0"/>
      <w:marTop w:val="0"/>
      <w:marBottom w:val="0"/>
      <w:divBdr>
        <w:top w:val="none" w:sz="0" w:space="0" w:color="auto"/>
        <w:left w:val="none" w:sz="0" w:space="0" w:color="auto"/>
        <w:bottom w:val="none" w:sz="0" w:space="0" w:color="auto"/>
        <w:right w:val="none" w:sz="0" w:space="0" w:color="auto"/>
      </w:divBdr>
    </w:div>
    <w:div w:id="361129779">
      <w:bodyDiv w:val="1"/>
      <w:marLeft w:val="0"/>
      <w:marRight w:val="0"/>
      <w:marTop w:val="0"/>
      <w:marBottom w:val="0"/>
      <w:divBdr>
        <w:top w:val="none" w:sz="0" w:space="0" w:color="auto"/>
        <w:left w:val="none" w:sz="0" w:space="0" w:color="auto"/>
        <w:bottom w:val="none" w:sz="0" w:space="0" w:color="auto"/>
        <w:right w:val="none" w:sz="0" w:space="0" w:color="auto"/>
      </w:divBdr>
    </w:div>
    <w:div w:id="381247439">
      <w:bodyDiv w:val="1"/>
      <w:marLeft w:val="0"/>
      <w:marRight w:val="0"/>
      <w:marTop w:val="0"/>
      <w:marBottom w:val="0"/>
      <w:divBdr>
        <w:top w:val="none" w:sz="0" w:space="0" w:color="auto"/>
        <w:left w:val="none" w:sz="0" w:space="0" w:color="auto"/>
        <w:bottom w:val="none" w:sz="0" w:space="0" w:color="auto"/>
        <w:right w:val="none" w:sz="0" w:space="0" w:color="auto"/>
      </w:divBdr>
    </w:div>
    <w:div w:id="385304665">
      <w:bodyDiv w:val="1"/>
      <w:marLeft w:val="0"/>
      <w:marRight w:val="0"/>
      <w:marTop w:val="0"/>
      <w:marBottom w:val="0"/>
      <w:divBdr>
        <w:top w:val="none" w:sz="0" w:space="0" w:color="auto"/>
        <w:left w:val="none" w:sz="0" w:space="0" w:color="auto"/>
        <w:bottom w:val="none" w:sz="0" w:space="0" w:color="auto"/>
        <w:right w:val="none" w:sz="0" w:space="0" w:color="auto"/>
      </w:divBdr>
    </w:div>
    <w:div w:id="440149805">
      <w:bodyDiv w:val="1"/>
      <w:marLeft w:val="0"/>
      <w:marRight w:val="0"/>
      <w:marTop w:val="0"/>
      <w:marBottom w:val="0"/>
      <w:divBdr>
        <w:top w:val="none" w:sz="0" w:space="0" w:color="auto"/>
        <w:left w:val="none" w:sz="0" w:space="0" w:color="auto"/>
        <w:bottom w:val="none" w:sz="0" w:space="0" w:color="auto"/>
        <w:right w:val="none" w:sz="0" w:space="0" w:color="auto"/>
      </w:divBdr>
    </w:div>
    <w:div w:id="550386903">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01646856">
      <w:bodyDiv w:val="1"/>
      <w:marLeft w:val="0"/>
      <w:marRight w:val="0"/>
      <w:marTop w:val="0"/>
      <w:marBottom w:val="0"/>
      <w:divBdr>
        <w:top w:val="none" w:sz="0" w:space="0" w:color="auto"/>
        <w:left w:val="none" w:sz="0" w:space="0" w:color="auto"/>
        <w:bottom w:val="none" w:sz="0" w:space="0" w:color="auto"/>
        <w:right w:val="none" w:sz="0" w:space="0" w:color="auto"/>
      </w:divBdr>
    </w:div>
    <w:div w:id="634677354">
      <w:bodyDiv w:val="1"/>
      <w:marLeft w:val="0"/>
      <w:marRight w:val="0"/>
      <w:marTop w:val="0"/>
      <w:marBottom w:val="0"/>
      <w:divBdr>
        <w:top w:val="none" w:sz="0" w:space="0" w:color="auto"/>
        <w:left w:val="none" w:sz="0" w:space="0" w:color="auto"/>
        <w:bottom w:val="none" w:sz="0" w:space="0" w:color="auto"/>
        <w:right w:val="none" w:sz="0" w:space="0" w:color="auto"/>
      </w:divBdr>
    </w:div>
    <w:div w:id="640116923">
      <w:bodyDiv w:val="1"/>
      <w:marLeft w:val="0"/>
      <w:marRight w:val="0"/>
      <w:marTop w:val="0"/>
      <w:marBottom w:val="0"/>
      <w:divBdr>
        <w:top w:val="none" w:sz="0" w:space="0" w:color="auto"/>
        <w:left w:val="none" w:sz="0" w:space="0" w:color="auto"/>
        <w:bottom w:val="none" w:sz="0" w:space="0" w:color="auto"/>
        <w:right w:val="none" w:sz="0" w:space="0" w:color="auto"/>
      </w:divBdr>
    </w:div>
    <w:div w:id="656374923">
      <w:bodyDiv w:val="1"/>
      <w:marLeft w:val="0"/>
      <w:marRight w:val="0"/>
      <w:marTop w:val="0"/>
      <w:marBottom w:val="0"/>
      <w:divBdr>
        <w:top w:val="none" w:sz="0" w:space="0" w:color="auto"/>
        <w:left w:val="none" w:sz="0" w:space="0" w:color="auto"/>
        <w:bottom w:val="none" w:sz="0" w:space="0" w:color="auto"/>
        <w:right w:val="none" w:sz="0" w:space="0" w:color="auto"/>
      </w:divBdr>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881359410">
      <w:bodyDiv w:val="1"/>
      <w:marLeft w:val="0"/>
      <w:marRight w:val="0"/>
      <w:marTop w:val="0"/>
      <w:marBottom w:val="0"/>
      <w:divBdr>
        <w:top w:val="none" w:sz="0" w:space="0" w:color="auto"/>
        <w:left w:val="none" w:sz="0" w:space="0" w:color="auto"/>
        <w:bottom w:val="none" w:sz="0" w:space="0" w:color="auto"/>
        <w:right w:val="none" w:sz="0" w:space="0" w:color="auto"/>
      </w:divBdr>
    </w:div>
    <w:div w:id="987588077">
      <w:bodyDiv w:val="1"/>
      <w:marLeft w:val="0"/>
      <w:marRight w:val="0"/>
      <w:marTop w:val="0"/>
      <w:marBottom w:val="0"/>
      <w:divBdr>
        <w:top w:val="none" w:sz="0" w:space="0" w:color="auto"/>
        <w:left w:val="none" w:sz="0" w:space="0" w:color="auto"/>
        <w:bottom w:val="none" w:sz="0" w:space="0" w:color="auto"/>
        <w:right w:val="none" w:sz="0" w:space="0" w:color="auto"/>
      </w:divBdr>
    </w:div>
    <w:div w:id="1027366401">
      <w:bodyDiv w:val="1"/>
      <w:marLeft w:val="0"/>
      <w:marRight w:val="0"/>
      <w:marTop w:val="0"/>
      <w:marBottom w:val="0"/>
      <w:divBdr>
        <w:top w:val="none" w:sz="0" w:space="0" w:color="auto"/>
        <w:left w:val="none" w:sz="0" w:space="0" w:color="auto"/>
        <w:bottom w:val="none" w:sz="0" w:space="0" w:color="auto"/>
        <w:right w:val="none" w:sz="0" w:space="0" w:color="auto"/>
      </w:divBdr>
    </w:div>
    <w:div w:id="1072852006">
      <w:bodyDiv w:val="1"/>
      <w:marLeft w:val="0"/>
      <w:marRight w:val="0"/>
      <w:marTop w:val="0"/>
      <w:marBottom w:val="0"/>
      <w:divBdr>
        <w:top w:val="none" w:sz="0" w:space="0" w:color="auto"/>
        <w:left w:val="none" w:sz="0" w:space="0" w:color="auto"/>
        <w:bottom w:val="none" w:sz="0" w:space="0" w:color="auto"/>
        <w:right w:val="none" w:sz="0" w:space="0" w:color="auto"/>
      </w:divBdr>
    </w:div>
    <w:div w:id="1146820026">
      <w:bodyDiv w:val="1"/>
      <w:marLeft w:val="0"/>
      <w:marRight w:val="0"/>
      <w:marTop w:val="0"/>
      <w:marBottom w:val="0"/>
      <w:divBdr>
        <w:top w:val="none" w:sz="0" w:space="0" w:color="auto"/>
        <w:left w:val="none" w:sz="0" w:space="0" w:color="auto"/>
        <w:bottom w:val="none" w:sz="0" w:space="0" w:color="auto"/>
        <w:right w:val="none" w:sz="0" w:space="0" w:color="auto"/>
      </w:divBdr>
    </w:div>
    <w:div w:id="1168250019">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204904488">
      <w:bodyDiv w:val="1"/>
      <w:marLeft w:val="0"/>
      <w:marRight w:val="0"/>
      <w:marTop w:val="0"/>
      <w:marBottom w:val="0"/>
      <w:divBdr>
        <w:top w:val="none" w:sz="0" w:space="0" w:color="auto"/>
        <w:left w:val="none" w:sz="0" w:space="0" w:color="auto"/>
        <w:bottom w:val="none" w:sz="0" w:space="0" w:color="auto"/>
        <w:right w:val="none" w:sz="0" w:space="0" w:color="auto"/>
      </w:divBdr>
    </w:div>
    <w:div w:id="1217007496">
      <w:bodyDiv w:val="1"/>
      <w:marLeft w:val="0"/>
      <w:marRight w:val="0"/>
      <w:marTop w:val="0"/>
      <w:marBottom w:val="0"/>
      <w:divBdr>
        <w:top w:val="none" w:sz="0" w:space="0" w:color="auto"/>
        <w:left w:val="none" w:sz="0" w:space="0" w:color="auto"/>
        <w:bottom w:val="none" w:sz="0" w:space="0" w:color="auto"/>
        <w:right w:val="none" w:sz="0" w:space="0" w:color="auto"/>
      </w:divBdr>
    </w:div>
    <w:div w:id="1296988222">
      <w:bodyDiv w:val="1"/>
      <w:marLeft w:val="0"/>
      <w:marRight w:val="0"/>
      <w:marTop w:val="0"/>
      <w:marBottom w:val="0"/>
      <w:divBdr>
        <w:top w:val="none" w:sz="0" w:space="0" w:color="auto"/>
        <w:left w:val="none" w:sz="0" w:space="0" w:color="auto"/>
        <w:bottom w:val="none" w:sz="0" w:space="0" w:color="auto"/>
        <w:right w:val="none" w:sz="0" w:space="0" w:color="auto"/>
      </w:divBdr>
    </w:div>
    <w:div w:id="1341195367">
      <w:bodyDiv w:val="1"/>
      <w:marLeft w:val="0"/>
      <w:marRight w:val="0"/>
      <w:marTop w:val="0"/>
      <w:marBottom w:val="0"/>
      <w:divBdr>
        <w:top w:val="none" w:sz="0" w:space="0" w:color="auto"/>
        <w:left w:val="none" w:sz="0" w:space="0" w:color="auto"/>
        <w:bottom w:val="none" w:sz="0" w:space="0" w:color="auto"/>
        <w:right w:val="none" w:sz="0" w:space="0" w:color="auto"/>
      </w:divBdr>
    </w:div>
    <w:div w:id="1423450584">
      <w:bodyDiv w:val="1"/>
      <w:marLeft w:val="0"/>
      <w:marRight w:val="0"/>
      <w:marTop w:val="0"/>
      <w:marBottom w:val="0"/>
      <w:divBdr>
        <w:top w:val="none" w:sz="0" w:space="0" w:color="auto"/>
        <w:left w:val="none" w:sz="0" w:space="0" w:color="auto"/>
        <w:bottom w:val="none" w:sz="0" w:space="0" w:color="auto"/>
        <w:right w:val="none" w:sz="0" w:space="0" w:color="auto"/>
      </w:divBdr>
    </w:div>
    <w:div w:id="1470170630">
      <w:bodyDiv w:val="1"/>
      <w:marLeft w:val="0"/>
      <w:marRight w:val="0"/>
      <w:marTop w:val="0"/>
      <w:marBottom w:val="0"/>
      <w:divBdr>
        <w:top w:val="none" w:sz="0" w:space="0" w:color="auto"/>
        <w:left w:val="none" w:sz="0" w:space="0" w:color="auto"/>
        <w:bottom w:val="none" w:sz="0" w:space="0" w:color="auto"/>
        <w:right w:val="none" w:sz="0" w:space="0" w:color="auto"/>
      </w:divBdr>
    </w:div>
    <w:div w:id="1635871296">
      <w:bodyDiv w:val="1"/>
      <w:marLeft w:val="0"/>
      <w:marRight w:val="0"/>
      <w:marTop w:val="0"/>
      <w:marBottom w:val="0"/>
      <w:divBdr>
        <w:top w:val="none" w:sz="0" w:space="0" w:color="auto"/>
        <w:left w:val="none" w:sz="0" w:space="0" w:color="auto"/>
        <w:bottom w:val="none" w:sz="0" w:space="0" w:color="auto"/>
        <w:right w:val="none" w:sz="0" w:space="0" w:color="auto"/>
      </w:divBdr>
    </w:div>
    <w:div w:id="1664695867">
      <w:bodyDiv w:val="1"/>
      <w:marLeft w:val="0"/>
      <w:marRight w:val="0"/>
      <w:marTop w:val="0"/>
      <w:marBottom w:val="0"/>
      <w:divBdr>
        <w:top w:val="none" w:sz="0" w:space="0" w:color="auto"/>
        <w:left w:val="none" w:sz="0" w:space="0" w:color="auto"/>
        <w:bottom w:val="none" w:sz="0" w:space="0" w:color="auto"/>
        <w:right w:val="none" w:sz="0" w:space="0" w:color="auto"/>
      </w:divBdr>
    </w:div>
    <w:div w:id="1806585615">
      <w:bodyDiv w:val="1"/>
      <w:marLeft w:val="0"/>
      <w:marRight w:val="0"/>
      <w:marTop w:val="0"/>
      <w:marBottom w:val="0"/>
      <w:divBdr>
        <w:top w:val="none" w:sz="0" w:space="0" w:color="auto"/>
        <w:left w:val="none" w:sz="0" w:space="0" w:color="auto"/>
        <w:bottom w:val="none" w:sz="0" w:space="0" w:color="auto"/>
        <w:right w:val="none" w:sz="0" w:space="0" w:color="auto"/>
      </w:divBdr>
    </w:div>
    <w:div w:id="1934390813">
      <w:bodyDiv w:val="1"/>
      <w:marLeft w:val="0"/>
      <w:marRight w:val="0"/>
      <w:marTop w:val="0"/>
      <w:marBottom w:val="0"/>
      <w:divBdr>
        <w:top w:val="none" w:sz="0" w:space="0" w:color="auto"/>
        <w:left w:val="none" w:sz="0" w:space="0" w:color="auto"/>
        <w:bottom w:val="none" w:sz="0" w:space="0" w:color="auto"/>
        <w:right w:val="none" w:sz="0" w:space="0" w:color="auto"/>
      </w:divBdr>
    </w:div>
    <w:div w:id="1966229391">
      <w:bodyDiv w:val="1"/>
      <w:marLeft w:val="0"/>
      <w:marRight w:val="0"/>
      <w:marTop w:val="0"/>
      <w:marBottom w:val="0"/>
      <w:divBdr>
        <w:top w:val="none" w:sz="0" w:space="0" w:color="auto"/>
        <w:left w:val="none" w:sz="0" w:space="0" w:color="auto"/>
        <w:bottom w:val="none" w:sz="0" w:space="0" w:color="auto"/>
        <w:right w:val="none" w:sz="0" w:space="0" w:color="auto"/>
      </w:divBdr>
    </w:div>
    <w:div w:id="1975209184">
      <w:bodyDiv w:val="1"/>
      <w:marLeft w:val="0"/>
      <w:marRight w:val="0"/>
      <w:marTop w:val="0"/>
      <w:marBottom w:val="0"/>
      <w:divBdr>
        <w:top w:val="none" w:sz="0" w:space="0" w:color="auto"/>
        <w:left w:val="none" w:sz="0" w:space="0" w:color="auto"/>
        <w:bottom w:val="none" w:sz="0" w:space="0" w:color="auto"/>
        <w:right w:val="none" w:sz="0" w:space="0" w:color="auto"/>
      </w:divBdr>
    </w:div>
    <w:div w:id="2018653608">
      <w:bodyDiv w:val="1"/>
      <w:marLeft w:val="0"/>
      <w:marRight w:val="0"/>
      <w:marTop w:val="0"/>
      <w:marBottom w:val="0"/>
      <w:divBdr>
        <w:top w:val="none" w:sz="0" w:space="0" w:color="auto"/>
        <w:left w:val="none" w:sz="0" w:space="0" w:color="auto"/>
        <w:bottom w:val="none" w:sz="0" w:space="0" w:color="auto"/>
        <w:right w:val="none" w:sz="0" w:space="0" w:color="auto"/>
      </w:divBdr>
    </w:div>
    <w:div w:id="2071998796">
      <w:bodyDiv w:val="1"/>
      <w:marLeft w:val="0"/>
      <w:marRight w:val="0"/>
      <w:marTop w:val="0"/>
      <w:marBottom w:val="0"/>
      <w:divBdr>
        <w:top w:val="none" w:sz="0" w:space="0" w:color="auto"/>
        <w:left w:val="none" w:sz="0" w:space="0" w:color="auto"/>
        <w:bottom w:val="none" w:sz="0" w:space="0" w:color="auto"/>
        <w:right w:val="none" w:sz="0" w:space="0" w:color="auto"/>
      </w:divBdr>
    </w:div>
    <w:div w:id="2100561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wmf"/><Relationship Id="rId47" Type="http://schemas.openxmlformats.org/officeDocument/2006/relationships/oleObject" Target="embeddings/oleObject3.bin"/><Relationship Id="rId50" Type="http://schemas.openxmlformats.org/officeDocument/2006/relationships/image" Target="media/image34.wmf"/><Relationship Id="rId55" Type="http://schemas.openxmlformats.org/officeDocument/2006/relationships/oleObject" Target="embeddings/oleObject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rockauto.com/" TargetMode="External"/><Relationship Id="rId29" Type="http://schemas.openxmlformats.org/officeDocument/2006/relationships/image" Target="media/image17.png"/><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oleObject" Target="embeddings/oleObject2.bin"/><Relationship Id="rId53" Type="http://schemas.openxmlformats.org/officeDocument/2006/relationships/oleObject" Target="embeddings/oleObject6.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s://partsouq.com/" TargetMode="External"/><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oleObject" Target="embeddings/oleObject1.bin"/><Relationship Id="rId48" Type="http://schemas.openxmlformats.org/officeDocument/2006/relationships/image" Target="media/image33.wmf"/><Relationship Id="rId56" Type="http://schemas.openxmlformats.org/officeDocument/2006/relationships/image" Target="media/image37.png"/><Relationship Id="rId8" Type="http://schemas.openxmlformats.org/officeDocument/2006/relationships/hyperlink" Target="https://www.autodoc.ru/" TargetMode="External"/><Relationship Id="rId51"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hyperlink" Target="https://www.emex.ru/" TargetMode="Externa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2.wmf"/><Relationship Id="rId59"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oleObject" Target="embeddings/oleObject4.bin"/><Relationship Id="rId57" Type="http://schemas.openxmlformats.org/officeDocument/2006/relationships/header" Target="header1.xml"/><Relationship Id="rId10" Type="http://schemas.openxmlformats.org/officeDocument/2006/relationships/hyperlink" Target="https://www.exist.ru/" TargetMode="External"/><Relationship Id="rId31" Type="http://schemas.openxmlformats.org/officeDocument/2006/relationships/image" Target="media/image19.png"/><Relationship Id="rId44" Type="http://schemas.openxmlformats.org/officeDocument/2006/relationships/image" Target="media/image31.wmf"/><Relationship Id="rId52" Type="http://schemas.openxmlformats.org/officeDocument/2006/relationships/image" Target="media/image3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8A29DF-1894-4C20-B355-A3030703F4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6</TotalTime>
  <Pages>1</Pages>
  <Words>17293</Words>
  <Characters>98572</Characters>
  <Application>Microsoft Office Word</Application>
  <DocSecurity>0</DocSecurity>
  <Lines>821</Lines>
  <Paragraphs>23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5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Administrator</cp:lastModifiedBy>
  <cp:revision>50</cp:revision>
  <cp:lastPrinted>2021-05-15T08:34:00Z</cp:lastPrinted>
  <dcterms:created xsi:type="dcterms:W3CDTF">2021-05-15T08:34:00Z</dcterms:created>
  <dcterms:modified xsi:type="dcterms:W3CDTF">2023-05-01T20:45:00Z</dcterms:modified>
</cp:coreProperties>
</file>